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F6AEA1" w14:textId="77777777" w:rsidR="00942638" w:rsidRPr="00DB0ECE" w:rsidRDefault="00942638" w:rsidP="00942638">
      <w:pPr>
        <w:keepNext/>
        <w:ind w:right="-57"/>
        <w:jc w:val="center"/>
        <w:outlineLvl w:val="8"/>
        <w:rPr>
          <w:b/>
          <w:bCs/>
        </w:rPr>
      </w:pPr>
      <w:bookmarkStart w:id="0" w:name="_Hlk128565275"/>
      <w:r w:rsidRPr="00DB0ECE">
        <w:rPr>
          <w:b/>
          <w:bCs/>
        </w:rPr>
        <w:t>Вариант 3</w:t>
      </w:r>
    </w:p>
    <w:p w14:paraId="5096465B" w14:textId="77777777" w:rsidR="00942638" w:rsidRPr="00DB0ECE" w:rsidRDefault="00942638" w:rsidP="00942638">
      <w:pPr>
        <w:keepNext/>
        <w:ind w:right="-57"/>
        <w:jc w:val="center"/>
        <w:outlineLvl w:val="8"/>
        <w:rPr>
          <w:b/>
          <w:bCs/>
        </w:rPr>
      </w:pPr>
    </w:p>
    <w:p w14:paraId="3015F22B" w14:textId="77777777" w:rsidR="00942638" w:rsidRPr="00DB0ECE" w:rsidRDefault="00942638" w:rsidP="00942638">
      <w:pPr>
        <w:jc w:val="center"/>
        <w:rPr>
          <w:b/>
        </w:rPr>
      </w:pPr>
      <w:r w:rsidRPr="00DB0ECE">
        <w:rPr>
          <w:b/>
        </w:rPr>
        <w:t>Инструкция по выполнению работы</w:t>
      </w:r>
    </w:p>
    <w:p w14:paraId="54F81EAE" w14:textId="77777777" w:rsidR="00942638" w:rsidRPr="00DB0ECE" w:rsidRDefault="00942638" w:rsidP="00942638">
      <w:pPr>
        <w:ind w:firstLine="709"/>
      </w:pPr>
      <w:r w:rsidRPr="00DB0ECE">
        <w:t xml:space="preserve">Для выполнения экзаменационной работы по физике отводится 3 часа </w:t>
      </w:r>
      <w:r w:rsidRPr="00DB0ECE">
        <w:br/>
        <w:t>55 минут (235 минут). Работа состоит из двух частей, включающих в себя 30 заданий.</w:t>
      </w:r>
    </w:p>
    <w:p w14:paraId="4DBDE8DB" w14:textId="77777777" w:rsidR="00942638" w:rsidRPr="00DB0ECE" w:rsidRDefault="00942638" w:rsidP="00942638">
      <w:pPr>
        <w:framePr w:w="499" w:vSpace="45" w:wrap="around" w:vAnchor="text" w:hAnchor="page" w:x="11131" w:y="1407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bookmarkStart w:id="1" w:name="OLE_LINK2"/>
      <w:r w:rsidRPr="00DB0ECE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DB0ECE">
        <w:rPr>
          <w:rFonts w:ascii="Agency FB" w:hAnsi="Agency FB"/>
          <w:b/>
          <w:color w:val="999999"/>
          <w:sz w:val="20"/>
          <w:szCs w:val="20"/>
        </w:rPr>
        <w:br/>
      </w:r>
    </w:p>
    <w:bookmarkEnd w:id="1"/>
    <w:p w14:paraId="099AE5C4" w14:textId="77777777" w:rsidR="00942638" w:rsidRPr="00DB0ECE" w:rsidRDefault="00942638" w:rsidP="00942638">
      <w:pPr>
        <w:framePr w:w="629" w:hSpace="170" w:wrap="around" w:vAnchor="text" w:hAnchor="page" w:x="437" w:y="1377" w:anchorLock="1"/>
        <w:jc w:val="center"/>
        <w:rPr>
          <w:color w:val="999999"/>
          <w:sz w:val="4"/>
          <w:szCs w:val="4"/>
        </w:rPr>
      </w:pPr>
      <w:r w:rsidRPr="00DB0ECE">
        <w:rPr>
          <w:rFonts w:ascii="Arial Narrow" w:hAnsi="Arial Narrow"/>
          <w:b/>
          <w:color w:val="999999"/>
          <w:sz w:val="24"/>
        </w:rPr>
        <w:t>КИМ</w:t>
      </w:r>
      <w:r w:rsidRPr="00DB0ECE">
        <w:rPr>
          <w:rFonts w:ascii="Agency FB" w:hAnsi="Agency FB"/>
          <w:b/>
          <w:color w:val="999999"/>
          <w:sz w:val="24"/>
        </w:rPr>
        <w:br/>
      </w:r>
    </w:p>
    <w:p w14:paraId="166D3944" w14:textId="77777777" w:rsidR="00942638" w:rsidRPr="00DB0ECE" w:rsidRDefault="00942638" w:rsidP="00942638">
      <w:pPr>
        <w:ind w:firstLine="709"/>
      </w:pPr>
      <w:r w:rsidRPr="00DB0ECE">
        <w:t xml:space="preserve">В заданиях 1–3, 7–9, 12–14 и 18 ответом является целое число или конечная десятичная дробь. Ответ запишите в поле ответа в тексте работы, </w:t>
      </w:r>
      <w:r w:rsidRPr="00DB0ECE">
        <w:br/>
        <w:t xml:space="preserve">а затем перенесите по приведённому ниже </w:t>
      </w:r>
      <w:r w:rsidRPr="00DB0ECE">
        <w:rPr>
          <w:u w:val="single"/>
        </w:rPr>
        <w:t>образцу</w:t>
      </w:r>
      <w:r w:rsidRPr="00DB0ECE">
        <w:t xml:space="preserve"> в бланк ответа № 1. Единицы измерения физических величин писать не нужно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942638" w:rsidRPr="00DB0ECE" w14:paraId="4929F1F7" w14:textId="77777777" w:rsidTr="00C918E9">
        <w:tc>
          <w:tcPr>
            <w:tcW w:w="3384" w:type="dxa"/>
          </w:tcPr>
          <w:p w14:paraId="773AADDB" w14:textId="77777777" w:rsidR="00942638" w:rsidRPr="00DB0ECE" w:rsidRDefault="00942638" w:rsidP="00C918E9">
            <w:proofErr w:type="gramStart"/>
            <w:r w:rsidRPr="00DB0ECE">
              <w:t xml:space="preserve">Ответ: </w:t>
            </w:r>
            <w:r w:rsidRPr="00DB0ECE">
              <w:rPr>
                <w:u w:val="single"/>
              </w:rPr>
              <w:t>  </w:t>
            </w:r>
            <w:proofErr w:type="gramEnd"/>
            <w:r w:rsidRPr="00DB0ECE">
              <w:rPr>
                <w:u w:val="single"/>
              </w:rPr>
              <w:t>   </w:t>
            </w:r>
            <w:r w:rsidRPr="00DB0ECE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–2,5</w:t>
            </w:r>
            <w:r w:rsidRPr="00DB0ECE"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</w:t>
            </w:r>
            <w:r w:rsidRPr="00DB0ECE">
              <w:rPr>
                <w:rFonts w:eastAsia="Adobe Fan Heiti Std B" w:cs="Shruti"/>
                <w:i/>
                <w:sz w:val="36"/>
                <w:szCs w:val="36"/>
              </w:rPr>
              <w:t xml:space="preserve"> </w:t>
            </w:r>
            <w:r w:rsidRPr="00DB0ECE">
              <w:rPr>
                <w:rFonts w:eastAsia="Adobe Fan Heiti Std B" w:cs="Shruti"/>
              </w:rPr>
              <w:t>м/с</w:t>
            </w:r>
            <w:r w:rsidRPr="00DB0ECE">
              <w:rPr>
                <w:rFonts w:eastAsia="Adobe Fan Heiti Std B" w:cs="Shruti"/>
                <w:vertAlign w:val="superscript"/>
              </w:rPr>
              <w:t>2</w:t>
            </w:r>
            <w:r w:rsidRPr="00DB0ECE"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14:paraId="212CA7B1" w14:textId="250C08A9" w:rsidR="00942638" w:rsidRPr="00DB0ECE" w:rsidRDefault="0074120B" w:rsidP="00C918E9">
            <w:pPr>
              <w:jc w:val="right"/>
            </w:pPr>
            <w:r w:rsidRPr="00DB0ECE">
              <w:rPr>
                <w:noProof/>
                <w:szCs w:val="22"/>
                <w:lang w:eastAsia="en-US"/>
              </w:rPr>
              <w:drawing>
                <wp:inline distT="0" distB="0" distL="0" distR="0" wp14:anchorId="4B066C1F" wp14:editId="6569C088">
                  <wp:extent cx="3289300" cy="32067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9300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346134" w14:textId="77777777" w:rsidR="00942638" w:rsidRPr="00DB0ECE" w:rsidRDefault="00942638" w:rsidP="00942638">
      <w:pPr>
        <w:framePr w:w="629" w:hSpace="170" w:wrap="around" w:vAnchor="text" w:hAnchor="page" w:x="437" w:y="1379" w:anchorLock="1"/>
        <w:jc w:val="center"/>
        <w:rPr>
          <w:color w:val="999999"/>
          <w:sz w:val="4"/>
          <w:szCs w:val="4"/>
        </w:rPr>
      </w:pPr>
      <w:r w:rsidRPr="00DB0ECE">
        <w:rPr>
          <w:rFonts w:ascii="Arial Narrow" w:hAnsi="Arial Narrow"/>
          <w:b/>
          <w:color w:val="999999"/>
          <w:sz w:val="24"/>
        </w:rPr>
        <w:t>КИМ</w:t>
      </w:r>
      <w:r w:rsidRPr="00DB0ECE">
        <w:rPr>
          <w:rFonts w:ascii="Agency FB" w:hAnsi="Agency FB"/>
          <w:b/>
          <w:color w:val="999999"/>
          <w:sz w:val="24"/>
        </w:rPr>
        <w:br/>
      </w:r>
    </w:p>
    <w:p w14:paraId="1981E4E1" w14:textId="77777777" w:rsidR="00942638" w:rsidRPr="00DB0ECE" w:rsidRDefault="00942638" w:rsidP="00942638">
      <w:pPr>
        <w:ind w:firstLine="709"/>
      </w:pPr>
      <w:r w:rsidRPr="00DB0ECE">
        <w:t xml:space="preserve">Ответом к заданиям 4–6, 10, 11, 15–17, 20, 21 и 23 является последовательность цифр. Ответ запишите в поле ответа в тексте работы, а затем перенесите по приведённому ниже </w:t>
      </w:r>
      <w:r w:rsidRPr="00DB0ECE">
        <w:rPr>
          <w:u w:val="single"/>
        </w:rPr>
        <w:t>образцу</w:t>
      </w:r>
      <w:r w:rsidRPr="00DB0ECE">
        <w:t xml:space="preserve"> без пробелов, запятых и других дополнительных символов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942638" w:rsidRPr="00DB0ECE" w14:paraId="4560C337" w14:textId="77777777" w:rsidTr="00C918E9">
        <w:trPr>
          <w:trHeight w:val="945"/>
        </w:trPr>
        <w:tc>
          <w:tcPr>
            <w:tcW w:w="3384" w:type="dxa"/>
          </w:tcPr>
          <w:p w14:paraId="27364F2D" w14:textId="77777777" w:rsidR="00942638" w:rsidRPr="00DB0ECE" w:rsidRDefault="00942638" w:rsidP="00C918E9">
            <w:pPr>
              <w:rPr>
                <w:sz w:val="2"/>
                <w:szCs w:val="2"/>
              </w:rPr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942638" w:rsidRPr="00DB0ECE" w14:paraId="25403D33" w14:textId="77777777" w:rsidTr="00C918E9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14:paraId="6988371B" w14:textId="77777777" w:rsidR="00942638" w:rsidRPr="00DB0ECE" w:rsidRDefault="00942638" w:rsidP="00C918E9">
                  <w:r w:rsidRPr="00DB0ECE"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29B6E4C5" w14:textId="77777777" w:rsidR="00942638" w:rsidRPr="00DB0ECE" w:rsidRDefault="00942638" w:rsidP="00C918E9">
                  <w:pPr>
                    <w:jc w:val="center"/>
                  </w:pPr>
                  <w:r w:rsidRPr="00DB0ECE"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68732ADD" w14:textId="77777777" w:rsidR="00942638" w:rsidRPr="00DB0ECE" w:rsidRDefault="00942638" w:rsidP="00C918E9">
                  <w:pPr>
                    <w:jc w:val="center"/>
                  </w:pPr>
                  <w:r w:rsidRPr="00DB0ECE">
                    <w:t>Б</w:t>
                  </w:r>
                </w:p>
              </w:tc>
            </w:tr>
            <w:tr w:rsidR="00942638" w:rsidRPr="00DB0ECE" w14:paraId="67457BB4" w14:textId="77777777" w:rsidTr="00C918E9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14:paraId="2C7889FF" w14:textId="77777777" w:rsidR="00942638" w:rsidRPr="00DB0ECE" w:rsidRDefault="00942638" w:rsidP="00C918E9"/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752C585" w14:textId="77777777" w:rsidR="00942638" w:rsidRPr="00DB0ECE" w:rsidRDefault="00942638" w:rsidP="00C918E9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14:paraId="2D70368A" w14:textId="77777777" w:rsidR="00942638" w:rsidRPr="00DB0ECE" w:rsidRDefault="00942638" w:rsidP="00C918E9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DB0ECE">
                    <w:rPr>
                      <w:rFonts w:ascii="Comic Sans MS" w:hAnsi="Comic Sans MS"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4E920F4" w14:textId="77777777" w:rsidR="00942638" w:rsidRPr="00DB0ECE" w:rsidRDefault="00942638" w:rsidP="00C918E9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14:paraId="3EA1FBCB" w14:textId="77777777" w:rsidR="00942638" w:rsidRPr="00DB0ECE" w:rsidRDefault="00942638" w:rsidP="00C918E9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DB0ECE">
                    <w:rPr>
                      <w:rFonts w:ascii="Comic Sans MS" w:eastAsia="Adobe Fan Heiti Std B" w:hAnsi="Comic Sans MS"/>
                      <w:sz w:val="36"/>
                      <w:szCs w:val="36"/>
                    </w:rPr>
                    <w:t>1</w:t>
                  </w:r>
                </w:p>
              </w:tc>
            </w:tr>
          </w:tbl>
          <w:p w14:paraId="6FA783E0" w14:textId="77777777" w:rsidR="00942638" w:rsidRPr="00DB0ECE" w:rsidRDefault="00942638" w:rsidP="00C918E9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14:paraId="087B2044" w14:textId="77777777" w:rsidR="00942638" w:rsidRPr="00DB0ECE" w:rsidRDefault="00942638" w:rsidP="00C918E9">
            <w:pPr>
              <w:ind w:left="-96"/>
            </w:pPr>
          </w:p>
          <w:p w14:paraId="769175CA" w14:textId="44A14EAF" w:rsidR="00942638" w:rsidRPr="00DB0ECE" w:rsidRDefault="0074120B" w:rsidP="00C918E9">
            <w:pPr>
              <w:jc w:val="right"/>
            </w:pPr>
            <w:r w:rsidRPr="00DB0ECE">
              <w:rPr>
                <w:noProof/>
                <w:szCs w:val="22"/>
                <w:lang w:eastAsia="en-US"/>
              </w:rPr>
              <w:drawing>
                <wp:inline distT="0" distB="0" distL="0" distR="0" wp14:anchorId="506ED0D4" wp14:editId="6E83780C">
                  <wp:extent cx="3443605" cy="320675"/>
                  <wp:effectExtent l="0" t="0" r="0" b="0"/>
                  <wp:docPr id="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3605" cy="320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2DE023" w14:textId="77777777" w:rsidR="00942638" w:rsidRPr="00DB0ECE" w:rsidRDefault="00942638" w:rsidP="00942638">
      <w:pPr>
        <w:framePr w:w="499" w:vSpace="45" w:wrap="around" w:vAnchor="text" w:hAnchor="page" w:x="11131" w:y="-937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DB0ECE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DB0ECE">
        <w:rPr>
          <w:rFonts w:ascii="Agency FB" w:hAnsi="Agency FB"/>
          <w:b/>
          <w:color w:val="999999"/>
          <w:sz w:val="20"/>
          <w:szCs w:val="20"/>
        </w:rPr>
        <w:br/>
      </w:r>
    </w:p>
    <w:p w14:paraId="76FC594E" w14:textId="77777777" w:rsidR="00942638" w:rsidRPr="00DB0ECE" w:rsidRDefault="00942638" w:rsidP="00942638">
      <w:pPr>
        <w:framePr w:w="499" w:vSpace="45" w:wrap="around" w:vAnchor="text" w:hAnchor="page" w:x="11146" w:y="146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DB0ECE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DB0ECE">
        <w:rPr>
          <w:rFonts w:ascii="Agency FB" w:hAnsi="Agency FB"/>
          <w:b/>
          <w:color w:val="999999"/>
          <w:sz w:val="20"/>
          <w:szCs w:val="20"/>
        </w:rPr>
        <w:br/>
      </w:r>
    </w:p>
    <w:p w14:paraId="49FB0730" w14:textId="77777777" w:rsidR="00942638" w:rsidRPr="00DB0ECE" w:rsidRDefault="00942638" w:rsidP="00942638">
      <w:pPr>
        <w:framePr w:w="629" w:hSpace="170" w:wrap="around" w:vAnchor="text" w:hAnchor="page" w:x="437" w:y="1462" w:anchorLock="1"/>
        <w:jc w:val="center"/>
        <w:rPr>
          <w:color w:val="999999"/>
          <w:sz w:val="4"/>
          <w:szCs w:val="4"/>
        </w:rPr>
      </w:pPr>
      <w:r w:rsidRPr="00DB0ECE">
        <w:rPr>
          <w:rFonts w:ascii="Arial Narrow" w:hAnsi="Arial Narrow"/>
          <w:b/>
          <w:color w:val="999999"/>
          <w:sz w:val="24"/>
        </w:rPr>
        <w:t>КИМ</w:t>
      </w:r>
      <w:r w:rsidRPr="00DB0ECE">
        <w:rPr>
          <w:rFonts w:ascii="Agency FB" w:hAnsi="Agency FB"/>
          <w:b/>
          <w:color w:val="999999"/>
          <w:sz w:val="24"/>
        </w:rPr>
        <w:br/>
      </w:r>
    </w:p>
    <w:p w14:paraId="3E4F8E09" w14:textId="77777777" w:rsidR="00942638" w:rsidRPr="00DB0ECE" w:rsidRDefault="00942638" w:rsidP="00942638">
      <w:pPr>
        <w:spacing w:after="200" w:line="276" w:lineRule="auto"/>
        <w:ind w:firstLine="709"/>
        <w:rPr>
          <w:szCs w:val="22"/>
          <w:lang w:eastAsia="en-US"/>
        </w:rPr>
      </w:pPr>
      <w:r w:rsidRPr="00DB0ECE">
        <w:rPr>
          <w:szCs w:val="22"/>
          <w:lang w:eastAsia="en-US"/>
        </w:rPr>
        <w:t xml:space="preserve">Ответом к заданию 22 являются два числа. Ответ запишите в поле ответа в тексте работы, а затем перенесите по приведённому ниже </w:t>
      </w:r>
      <w:r w:rsidRPr="00DB0ECE">
        <w:rPr>
          <w:szCs w:val="22"/>
          <w:u w:val="single"/>
          <w:lang w:eastAsia="en-US"/>
        </w:rPr>
        <w:t>образцу, не</w:t>
      </w:r>
      <w:r w:rsidRPr="00DB0ECE">
        <w:rPr>
          <w:szCs w:val="22"/>
          <w:u w:val="single"/>
          <w:lang w:val="en-US" w:eastAsia="en-US"/>
        </w:rPr>
        <w:t> </w:t>
      </w:r>
      <w:r w:rsidRPr="00DB0ECE">
        <w:rPr>
          <w:szCs w:val="22"/>
          <w:u w:val="single"/>
          <w:lang w:eastAsia="en-US"/>
        </w:rPr>
        <w:t>разделяя числа пробелом</w:t>
      </w:r>
      <w:r w:rsidRPr="00DB0ECE">
        <w:rPr>
          <w:szCs w:val="22"/>
          <w:lang w:eastAsia="en-US"/>
        </w:rPr>
        <w:t>,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942638" w:rsidRPr="00DB0ECE" w14:paraId="40080513" w14:textId="77777777" w:rsidTr="00C918E9">
        <w:tc>
          <w:tcPr>
            <w:tcW w:w="3384" w:type="dxa"/>
          </w:tcPr>
          <w:p w14:paraId="0D08C1B2" w14:textId="77777777" w:rsidR="00942638" w:rsidRPr="00DB0ECE" w:rsidRDefault="00942638" w:rsidP="00C918E9">
            <w:pPr>
              <w:jc w:val="left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 xml:space="preserve">Ответ: </w:t>
            </w:r>
            <w:proofErr w:type="gramStart"/>
            <w:r w:rsidRPr="00DB0ECE">
              <w:rPr>
                <w:sz w:val="32"/>
                <w:szCs w:val="32"/>
                <w:u w:val="single"/>
                <w:lang w:eastAsia="en-US"/>
              </w:rPr>
              <w:t>(</w:t>
            </w:r>
            <w:r w:rsidRPr="00DB0ECE">
              <w:rPr>
                <w:szCs w:val="22"/>
                <w:u w:val="single"/>
                <w:lang w:eastAsia="en-US"/>
              </w:rPr>
              <w:t xml:space="preserve"> </w:t>
            </w:r>
            <w:r w:rsidRPr="00DB0ECE">
              <w:rPr>
                <w:rFonts w:ascii="Comic Sans MS" w:hAnsi="Comic Sans MS"/>
                <w:sz w:val="32"/>
                <w:szCs w:val="32"/>
                <w:u w:val="single"/>
                <w:lang w:eastAsia="en-US"/>
              </w:rPr>
              <w:t>1</w:t>
            </w:r>
            <w:proofErr w:type="gramEnd"/>
            <w:r w:rsidRPr="00DB0ECE">
              <w:rPr>
                <w:rFonts w:ascii="Comic Sans MS" w:hAnsi="Comic Sans MS"/>
                <w:i/>
                <w:sz w:val="32"/>
                <w:szCs w:val="32"/>
                <w:u w:val="single"/>
                <w:lang w:eastAsia="en-US"/>
              </w:rPr>
              <w:t>,</w:t>
            </w:r>
            <w:r w:rsidRPr="00DB0ECE">
              <w:rPr>
                <w:rFonts w:ascii="Comic Sans MS" w:hAnsi="Comic Sans MS"/>
                <w:sz w:val="32"/>
                <w:szCs w:val="32"/>
                <w:u w:val="single"/>
                <w:lang w:eastAsia="en-US"/>
              </w:rPr>
              <w:t>4</w:t>
            </w:r>
            <w:r w:rsidRPr="00DB0ECE">
              <w:rPr>
                <w:szCs w:val="22"/>
                <w:u w:val="single"/>
                <w:lang w:eastAsia="en-US"/>
              </w:rPr>
              <w:t xml:space="preserve">   </w:t>
            </w:r>
            <w:r w:rsidRPr="00DB0ECE">
              <w:rPr>
                <w:szCs w:val="22"/>
                <w:u w:val="single"/>
                <w:lang w:eastAsia="en-US"/>
              </w:rPr>
              <w:sym w:font="Symbol" w:char="F0B1"/>
            </w:r>
            <w:r w:rsidRPr="00DB0ECE">
              <w:rPr>
                <w:szCs w:val="22"/>
                <w:u w:val="single"/>
                <w:lang w:eastAsia="en-US"/>
              </w:rPr>
              <w:t xml:space="preserve">   </w:t>
            </w:r>
            <w:r w:rsidRPr="00DB0ECE">
              <w:rPr>
                <w:rFonts w:ascii="Comic Sans MS" w:hAnsi="Comic Sans MS"/>
                <w:sz w:val="32"/>
                <w:szCs w:val="32"/>
                <w:u w:val="single"/>
                <w:lang w:eastAsia="en-US"/>
              </w:rPr>
              <w:t>0,2</w:t>
            </w:r>
            <w:r w:rsidRPr="00DB0ECE">
              <w:rPr>
                <w:szCs w:val="22"/>
                <w:u w:val="single"/>
                <w:lang w:eastAsia="en-US"/>
              </w:rPr>
              <w:t xml:space="preserve">  </w:t>
            </w:r>
            <w:r w:rsidRPr="00DB0ECE">
              <w:rPr>
                <w:sz w:val="32"/>
                <w:szCs w:val="32"/>
                <w:u w:val="single"/>
                <w:lang w:eastAsia="en-US"/>
              </w:rPr>
              <w:t>)</w:t>
            </w:r>
            <w:r w:rsidRPr="00DB0ECE">
              <w:rPr>
                <w:szCs w:val="22"/>
                <w:lang w:eastAsia="en-US"/>
              </w:rPr>
              <w:t xml:space="preserve"> Н.</w:t>
            </w:r>
          </w:p>
          <w:p w14:paraId="23FB75A6" w14:textId="77777777" w:rsidR="00942638" w:rsidRPr="00DB0ECE" w:rsidRDefault="00942638" w:rsidP="00C918E9">
            <w:pPr>
              <w:jc w:val="left"/>
              <w:rPr>
                <w:sz w:val="10"/>
                <w:szCs w:val="10"/>
                <w:lang w:eastAsia="en-US"/>
              </w:rPr>
            </w:pPr>
          </w:p>
        </w:tc>
        <w:tc>
          <w:tcPr>
            <w:tcW w:w="6117" w:type="dxa"/>
          </w:tcPr>
          <w:p w14:paraId="00DD2CB0" w14:textId="06732F72" w:rsidR="00942638" w:rsidRPr="00DB0ECE" w:rsidRDefault="0074120B" w:rsidP="00C918E9">
            <w:pPr>
              <w:jc w:val="right"/>
              <w:rPr>
                <w:szCs w:val="22"/>
                <w:lang w:eastAsia="en-US"/>
              </w:rPr>
            </w:pPr>
            <w:r w:rsidRPr="00DB0ECE">
              <w:rPr>
                <w:noProof/>
                <w:szCs w:val="22"/>
                <w:lang w:eastAsia="en-US"/>
              </w:rPr>
              <w:drawing>
                <wp:inline distT="0" distB="0" distL="0" distR="0" wp14:anchorId="464E409D" wp14:editId="76C1DE1E">
                  <wp:extent cx="3432175" cy="320675"/>
                  <wp:effectExtent l="0" t="0" r="0" b="0"/>
                  <wp:docPr id="3" name="Рисунок 8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2175" cy="320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B77908" w14:textId="77777777" w:rsidR="00942638" w:rsidRPr="00DB0ECE" w:rsidRDefault="00942638" w:rsidP="00942638">
      <w:pPr>
        <w:ind w:firstLine="709"/>
      </w:pPr>
      <w:r w:rsidRPr="00DB0ECE">
        <w:t xml:space="preserve">Ответ к заданиям 24–30 включает в себя подробное описание всего хода выполнения задания. В бланке ответов № 2 укажите номер задания </w:t>
      </w:r>
      <w:r w:rsidRPr="00DB0ECE">
        <w:br/>
        <w:t>и запишите его полное решение.</w:t>
      </w:r>
    </w:p>
    <w:p w14:paraId="2FAADFA7" w14:textId="77777777" w:rsidR="00942638" w:rsidRPr="00DB0ECE" w:rsidRDefault="00942638" w:rsidP="00942638">
      <w:pPr>
        <w:ind w:firstLine="709"/>
      </w:pPr>
      <w:r w:rsidRPr="00DB0ECE">
        <w:t>При вычислениях разрешается использовать непрограммируемый калькулятор.</w:t>
      </w:r>
    </w:p>
    <w:p w14:paraId="4952E8E7" w14:textId="77777777" w:rsidR="00942638" w:rsidRPr="00DB0ECE" w:rsidRDefault="00942638" w:rsidP="00942638">
      <w:pPr>
        <w:autoSpaceDE w:val="0"/>
        <w:autoSpaceDN w:val="0"/>
        <w:adjustRightInd w:val="0"/>
        <w:ind w:firstLine="709"/>
        <w:rPr>
          <w:lang w:eastAsia="en-US"/>
        </w:rPr>
      </w:pPr>
      <w:r w:rsidRPr="00DB0ECE">
        <w:rPr>
          <w:lang w:eastAsia="en-US"/>
        </w:rPr>
        <w:t xml:space="preserve">Все бланки ЕГЭ заполняются яркими чёрными чернилами. Допускается использование гелевой или капиллярной ручки. </w:t>
      </w:r>
    </w:p>
    <w:p w14:paraId="0CBDBA97" w14:textId="77777777" w:rsidR="00942638" w:rsidRPr="00DB0ECE" w:rsidRDefault="00942638" w:rsidP="00942638">
      <w:pPr>
        <w:ind w:firstLine="709"/>
      </w:pPr>
      <w:r w:rsidRPr="00DB0ECE">
        <w:t xml:space="preserve">При выполнении заданий можно пользоваться черновиком. </w:t>
      </w:r>
      <w:r w:rsidRPr="00DB0ECE">
        <w:rPr>
          <w:b/>
        </w:rPr>
        <w:t xml:space="preserve">Записи </w:t>
      </w:r>
      <w:r w:rsidRPr="00DB0ECE">
        <w:rPr>
          <w:b/>
        </w:rPr>
        <w:br/>
        <w:t>в черновике, а также в тексте контрольных измерительных материалов не учитываются при оценивании работы.</w:t>
      </w:r>
    </w:p>
    <w:p w14:paraId="65ABF012" w14:textId="77777777" w:rsidR="00942638" w:rsidRPr="00DB0ECE" w:rsidRDefault="00942638" w:rsidP="00942638">
      <w:pPr>
        <w:ind w:firstLine="709"/>
      </w:pPr>
      <w:r w:rsidRPr="00DB0ECE"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14:paraId="1025CBBE" w14:textId="77777777" w:rsidR="00942638" w:rsidRPr="00DB0ECE" w:rsidRDefault="00942638" w:rsidP="00942638">
      <w:pPr>
        <w:ind w:firstLine="709"/>
      </w:pPr>
      <w:r w:rsidRPr="00DB0ECE">
        <w:t xml:space="preserve">После завершения работы проверьте, чтобы ответ на каждое задание </w:t>
      </w:r>
      <w:r w:rsidRPr="00DB0ECE">
        <w:br/>
        <w:t>в бланках ответов № 1 и № 2 был записан под правильным номером.</w:t>
      </w:r>
    </w:p>
    <w:p w14:paraId="1505EC67" w14:textId="77777777" w:rsidR="00942638" w:rsidRPr="00DB0ECE" w:rsidRDefault="00942638" w:rsidP="00942638">
      <w:pPr>
        <w:spacing w:before="120"/>
        <w:jc w:val="center"/>
      </w:pPr>
      <w:r w:rsidRPr="00DB0ECE">
        <w:rPr>
          <w:b/>
          <w:bCs/>
          <w:i/>
        </w:rPr>
        <w:t>Желаем успеха!</w:t>
      </w:r>
    </w:p>
    <w:p w14:paraId="1F4ADD9F" w14:textId="77777777" w:rsidR="00942638" w:rsidRPr="00DB0ECE" w:rsidRDefault="00942638" w:rsidP="00942638">
      <w:pPr>
        <w:keepNext/>
        <w:keepLines/>
        <w:ind w:firstLine="434"/>
      </w:pPr>
      <w:r w:rsidRPr="00DB0ECE">
        <w:br w:type="page"/>
      </w:r>
    </w:p>
    <w:p w14:paraId="1624EB11" w14:textId="77777777" w:rsidR="00942638" w:rsidRPr="00DB0ECE" w:rsidRDefault="00942638" w:rsidP="00942638">
      <w:pPr>
        <w:keepNext/>
        <w:keepLines/>
        <w:ind w:firstLine="709"/>
      </w:pPr>
      <w:r w:rsidRPr="00DB0ECE">
        <w:lastRenderedPageBreak/>
        <w:t>Ниже приведены справочные данные, которые могут понадобиться Вам при выполнении работы.</w:t>
      </w:r>
    </w:p>
    <w:p w14:paraId="215A9789" w14:textId="0EF6026B" w:rsidR="00942638" w:rsidRPr="00DB0ECE" w:rsidRDefault="00942638" w:rsidP="00942638">
      <w:pPr>
        <w:keepNext/>
        <w:ind w:right="-57"/>
        <w:jc w:val="center"/>
        <w:outlineLvl w:val="8"/>
        <w:rPr>
          <w:b/>
          <w:bCs/>
          <w:sz w:val="26"/>
          <w:szCs w:val="20"/>
        </w:rPr>
      </w:pPr>
      <w:r w:rsidRPr="00DB0ECE">
        <w:rPr>
          <w:b/>
          <w:bCs/>
          <w:sz w:val="26"/>
          <w:szCs w:val="20"/>
        </w:rPr>
        <w:t xml:space="preserve"> </w:t>
      </w:r>
    </w:p>
    <w:p w14:paraId="2B742AA1" w14:textId="77777777" w:rsidR="00942638" w:rsidRPr="00DB0ECE" w:rsidRDefault="00942638" w:rsidP="00942638">
      <w:pPr>
        <w:keepNext/>
        <w:ind w:right="-57"/>
        <w:jc w:val="center"/>
        <w:outlineLvl w:val="8"/>
        <w:rPr>
          <w:b/>
          <w:bCs/>
          <w:sz w:val="26"/>
          <w:szCs w:val="20"/>
        </w:rPr>
      </w:pPr>
      <w:r w:rsidRPr="00DB0ECE">
        <w:rPr>
          <w:b/>
          <w:bCs/>
          <w:sz w:val="26"/>
          <w:szCs w:val="20"/>
        </w:rPr>
        <w:t>Десятичные приставки</w:t>
      </w:r>
    </w:p>
    <w:p w14:paraId="22941D62" w14:textId="77777777" w:rsidR="00942638" w:rsidRPr="00DB0ECE" w:rsidRDefault="00942638" w:rsidP="00942638">
      <w:pPr>
        <w:rPr>
          <w:sz w:val="16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13"/>
        <w:gridCol w:w="1559"/>
        <w:gridCol w:w="1700"/>
        <w:gridCol w:w="1419"/>
        <w:gridCol w:w="1417"/>
        <w:gridCol w:w="1737"/>
      </w:tblGrid>
      <w:tr w:rsidR="00942638" w:rsidRPr="00DB0ECE" w14:paraId="1780DAC1" w14:textId="77777777" w:rsidTr="00C918E9">
        <w:trPr>
          <w:jc w:val="center"/>
        </w:trPr>
        <w:tc>
          <w:tcPr>
            <w:tcW w:w="1313" w:type="dxa"/>
            <w:tcBorders>
              <w:top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2738099A" w14:textId="77777777" w:rsidR="00942638" w:rsidRPr="00DB0ECE" w:rsidRDefault="00942638" w:rsidP="00C918E9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DB0ECE">
              <w:rPr>
                <w:bCs/>
                <w:sz w:val="26"/>
                <w:szCs w:val="26"/>
              </w:rPr>
              <w:t>Наимено</w:t>
            </w:r>
            <w:proofErr w:type="spellEnd"/>
            <w:r w:rsidRPr="00DB0ECE">
              <w:rPr>
                <w:bCs/>
                <w:sz w:val="26"/>
                <w:szCs w:val="26"/>
                <w:lang w:val="en-US"/>
              </w:rPr>
              <w:softHyphen/>
            </w:r>
            <w:proofErr w:type="spellStart"/>
            <w:r w:rsidRPr="00DB0ECE">
              <w:rPr>
                <w:bCs/>
                <w:sz w:val="26"/>
                <w:szCs w:val="26"/>
              </w:rPr>
              <w:t>вание</w:t>
            </w:r>
            <w:proofErr w:type="spellEnd"/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2BD519FC" w14:textId="77777777" w:rsidR="00942638" w:rsidRPr="00DB0ECE" w:rsidRDefault="00942638" w:rsidP="00C918E9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DB0ECE">
              <w:rPr>
                <w:bCs/>
                <w:sz w:val="26"/>
                <w:szCs w:val="26"/>
              </w:rPr>
              <w:t>Обозначе</w:t>
            </w:r>
            <w:proofErr w:type="spellEnd"/>
            <w:r w:rsidRPr="00DB0ECE">
              <w:rPr>
                <w:bCs/>
                <w:sz w:val="26"/>
                <w:szCs w:val="26"/>
              </w:rPr>
              <w:t>-</w:t>
            </w:r>
          </w:p>
          <w:p w14:paraId="2952A580" w14:textId="77777777" w:rsidR="00942638" w:rsidRPr="00DB0ECE" w:rsidRDefault="00942638" w:rsidP="00C918E9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DB0ECE">
              <w:rPr>
                <w:bCs/>
                <w:sz w:val="26"/>
                <w:szCs w:val="26"/>
              </w:rPr>
              <w:t>ние</w:t>
            </w:r>
            <w:proofErr w:type="spellEnd"/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62A3E7E1" w14:textId="77777777" w:rsidR="00942638" w:rsidRPr="00DB0ECE" w:rsidRDefault="00942638" w:rsidP="00C918E9">
            <w:pPr>
              <w:jc w:val="center"/>
              <w:rPr>
                <w:bCs/>
                <w:sz w:val="26"/>
                <w:szCs w:val="26"/>
              </w:rPr>
            </w:pPr>
            <w:r w:rsidRPr="00DB0ECE">
              <w:rPr>
                <w:bCs/>
                <w:sz w:val="26"/>
                <w:szCs w:val="26"/>
              </w:rPr>
              <w:t>Множитель</w:t>
            </w:r>
          </w:p>
        </w:tc>
        <w:tc>
          <w:tcPr>
            <w:tcW w:w="14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45038E69" w14:textId="77777777" w:rsidR="00942638" w:rsidRPr="00DB0ECE" w:rsidRDefault="00942638" w:rsidP="00C918E9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DB0ECE">
              <w:rPr>
                <w:bCs/>
                <w:sz w:val="26"/>
                <w:szCs w:val="26"/>
              </w:rPr>
              <w:t>Наимено</w:t>
            </w:r>
            <w:proofErr w:type="spellEnd"/>
            <w:r w:rsidRPr="00DB0ECE">
              <w:rPr>
                <w:bCs/>
                <w:sz w:val="26"/>
                <w:szCs w:val="26"/>
                <w:lang w:val="en-US"/>
              </w:rPr>
              <w:softHyphen/>
            </w:r>
            <w:proofErr w:type="spellStart"/>
            <w:r w:rsidRPr="00DB0ECE">
              <w:rPr>
                <w:bCs/>
                <w:sz w:val="26"/>
                <w:szCs w:val="26"/>
              </w:rPr>
              <w:t>вание</w:t>
            </w:r>
            <w:proofErr w:type="spellEnd"/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47B2CA9" w14:textId="77777777" w:rsidR="00942638" w:rsidRPr="00DB0ECE" w:rsidRDefault="00942638" w:rsidP="00C918E9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DB0ECE">
              <w:rPr>
                <w:bCs/>
                <w:sz w:val="26"/>
                <w:szCs w:val="26"/>
              </w:rPr>
              <w:t>Обозначе-ние</w:t>
            </w:r>
            <w:proofErr w:type="spellEnd"/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</w:tcPr>
          <w:p w14:paraId="746D130D" w14:textId="77777777" w:rsidR="00942638" w:rsidRPr="00DB0ECE" w:rsidRDefault="00942638" w:rsidP="00C918E9">
            <w:pPr>
              <w:jc w:val="center"/>
              <w:rPr>
                <w:bCs/>
                <w:sz w:val="26"/>
                <w:szCs w:val="26"/>
              </w:rPr>
            </w:pPr>
            <w:r w:rsidRPr="00DB0ECE">
              <w:rPr>
                <w:bCs/>
                <w:sz w:val="26"/>
                <w:szCs w:val="26"/>
              </w:rPr>
              <w:t>Множитель</w:t>
            </w:r>
          </w:p>
        </w:tc>
      </w:tr>
      <w:tr w:rsidR="00942638" w:rsidRPr="00DB0ECE" w14:paraId="26181F50" w14:textId="77777777" w:rsidTr="00C918E9">
        <w:trPr>
          <w:jc w:val="center"/>
        </w:trPr>
        <w:tc>
          <w:tcPr>
            <w:tcW w:w="1313" w:type="dxa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554C97F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DB0ECE">
              <w:rPr>
                <w:sz w:val="26"/>
                <w:szCs w:val="26"/>
              </w:rPr>
              <w:t>гига</w:t>
            </w:r>
            <w:proofErr w:type="spellEnd"/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2ED7E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Г</w:t>
            </w: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311DEB3E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9</w:t>
            </w:r>
          </w:p>
        </w:tc>
        <w:tc>
          <w:tcPr>
            <w:tcW w:w="141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3D675A6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DB0ECE">
              <w:rPr>
                <w:sz w:val="26"/>
                <w:szCs w:val="26"/>
              </w:rPr>
              <w:t>санти</w:t>
            </w:r>
            <w:proofErr w:type="spellEnd"/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C5020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с</w:t>
            </w:r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</w:tcPr>
          <w:p w14:paraId="174AA7E8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–2</w:t>
            </w:r>
          </w:p>
        </w:tc>
      </w:tr>
      <w:tr w:rsidR="00942638" w:rsidRPr="00DB0ECE" w14:paraId="696C7343" w14:textId="77777777" w:rsidTr="00C918E9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6041A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мег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80A38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15FD1011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6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5E0A42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DB0ECE">
              <w:rPr>
                <w:sz w:val="26"/>
                <w:szCs w:val="26"/>
              </w:rPr>
              <w:t>милли</w:t>
            </w:r>
            <w:proofErr w:type="spell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C54A7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м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60859DD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–3</w:t>
            </w:r>
          </w:p>
        </w:tc>
      </w:tr>
      <w:tr w:rsidR="00942638" w:rsidRPr="00DB0ECE" w14:paraId="58FEC252" w14:textId="77777777" w:rsidTr="00C918E9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EB479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кил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E4558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21A73470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6936842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микр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136EF7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DB0ECE">
              <w:rPr>
                <w:sz w:val="26"/>
                <w:szCs w:val="26"/>
              </w:rPr>
              <w:t>мк</w:t>
            </w:r>
            <w:proofErr w:type="spellEnd"/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494BC0C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–6</w:t>
            </w:r>
          </w:p>
        </w:tc>
      </w:tr>
      <w:tr w:rsidR="00942638" w:rsidRPr="00DB0ECE" w14:paraId="09636227" w14:textId="77777777" w:rsidTr="00C918E9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71A07F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DB0ECE">
              <w:rPr>
                <w:sz w:val="26"/>
                <w:szCs w:val="26"/>
              </w:rPr>
              <w:t>гекто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6EE31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г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0A8CC7A3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5D37907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нан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6DFF4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н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A5A6862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–9</w:t>
            </w:r>
          </w:p>
        </w:tc>
      </w:tr>
      <w:tr w:rsidR="00942638" w:rsidRPr="00DB0ECE" w14:paraId="795F5C86" w14:textId="77777777" w:rsidTr="00C918E9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4B930E2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дец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0F952938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д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685AF806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–1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04E9DE3E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пик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1AFF9EC2" w14:textId="77777777" w:rsidR="00942638" w:rsidRPr="00DB0ECE" w:rsidRDefault="00942638" w:rsidP="00C918E9">
            <w:pPr>
              <w:spacing w:before="40"/>
              <w:jc w:val="center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п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14:paraId="5B7A2EB9" w14:textId="77777777" w:rsidR="00942638" w:rsidRPr="00DB0ECE" w:rsidRDefault="00942638" w:rsidP="00C918E9">
            <w:pPr>
              <w:spacing w:before="40"/>
              <w:rPr>
                <w:sz w:val="26"/>
                <w:szCs w:val="26"/>
              </w:rPr>
            </w:pPr>
            <w:r w:rsidRPr="00DB0ECE">
              <w:rPr>
                <w:sz w:val="26"/>
                <w:szCs w:val="26"/>
              </w:rPr>
              <w:t>10</w:t>
            </w:r>
            <w:r w:rsidRPr="00DB0ECE">
              <w:rPr>
                <w:sz w:val="26"/>
                <w:szCs w:val="26"/>
                <w:vertAlign w:val="superscript"/>
              </w:rPr>
              <w:t>–12</w:t>
            </w:r>
          </w:p>
        </w:tc>
      </w:tr>
    </w:tbl>
    <w:p w14:paraId="5A6D8168" w14:textId="77777777" w:rsidR="00942638" w:rsidRPr="00DB0ECE" w:rsidRDefault="00942638" w:rsidP="00942638">
      <w:pPr>
        <w:rPr>
          <w:sz w:val="4"/>
        </w:rPr>
      </w:pPr>
    </w:p>
    <w:p w14:paraId="360A4F05" w14:textId="77777777" w:rsidR="00942638" w:rsidRPr="00DB0ECE" w:rsidRDefault="00942638" w:rsidP="00942638">
      <w:pPr>
        <w:rPr>
          <w:sz w:val="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96"/>
        <w:gridCol w:w="3118"/>
      </w:tblGrid>
      <w:tr w:rsidR="00942638" w:rsidRPr="00DB0ECE" w14:paraId="74D3F931" w14:textId="77777777" w:rsidTr="00C918E9">
        <w:trPr>
          <w:jc w:val="center"/>
        </w:trPr>
        <w:tc>
          <w:tcPr>
            <w:tcW w:w="6096" w:type="dxa"/>
            <w:tcBorders>
              <w:top w:val="single" w:sz="4" w:space="0" w:color="auto"/>
              <w:bottom w:val="nil"/>
              <w:right w:val="nil"/>
            </w:tcBorders>
          </w:tcPr>
          <w:p w14:paraId="44863D4C" w14:textId="77777777" w:rsidR="00942638" w:rsidRPr="00DB0ECE" w:rsidRDefault="00942638" w:rsidP="00C918E9">
            <w:pPr>
              <w:rPr>
                <w:b/>
                <w:bCs/>
                <w:i/>
                <w:iCs/>
                <w:sz w:val="26"/>
              </w:rPr>
            </w:pPr>
            <w:r w:rsidRPr="00DB0ECE">
              <w:rPr>
                <w:b/>
                <w:bCs/>
                <w:i/>
                <w:iCs/>
                <w:sz w:val="26"/>
              </w:rPr>
              <w:t>Константы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</w:tcBorders>
          </w:tcPr>
          <w:p w14:paraId="6CEA5536" w14:textId="77777777" w:rsidR="00942638" w:rsidRPr="00DB0ECE" w:rsidRDefault="00942638" w:rsidP="00C918E9">
            <w:pPr>
              <w:rPr>
                <w:sz w:val="26"/>
              </w:rPr>
            </w:pPr>
          </w:p>
        </w:tc>
      </w:tr>
      <w:tr w:rsidR="00942638" w:rsidRPr="00DB0ECE" w14:paraId="364B9897" w14:textId="77777777" w:rsidTr="00C918E9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030BC151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число </w:t>
            </w:r>
            <w:r w:rsidRPr="00DB0ECE">
              <w:rPr>
                <w:sz w:val="26"/>
                <w:szCs w:val="26"/>
              </w:rPr>
              <w:sym w:font="Symbol" w:char="F070"/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75040548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  <w:szCs w:val="26"/>
              </w:rPr>
              <w:sym w:font="Symbol" w:char="F070"/>
            </w:r>
            <w:r w:rsidRPr="00DB0ECE">
              <w:rPr>
                <w:sz w:val="26"/>
              </w:rPr>
              <w:t xml:space="preserve"> = 3,14</w:t>
            </w:r>
          </w:p>
        </w:tc>
      </w:tr>
      <w:tr w:rsidR="00942638" w:rsidRPr="00DB0ECE" w14:paraId="068AF339" w14:textId="77777777" w:rsidTr="00C918E9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0D29A5F6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ускорение свободного падения на Земл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11D07E53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i/>
                <w:iCs/>
                <w:sz w:val="26"/>
              </w:rPr>
              <w:t>g</w:t>
            </w:r>
            <w:r w:rsidRPr="00DB0ECE">
              <w:rPr>
                <w:sz w:val="26"/>
              </w:rPr>
              <w:t xml:space="preserve"> = 10 м/с</w:t>
            </w:r>
            <w:r w:rsidRPr="00DB0ECE">
              <w:rPr>
                <w:sz w:val="26"/>
                <w:vertAlign w:val="superscript"/>
              </w:rPr>
              <w:t>2</w:t>
            </w:r>
          </w:p>
        </w:tc>
      </w:tr>
      <w:tr w:rsidR="00942638" w:rsidRPr="00DB0ECE" w14:paraId="3F44ADB3" w14:textId="77777777" w:rsidTr="00C918E9">
        <w:trPr>
          <w:trHeight w:val="296"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1BA1869C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гравитационн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1EB5CB4B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i/>
                <w:iCs/>
                <w:sz w:val="26"/>
              </w:rPr>
              <w:t>G</w:t>
            </w:r>
            <w:r w:rsidRPr="00DB0ECE">
              <w:rPr>
                <w:sz w:val="26"/>
              </w:rPr>
              <w:t xml:space="preserve"> = 6,7·10</w:t>
            </w:r>
            <w:r w:rsidRPr="00DB0ECE">
              <w:rPr>
                <w:sz w:val="26"/>
                <w:vertAlign w:val="superscript"/>
              </w:rPr>
              <w:t>–11</w:t>
            </w:r>
            <w:r w:rsidRPr="00DB0ECE">
              <w:rPr>
                <w:sz w:val="26"/>
              </w:rPr>
              <w:t xml:space="preserve"> Н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м</w:t>
            </w:r>
            <w:r w:rsidRPr="00DB0ECE">
              <w:rPr>
                <w:sz w:val="26"/>
                <w:vertAlign w:val="superscript"/>
              </w:rPr>
              <w:t>2</w:t>
            </w:r>
            <w:r w:rsidRPr="00DB0ECE">
              <w:rPr>
                <w:sz w:val="26"/>
              </w:rPr>
              <w:t>/кг</w:t>
            </w:r>
            <w:r w:rsidRPr="00DB0ECE">
              <w:rPr>
                <w:sz w:val="26"/>
                <w:vertAlign w:val="superscript"/>
              </w:rPr>
              <w:t>2</w:t>
            </w:r>
          </w:p>
        </w:tc>
      </w:tr>
      <w:tr w:rsidR="00942638" w:rsidRPr="00DB0ECE" w14:paraId="643BBCBD" w14:textId="77777777" w:rsidTr="00C918E9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48C8815F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универсальная газов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4F17EF14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i/>
                <w:iCs/>
                <w:sz w:val="26"/>
                <w:szCs w:val="26"/>
              </w:rPr>
              <w:sym w:font="Times New Roman" w:char="0052"/>
            </w:r>
            <w:r w:rsidRPr="00DB0ECE">
              <w:rPr>
                <w:sz w:val="26"/>
              </w:rPr>
              <w:t xml:space="preserve"> = 8,31 Дж/(моль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К)</w:t>
            </w:r>
          </w:p>
        </w:tc>
      </w:tr>
      <w:tr w:rsidR="00942638" w:rsidRPr="00DB0ECE" w14:paraId="643B3D24" w14:textId="77777777" w:rsidTr="00C918E9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62C47CC5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постоянная Больцма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26F370CD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i/>
                <w:iCs/>
                <w:sz w:val="26"/>
                <w:szCs w:val="26"/>
              </w:rPr>
              <w:sym w:font="Times New Roman" w:char="006B"/>
            </w:r>
            <w:r w:rsidRPr="00DB0ECE">
              <w:rPr>
                <w:sz w:val="26"/>
              </w:rPr>
              <w:t xml:space="preserve"> = 1,38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23</w:t>
            </w:r>
            <w:r w:rsidRPr="00DB0ECE">
              <w:rPr>
                <w:sz w:val="26"/>
              </w:rPr>
              <w:t xml:space="preserve"> Дж/К</w:t>
            </w:r>
          </w:p>
        </w:tc>
      </w:tr>
      <w:tr w:rsidR="00942638" w:rsidRPr="00DB0ECE" w14:paraId="1B82692D" w14:textId="77777777" w:rsidTr="00C918E9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4FA571A8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постоянная Авогадро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1906233C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i/>
                <w:iCs/>
                <w:sz w:val="26"/>
                <w:szCs w:val="26"/>
              </w:rPr>
              <w:sym w:font="Times New Roman" w:char="004E"/>
            </w:r>
            <w:r w:rsidRPr="00DB0ECE">
              <w:rPr>
                <w:sz w:val="26"/>
                <w:vertAlign w:val="subscript"/>
              </w:rPr>
              <w:t>А</w:t>
            </w:r>
            <w:r w:rsidRPr="00DB0ECE">
              <w:rPr>
                <w:sz w:val="26"/>
              </w:rPr>
              <w:t xml:space="preserve"> = 6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23</w:t>
            </w:r>
            <w:r w:rsidRPr="00DB0ECE">
              <w:rPr>
                <w:sz w:val="26"/>
              </w:rPr>
              <w:t xml:space="preserve"> моль</w:t>
            </w:r>
            <w:r w:rsidRPr="00DB0ECE">
              <w:rPr>
                <w:sz w:val="26"/>
                <w:vertAlign w:val="superscript"/>
              </w:rPr>
              <w:t>–1</w:t>
            </w:r>
          </w:p>
        </w:tc>
      </w:tr>
      <w:tr w:rsidR="00942638" w:rsidRPr="00DB0ECE" w14:paraId="2275B77A" w14:textId="77777777" w:rsidTr="00C918E9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7509958C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скорость света в вакуум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0BBB1087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i/>
                <w:iCs/>
                <w:sz w:val="26"/>
              </w:rPr>
              <w:t>с</w:t>
            </w:r>
            <w:r w:rsidRPr="00DB0ECE">
              <w:rPr>
                <w:sz w:val="26"/>
              </w:rPr>
              <w:t xml:space="preserve"> = 3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8</w:t>
            </w:r>
            <w:r w:rsidRPr="00DB0ECE">
              <w:rPr>
                <w:sz w:val="26"/>
              </w:rPr>
              <w:t xml:space="preserve"> м/с</w:t>
            </w:r>
          </w:p>
        </w:tc>
      </w:tr>
      <w:tr w:rsidR="00942638" w:rsidRPr="00DB0ECE" w14:paraId="0CEB6924" w14:textId="77777777" w:rsidTr="00C918E9">
        <w:trPr>
          <w:cantSplit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  <w:vAlign w:val="center"/>
          </w:tcPr>
          <w:p w14:paraId="190C9226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оэффициент пропорциональности в законе Куло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124F7295" w14:textId="4940B5BC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i/>
                <w:iCs/>
                <w:sz w:val="26"/>
                <w:szCs w:val="26"/>
              </w:rPr>
              <w:sym w:font="Times New Roman" w:char="006B"/>
            </w:r>
            <w:r w:rsidRPr="00DB0ECE">
              <w:rPr>
                <w:sz w:val="26"/>
              </w:rPr>
              <w:t xml:space="preserve"> = </w:t>
            </w:r>
            <w:r w:rsidR="0074120B" w:rsidRPr="00DB0ECE">
              <w:rPr>
                <w:noProof/>
                <w:position w:val="-34"/>
                <w:sz w:val="26"/>
              </w:rPr>
              <w:drawing>
                <wp:inline distT="0" distB="0" distL="0" distR="0" wp14:anchorId="43119A95" wp14:editId="1654AB6A">
                  <wp:extent cx="379730" cy="46291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730" cy="462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0ECE">
              <w:rPr>
                <w:sz w:val="26"/>
              </w:rPr>
              <w:t>= 9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9</w:t>
            </w:r>
            <w:r w:rsidRPr="00DB0ECE">
              <w:rPr>
                <w:sz w:val="26"/>
              </w:rPr>
              <w:t xml:space="preserve"> Н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м</w:t>
            </w:r>
            <w:r w:rsidRPr="00DB0ECE">
              <w:rPr>
                <w:sz w:val="26"/>
                <w:vertAlign w:val="superscript"/>
              </w:rPr>
              <w:t>2</w:t>
            </w:r>
            <w:r w:rsidRPr="00DB0ECE">
              <w:rPr>
                <w:sz w:val="26"/>
              </w:rPr>
              <w:t>/Кл</w:t>
            </w:r>
            <w:r w:rsidRPr="00DB0ECE">
              <w:rPr>
                <w:sz w:val="26"/>
                <w:vertAlign w:val="superscript"/>
              </w:rPr>
              <w:t>2</w:t>
            </w:r>
          </w:p>
        </w:tc>
      </w:tr>
      <w:tr w:rsidR="00942638" w:rsidRPr="00DB0ECE" w14:paraId="03225A8C" w14:textId="77777777" w:rsidTr="00C918E9">
        <w:trPr>
          <w:cantSplit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3E2D4798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модуль заряда электрона </w:t>
            </w:r>
          </w:p>
          <w:p w14:paraId="6A2070ED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(элементарный электрический заряд) 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799924B6" w14:textId="77777777" w:rsidR="00942638" w:rsidRPr="00DB0ECE" w:rsidRDefault="00942638" w:rsidP="00C918E9">
            <w:pPr>
              <w:spacing w:before="180"/>
              <w:rPr>
                <w:sz w:val="26"/>
              </w:rPr>
            </w:pPr>
            <w:r w:rsidRPr="00DB0ECE">
              <w:rPr>
                <w:i/>
                <w:iCs/>
                <w:sz w:val="26"/>
                <w:szCs w:val="26"/>
              </w:rPr>
              <w:sym w:font="Times New Roman" w:char="0065"/>
            </w:r>
            <w:r w:rsidRPr="00DB0ECE">
              <w:rPr>
                <w:sz w:val="26"/>
              </w:rPr>
              <w:t xml:space="preserve"> = 1,6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19</w:t>
            </w:r>
            <w:r w:rsidRPr="00DB0ECE">
              <w:rPr>
                <w:sz w:val="26"/>
              </w:rPr>
              <w:t xml:space="preserve"> Кл</w:t>
            </w:r>
          </w:p>
        </w:tc>
      </w:tr>
      <w:tr w:rsidR="00942638" w:rsidRPr="00DB0ECE" w14:paraId="6C70EA98" w14:textId="77777777" w:rsidTr="00C918E9">
        <w:trPr>
          <w:jc w:val="center"/>
        </w:trPr>
        <w:tc>
          <w:tcPr>
            <w:tcW w:w="6096" w:type="dxa"/>
            <w:tcBorders>
              <w:top w:val="nil"/>
              <w:bottom w:val="single" w:sz="4" w:space="0" w:color="auto"/>
              <w:right w:val="nil"/>
            </w:tcBorders>
          </w:tcPr>
          <w:p w14:paraId="57F86D39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постоянная Планка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</w:tcBorders>
          </w:tcPr>
          <w:p w14:paraId="7082FEAB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i/>
                <w:iCs/>
                <w:sz w:val="26"/>
                <w:szCs w:val="26"/>
              </w:rPr>
              <w:sym w:font="Times New Roman" w:char="0068"/>
            </w:r>
            <w:r w:rsidRPr="00DB0ECE">
              <w:rPr>
                <w:sz w:val="26"/>
              </w:rPr>
              <w:t xml:space="preserve"> = 6,6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4</w:t>
            </w:r>
            <w:r w:rsidRPr="00DB0ECE">
              <w:rPr>
                <w:sz w:val="26"/>
              </w:rPr>
              <w:t xml:space="preserve"> Дж</w:t>
            </w:r>
            <w:r w:rsidRPr="00DB0ECE">
              <w:rPr>
                <w:sz w:val="26"/>
                <w:szCs w:val="26"/>
              </w:rPr>
              <w:sym w:font="Times New Roman" w:char="00B7"/>
            </w:r>
            <w:r w:rsidRPr="00DB0ECE">
              <w:rPr>
                <w:sz w:val="26"/>
              </w:rPr>
              <w:t>с</w:t>
            </w:r>
          </w:p>
        </w:tc>
      </w:tr>
    </w:tbl>
    <w:p w14:paraId="42E4A874" w14:textId="77777777" w:rsidR="00942638" w:rsidRPr="00DB0ECE" w:rsidRDefault="00942638" w:rsidP="00942638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678"/>
        <w:gridCol w:w="4536"/>
      </w:tblGrid>
      <w:tr w:rsidR="00942638" w:rsidRPr="00DB0ECE" w14:paraId="1EBC4EA7" w14:textId="77777777" w:rsidTr="00C918E9">
        <w:trPr>
          <w:cantSplit/>
          <w:jc w:val="center"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91F3EE2" w14:textId="77777777" w:rsidR="00942638" w:rsidRPr="00DB0ECE" w:rsidRDefault="00942638" w:rsidP="00C918E9">
            <w:pPr>
              <w:rPr>
                <w:b/>
                <w:bCs/>
                <w:i/>
                <w:iCs/>
                <w:sz w:val="26"/>
              </w:rPr>
            </w:pPr>
            <w:r w:rsidRPr="00DB0ECE">
              <w:rPr>
                <w:b/>
                <w:bCs/>
                <w:i/>
                <w:iCs/>
                <w:sz w:val="26"/>
              </w:rPr>
              <w:t>Соотношения между различными единицами</w:t>
            </w:r>
          </w:p>
        </w:tc>
      </w:tr>
      <w:tr w:rsidR="00942638" w:rsidRPr="00DB0ECE" w14:paraId="395B9686" w14:textId="77777777" w:rsidTr="00C918E9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9221B62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температур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8159B6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0 К = –273 </w:t>
            </w:r>
            <w:r w:rsidRPr="00DB0ECE">
              <w:rPr>
                <w:sz w:val="26"/>
                <w:szCs w:val="26"/>
              </w:rPr>
              <w:sym w:font="Symbol" w:char="F0B0"/>
            </w:r>
            <w:r w:rsidRPr="00DB0ECE">
              <w:rPr>
                <w:sz w:val="26"/>
              </w:rPr>
              <w:t>С</w:t>
            </w:r>
          </w:p>
        </w:tc>
      </w:tr>
      <w:tr w:rsidR="00942638" w:rsidRPr="00DB0ECE" w14:paraId="7E17B11D" w14:textId="77777777" w:rsidTr="00C918E9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AA72D1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атомная единица массы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B03711F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1 </w:t>
            </w:r>
            <w:proofErr w:type="spellStart"/>
            <w:r w:rsidRPr="00DB0ECE">
              <w:rPr>
                <w:sz w:val="26"/>
              </w:rPr>
              <w:t>а.е.м</w:t>
            </w:r>
            <w:proofErr w:type="spellEnd"/>
            <w:r w:rsidRPr="00DB0ECE">
              <w:rPr>
                <w:sz w:val="26"/>
              </w:rPr>
              <w:t>. = 1,66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27</w:t>
            </w:r>
            <w:r w:rsidRPr="00DB0ECE">
              <w:rPr>
                <w:sz w:val="26"/>
              </w:rPr>
              <w:t xml:space="preserve"> кг</w:t>
            </w:r>
          </w:p>
        </w:tc>
      </w:tr>
      <w:tr w:rsidR="00942638" w:rsidRPr="00DB0ECE" w14:paraId="2F11561D" w14:textId="77777777" w:rsidTr="00C918E9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F2934D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1 атомная единица массы эквивалентн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E09F539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931,5 МэВ</w:t>
            </w:r>
          </w:p>
        </w:tc>
      </w:tr>
      <w:tr w:rsidR="00942638" w:rsidRPr="00DB0ECE" w14:paraId="73D50D90" w14:textId="77777777" w:rsidTr="00C918E9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721582C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1 электронвольт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5406E51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1 эВ = 1,6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19</w:t>
            </w:r>
            <w:r w:rsidRPr="00DB0ECE">
              <w:rPr>
                <w:sz w:val="26"/>
              </w:rPr>
              <w:t xml:space="preserve"> Дж</w:t>
            </w:r>
          </w:p>
        </w:tc>
      </w:tr>
    </w:tbl>
    <w:p w14:paraId="4F763BFB" w14:textId="77777777" w:rsidR="00942638" w:rsidRPr="00DB0ECE" w:rsidRDefault="00942638" w:rsidP="00942638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269"/>
        <w:gridCol w:w="6945"/>
      </w:tblGrid>
      <w:tr w:rsidR="00942638" w:rsidRPr="00DB0ECE" w14:paraId="4E5CF99F" w14:textId="77777777" w:rsidTr="00C918E9">
        <w:trPr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5E7F0F7" w14:textId="77777777" w:rsidR="00942638" w:rsidRPr="00DB0ECE" w:rsidRDefault="00942638" w:rsidP="00C918E9">
            <w:pPr>
              <w:rPr>
                <w:b/>
                <w:bCs/>
                <w:i/>
                <w:iCs/>
                <w:sz w:val="26"/>
              </w:rPr>
            </w:pPr>
            <w:r w:rsidRPr="00DB0ECE">
              <w:rPr>
                <w:b/>
                <w:bCs/>
                <w:i/>
                <w:iCs/>
                <w:sz w:val="26"/>
              </w:rPr>
              <w:t>Масса частиц</w:t>
            </w:r>
          </w:p>
        </w:tc>
        <w:tc>
          <w:tcPr>
            <w:tcW w:w="69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E13F2F9" w14:textId="77777777" w:rsidR="00942638" w:rsidRPr="00DB0ECE" w:rsidRDefault="00942638" w:rsidP="00C918E9">
            <w:pPr>
              <w:rPr>
                <w:sz w:val="26"/>
              </w:rPr>
            </w:pPr>
          </w:p>
        </w:tc>
      </w:tr>
      <w:tr w:rsidR="00942638" w:rsidRPr="00DB0ECE" w14:paraId="4A5E78E6" w14:textId="77777777" w:rsidTr="00C918E9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FE12752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электрона</w:t>
            </w:r>
          </w:p>
        </w:tc>
        <w:tc>
          <w:tcPr>
            <w:tcW w:w="694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BAE5778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9,1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1</w:t>
            </w:r>
            <w:r w:rsidRPr="00DB0ECE">
              <w:rPr>
                <w:sz w:val="26"/>
              </w:rPr>
              <w:t xml:space="preserve">кг </w:t>
            </w:r>
            <w:r w:rsidRPr="00DB0ECE">
              <w:rPr>
                <w:sz w:val="26"/>
                <w:szCs w:val="26"/>
              </w:rPr>
              <w:sym w:font="Symbol" w:char="F0BB"/>
            </w:r>
            <w:r w:rsidRPr="00DB0ECE">
              <w:rPr>
                <w:sz w:val="26"/>
              </w:rPr>
              <w:t xml:space="preserve"> 5,5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 xml:space="preserve">–4 </w:t>
            </w:r>
            <w:proofErr w:type="spellStart"/>
            <w:r w:rsidRPr="00DB0ECE">
              <w:rPr>
                <w:sz w:val="26"/>
              </w:rPr>
              <w:t>а.е.м</w:t>
            </w:r>
            <w:proofErr w:type="spellEnd"/>
            <w:r w:rsidRPr="00DB0ECE">
              <w:rPr>
                <w:sz w:val="26"/>
              </w:rPr>
              <w:t>.</w:t>
            </w:r>
          </w:p>
        </w:tc>
      </w:tr>
      <w:tr w:rsidR="00942638" w:rsidRPr="00DB0ECE" w14:paraId="66088CAE" w14:textId="77777777" w:rsidTr="00C918E9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550F562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протона</w:t>
            </w:r>
          </w:p>
        </w:tc>
        <w:tc>
          <w:tcPr>
            <w:tcW w:w="694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DE284AC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1,673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27</w:t>
            </w:r>
            <w:r w:rsidRPr="00DB0ECE">
              <w:rPr>
                <w:sz w:val="26"/>
                <w:lang w:val="en-US"/>
              </w:rPr>
              <w:t> </w:t>
            </w:r>
            <w:r w:rsidRPr="00DB0ECE">
              <w:rPr>
                <w:sz w:val="26"/>
              </w:rPr>
              <w:t xml:space="preserve">кг </w:t>
            </w:r>
            <w:r w:rsidRPr="00DB0ECE">
              <w:rPr>
                <w:sz w:val="26"/>
                <w:szCs w:val="26"/>
              </w:rPr>
              <w:sym w:font="Symbol" w:char="F0BB"/>
            </w:r>
            <w:r w:rsidRPr="00DB0ECE">
              <w:rPr>
                <w:sz w:val="26"/>
              </w:rPr>
              <w:t xml:space="preserve"> 1,007 </w:t>
            </w:r>
            <w:proofErr w:type="spellStart"/>
            <w:r w:rsidRPr="00DB0ECE">
              <w:rPr>
                <w:sz w:val="26"/>
              </w:rPr>
              <w:t>а.е.м</w:t>
            </w:r>
            <w:proofErr w:type="spellEnd"/>
            <w:r w:rsidRPr="00DB0ECE">
              <w:rPr>
                <w:sz w:val="26"/>
              </w:rPr>
              <w:t>.</w:t>
            </w:r>
          </w:p>
        </w:tc>
      </w:tr>
      <w:tr w:rsidR="00942638" w:rsidRPr="00DB0ECE" w14:paraId="5C3A049D" w14:textId="77777777" w:rsidTr="00C918E9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109D303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нейтрона</w:t>
            </w:r>
          </w:p>
        </w:tc>
        <w:tc>
          <w:tcPr>
            <w:tcW w:w="6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0F11832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1,675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27</w:t>
            </w:r>
            <w:r w:rsidRPr="00DB0ECE">
              <w:rPr>
                <w:sz w:val="26"/>
                <w:lang w:val="en-US"/>
              </w:rPr>
              <w:t> </w:t>
            </w:r>
            <w:r w:rsidRPr="00DB0ECE">
              <w:rPr>
                <w:sz w:val="26"/>
              </w:rPr>
              <w:t xml:space="preserve">кг </w:t>
            </w:r>
            <w:r w:rsidRPr="00DB0ECE">
              <w:rPr>
                <w:sz w:val="26"/>
                <w:szCs w:val="26"/>
              </w:rPr>
              <w:sym w:font="Symbol" w:char="F0BB"/>
            </w:r>
            <w:r w:rsidRPr="00DB0ECE">
              <w:rPr>
                <w:sz w:val="26"/>
              </w:rPr>
              <w:t xml:space="preserve"> 1,008 </w:t>
            </w:r>
            <w:proofErr w:type="spellStart"/>
            <w:r w:rsidRPr="00DB0ECE">
              <w:rPr>
                <w:sz w:val="26"/>
              </w:rPr>
              <w:t>а.е.м</w:t>
            </w:r>
            <w:proofErr w:type="spellEnd"/>
            <w:r w:rsidRPr="00DB0ECE">
              <w:rPr>
                <w:sz w:val="26"/>
              </w:rPr>
              <w:t>.</w:t>
            </w:r>
          </w:p>
        </w:tc>
      </w:tr>
    </w:tbl>
    <w:p w14:paraId="38CFDBB2" w14:textId="77777777" w:rsidR="00942638" w:rsidRPr="00DB0ECE" w:rsidRDefault="00942638" w:rsidP="00942638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269"/>
        <w:gridCol w:w="1984"/>
        <w:gridCol w:w="2524"/>
        <w:gridCol w:w="169"/>
        <w:gridCol w:w="142"/>
        <w:gridCol w:w="2126"/>
      </w:tblGrid>
      <w:tr w:rsidR="00942638" w:rsidRPr="00DB0ECE" w14:paraId="62B25104" w14:textId="77777777" w:rsidTr="00C918E9">
        <w:trPr>
          <w:cantSplit/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92BFB48" w14:textId="77777777" w:rsidR="00942638" w:rsidRPr="00DB0ECE" w:rsidRDefault="00942638" w:rsidP="00C918E9">
            <w:pPr>
              <w:rPr>
                <w:b/>
                <w:bCs/>
                <w:i/>
                <w:iCs/>
                <w:sz w:val="26"/>
              </w:rPr>
            </w:pPr>
            <w:r w:rsidRPr="00DB0ECE">
              <w:rPr>
                <w:b/>
                <w:bCs/>
                <w:i/>
                <w:iCs/>
                <w:sz w:val="26"/>
              </w:rPr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753B4CD" w14:textId="77777777" w:rsidR="00942638" w:rsidRPr="00DB0ECE" w:rsidRDefault="00942638" w:rsidP="00C918E9">
            <w:pPr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14BE66D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7D3C828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900 кг/м</w:t>
            </w:r>
            <w:r w:rsidRPr="00DB0ECE">
              <w:rPr>
                <w:sz w:val="26"/>
                <w:vertAlign w:val="superscript"/>
              </w:rPr>
              <w:t>3</w:t>
            </w:r>
          </w:p>
        </w:tc>
      </w:tr>
      <w:tr w:rsidR="00942638" w:rsidRPr="00DB0ECE" w14:paraId="6445D970" w14:textId="77777777" w:rsidTr="00C918E9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DADFEA" w14:textId="77777777" w:rsidR="00942638" w:rsidRPr="00DB0ECE" w:rsidRDefault="00942638" w:rsidP="00C918E9">
            <w:pPr>
              <w:rPr>
                <w:b/>
                <w:bCs/>
                <w:i/>
                <w:iCs/>
                <w:sz w:val="26"/>
              </w:rPr>
            </w:pPr>
            <w:r w:rsidRPr="00DB0ECE"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14:paraId="00CD0F92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1000 кг/м</w:t>
            </w:r>
            <w:r w:rsidRPr="00DB0ECE"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14:paraId="55DAF562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C0483EC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2700 кг/м</w:t>
            </w:r>
            <w:r w:rsidRPr="00DB0ECE">
              <w:rPr>
                <w:sz w:val="26"/>
                <w:vertAlign w:val="superscript"/>
              </w:rPr>
              <w:t>3</w:t>
            </w:r>
          </w:p>
        </w:tc>
      </w:tr>
      <w:tr w:rsidR="00942638" w:rsidRPr="00DB0ECE" w14:paraId="32860C88" w14:textId="77777777" w:rsidTr="00C918E9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6B37C52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14:paraId="0EB53F71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  400 кг/м</w:t>
            </w:r>
            <w:r w:rsidRPr="00DB0ECE"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14:paraId="5A4F89DF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8691637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7800 кг/м</w:t>
            </w:r>
            <w:r w:rsidRPr="00DB0ECE">
              <w:rPr>
                <w:sz w:val="26"/>
                <w:vertAlign w:val="superscript"/>
              </w:rPr>
              <w:t>3</w:t>
            </w:r>
          </w:p>
        </w:tc>
      </w:tr>
      <w:tr w:rsidR="00942638" w:rsidRPr="00DB0ECE" w14:paraId="30B7F805" w14:textId="77777777" w:rsidTr="00C918E9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B9B7AFF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CA6E50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  800 кг/м</w:t>
            </w:r>
            <w:r w:rsidRPr="00DB0ECE"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F6DF8F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FEB4B63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13 600 кг/м</w:t>
            </w:r>
            <w:r w:rsidRPr="00DB0ECE">
              <w:rPr>
                <w:sz w:val="26"/>
                <w:vertAlign w:val="superscript"/>
              </w:rPr>
              <w:t>3</w:t>
            </w:r>
          </w:p>
        </w:tc>
      </w:tr>
    </w:tbl>
    <w:p w14:paraId="1CB2B6C1" w14:textId="77777777" w:rsidR="00942638" w:rsidRPr="00DB0ECE" w:rsidRDefault="00942638" w:rsidP="00942638">
      <w:pPr>
        <w:rPr>
          <w:sz w:val="2"/>
          <w:szCs w:val="2"/>
        </w:rPr>
      </w:pPr>
    </w:p>
    <w:p w14:paraId="0F19C2EA" w14:textId="77777777" w:rsidR="00942638" w:rsidRPr="00DB0ECE" w:rsidRDefault="00942638" w:rsidP="00942638">
      <w:pPr>
        <w:rPr>
          <w:sz w:val="2"/>
          <w:szCs w:val="2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942638" w:rsidRPr="00DB0ECE" w14:paraId="7F6B25F1" w14:textId="77777777" w:rsidTr="00C918E9">
        <w:trPr>
          <w:cantSplit/>
          <w:jc w:val="center"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A573258" w14:textId="77777777" w:rsidR="00942638" w:rsidRPr="00DB0ECE" w:rsidRDefault="00942638" w:rsidP="00C918E9">
            <w:pPr>
              <w:rPr>
                <w:b/>
                <w:bCs/>
                <w:i/>
                <w:iCs/>
                <w:sz w:val="26"/>
              </w:rPr>
            </w:pPr>
            <w:r w:rsidRPr="00DB0ECE">
              <w:rPr>
                <w:b/>
                <w:bCs/>
                <w:i/>
                <w:iCs/>
                <w:sz w:val="26"/>
              </w:rPr>
              <w:t>Удельная</w:t>
            </w:r>
            <w:r w:rsidRPr="00DB0ECE">
              <w:rPr>
                <w:sz w:val="26"/>
              </w:rPr>
              <w:t xml:space="preserve"> </w:t>
            </w:r>
            <w:r w:rsidRPr="00DB0ECE">
              <w:rPr>
                <w:b/>
                <w:bCs/>
                <w:i/>
                <w:iCs/>
                <w:sz w:val="26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E3341AC" w14:textId="77777777" w:rsidR="00942638" w:rsidRPr="00DB0ECE" w:rsidRDefault="00942638" w:rsidP="00C918E9">
            <w:pPr>
              <w:rPr>
                <w:sz w:val="26"/>
              </w:rPr>
            </w:pPr>
          </w:p>
        </w:tc>
      </w:tr>
      <w:tr w:rsidR="00942638" w:rsidRPr="00DB0ECE" w14:paraId="6FDA9804" w14:textId="77777777" w:rsidTr="00C918E9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C9B932C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14:paraId="0769EC4F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4,2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3</w:t>
            </w:r>
            <w:r w:rsidRPr="00DB0ECE">
              <w:rPr>
                <w:sz w:val="26"/>
              </w:rPr>
              <w:t xml:space="preserve"> </w:t>
            </w:r>
          </w:p>
        </w:tc>
        <w:tc>
          <w:tcPr>
            <w:tcW w:w="3261" w:type="dxa"/>
            <w:gridSpan w:val="3"/>
          </w:tcPr>
          <w:p w14:paraId="059B46B4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Дж/(кг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30F41D1E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14:paraId="200DC471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B35F3E6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Дж/(кг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К)</w:t>
            </w:r>
          </w:p>
        </w:tc>
      </w:tr>
      <w:tr w:rsidR="00942638" w:rsidRPr="00DB0ECE" w14:paraId="2C7DBAFC" w14:textId="77777777" w:rsidTr="00C918E9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006CD03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14:paraId="0FF3B3CD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2,1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14:paraId="13456C6F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Дж/(кг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695D9133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14:paraId="4598382E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BB010B4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Дж/(кг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К)</w:t>
            </w:r>
          </w:p>
        </w:tc>
      </w:tr>
      <w:tr w:rsidR="00942638" w:rsidRPr="00DB0ECE" w14:paraId="1439920B" w14:textId="77777777" w:rsidTr="00C918E9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E7B171B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14:paraId="0332648B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14:paraId="3F47D42E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Дж/(кг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41A3BE95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14:paraId="41D32AC1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D1BF2AC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Дж/(кг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К)</w:t>
            </w:r>
          </w:p>
        </w:tc>
      </w:tr>
      <w:tr w:rsidR="00942638" w:rsidRPr="00DB0ECE" w14:paraId="6C4D4A42" w14:textId="77777777" w:rsidTr="00C918E9">
        <w:trPr>
          <w:cantSplit/>
          <w:trHeight w:val="621"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right w:val="nil"/>
            </w:tcBorders>
          </w:tcPr>
          <w:p w14:paraId="7FA47680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14:paraId="636309C7" w14:textId="77777777" w:rsidR="00942638" w:rsidRPr="00DB0ECE" w:rsidRDefault="00942638" w:rsidP="00C918E9">
            <w:pPr>
              <w:jc w:val="center"/>
              <w:rPr>
                <w:sz w:val="26"/>
              </w:rPr>
            </w:pPr>
            <w:r w:rsidRPr="00DB0ECE"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14:paraId="697B0C1B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Дж/(кг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308C4878" w14:textId="77777777" w:rsidR="00942638" w:rsidRPr="00DB0ECE" w:rsidRDefault="00942638" w:rsidP="00C918E9">
            <w:pPr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14:paraId="10C4E336" w14:textId="77777777" w:rsidR="00942638" w:rsidRPr="00DB0ECE" w:rsidRDefault="00942638" w:rsidP="00C918E9">
            <w:pPr>
              <w:rPr>
                <w:sz w:val="26"/>
              </w:rPr>
            </w:pPr>
          </w:p>
        </w:tc>
      </w:tr>
      <w:tr w:rsidR="00942638" w:rsidRPr="00DB0ECE" w14:paraId="6D4CF512" w14:textId="77777777" w:rsidTr="00C918E9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6C26B64B" w14:textId="77777777" w:rsidR="00942638" w:rsidRPr="00DB0ECE" w:rsidRDefault="00942638" w:rsidP="00C918E9">
            <w:pPr>
              <w:rPr>
                <w:sz w:val="4"/>
              </w:rPr>
            </w:pPr>
          </w:p>
        </w:tc>
        <w:tc>
          <w:tcPr>
            <w:tcW w:w="2127" w:type="dxa"/>
            <w:gridSpan w:val="2"/>
            <w:tcBorders>
              <w:bottom w:val="single" w:sz="4" w:space="0" w:color="auto"/>
            </w:tcBorders>
          </w:tcPr>
          <w:p w14:paraId="242C3FE0" w14:textId="77777777" w:rsidR="00942638" w:rsidRPr="00DB0ECE" w:rsidRDefault="00942638" w:rsidP="00C918E9">
            <w:pPr>
              <w:rPr>
                <w:sz w:val="4"/>
              </w:rPr>
            </w:pPr>
          </w:p>
        </w:tc>
        <w:tc>
          <w:tcPr>
            <w:tcW w:w="2126" w:type="dxa"/>
            <w:gridSpan w:val="2"/>
            <w:tcBorders>
              <w:bottom w:val="single" w:sz="4" w:space="0" w:color="auto"/>
            </w:tcBorders>
          </w:tcPr>
          <w:p w14:paraId="509B4C1E" w14:textId="77777777" w:rsidR="00942638" w:rsidRPr="00DB0ECE" w:rsidRDefault="00942638" w:rsidP="00C918E9">
            <w:pPr>
              <w:rPr>
                <w:sz w:val="4"/>
              </w:rPr>
            </w:pPr>
          </w:p>
        </w:tc>
        <w:tc>
          <w:tcPr>
            <w:tcW w:w="1418" w:type="dxa"/>
            <w:gridSpan w:val="2"/>
            <w:tcBorders>
              <w:bottom w:val="single" w:sz="4" w:space="0" w:color="auto"/>
            </w:tcBorders>
          </w:tcPr>
          <w:p w14:paraId="70C3E945" w14:textId="77777777" w:rsidR="00942638" w:rsidRPr="00DB0ECE" w:rsidRDefault="00942638" w:rsidP="00C918E9">
            <w:pPr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6D8FC1F" w14:textId="77777777" w:rsidR="00942638" w:rsidRPr="00DB0ECE" w:rsidRDefault="00942638" w:rsidP="00C918E9">
            <w:pPr>
              <w:rPr>
                <w:sz w:val="4"/>
              </w:rPr>
            </w:pPr>
          </w:p>
        </w:tc>
      </w:tr>
      <w:tr w:rsidR="00942638" w:rsidRPr="00DB0ECE" w14:paraId="3E24A77F" w14:textId="77777777" w:rsidTr="00C918E9">
        <w:trPr>
          <w:cantSplit/>
          <w:jc w:val="center"/>
        </w:trPr>
        <w:tc>
          <w:tcPr>
            <w:tcW w:w="5527" w:type="dxa"/>
            <w:gridSpan w:val="7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C629C24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b/>
                <w:bCs/>
                <w:i/>
                <w:iCs/>
                <w:sz w:val="26"/>
              </w:rPr>
              <w:t>Удельная</w:t>
            </w:r>
            <w:r w:rsidRPr="00DB0ECE">
              <w:rPr>
                <w:sz w:val="26"/>
              </w:rPr>
              <w:t xml:space="preserve"> </w:t>
            </w:r>
            <w:r w:rsidRPr="00DB0ECE">
              <w:rPr>
                <w:b/>
                <w:bCs/>
                <w:i/>
                <w:iCs/>
                <w:sz w:val="26"/>
              </w:rPr>
              <w:t>теплота</w:t>
            </w:r>
          </w:p>
        </w:tc>
        <w:tc>
          <w:tcPr>
            <w:tcW w:w="3687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E0CDA6F" w14:textId="77777777" w:rsidR="00942638" w:rsidRPr="00DB0ECE" w:rsidRDefault="00942638" w:rsidP="00C918E9">
            <w:pPr>
              <w:rPr>
                <w:sz w:val="26"/>
              </w:rPr>
            </w:pPr>
          </w:p>
        </w:tc>
      </w:tr>
      <w:tr w:rsidR="00942638" w:rsidRPr="00DB0ECE" w14:paraId="140B9061" w14:textId="77777777" w:rsidTr="00C918E9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F3A7E71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lastRenderedPageBreak/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2117D95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2,3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6</w:t>
            </w:r>
            <w:r w:rsidRPr="00DB0ECE">
              <w:rPr>
                <w:sz w:val="26"/>
              </w:rPr>
              <w:t> Дж/кг</w:t>
            </w:r>
          </w:p>
        </w:tc>
      </w:tr>
      <w:tr w:rsidR="00942638" w:rsidRPr="00DB0ECE" w14:paraId="34855C9A" w14:textId="77777777" w:rsidTr="00C918E9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AAE8526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436C737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2,5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4</w:t>
            </w:r>
            <w:r w:rsidRPr="00DB0ECE">
              <w:rPr>
                <w:sz w:val="26"/>
              </w:rPr>
              <w:t xml:space="preserve"> Дж/кг </w:t>
            </w:r>
          </w:p>
        </w:tc>
      </w:tr>
      <w:tr w:rsidR="00942638" w:rsidRPr="00DB0ECE" w14:paraId="4B543906" w14:textId="77777777" w:rsidTr="00C918E9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B3E4EB1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05DD8D5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3,3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5</w:t>
            </w:r>
            <w:r w:rsidRPr="00DB0ECE">
              <w:rPr>
                <w:sz w:val="26"/>
              </w:rPr>
              <w:t xml:space="preserve"> Дж/кг </w:t>
            </w:r>
          </w:p>
        </w:tc>
      </w:tr>
    </w:tbl>
    <w:p w14:paraId="791C6641" w14:textId="77777777" w:rsidR="00942638" w:rsidRPr="00DB0ECE" w:rsidRDefault="00942638" w:rsidP="00942638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9214"/>
      </w:tblGrid>
      <w:tr w:rsidR="00942638" w:rsidRPr="00DB0ECE" w14:paraId="7B1CA269" w14:textId="77777777" w:rsidTr="00C918E9">
        <w:trPr>
          <w:cantSplit/>
          <w:jc w:val="center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BCBF7" w14:textId="77777777" w:rsidR="00942638" w:rsidRPr="00DB0ECE" w:rsidRDefault="00942638" w:rsidP="00C918E9">
            <w:pPr>
              <w:spacing w:before="40"/>
              <w:rPr>
                <w:sz w:val="26"/>
              </w:rPr>
            </w:pPr>
            <w:r w:rsidRPr="00DB0ECE">
              <w:rPr>
                <w:b/>
                <w:i/>
                <w:sz w:val="26"/>
              </w:rPr>
              <w:t xml:space="preserve">Нормальные </w:t>
            </w:r>
            <w:proofErr w:type="gramStart"/>
            <w:r w:rsidRPr="00DB0ECE">
              <w:rPr>
                <w:b/>
                <w:i/>
                <w:sz w:val="26"/>
              </w:rPr>
              <w:t>условия:</w:t>
            </w:r>
            <w:r w:rsidRPr="00DB0ECE">
              <w:rPr>
                <w:sz w:val="26"/>
              </w:rPr>
              <w:t xml:space="preserve">   </w:t>
            </w:r>
            <w:proofErr w:type="gramEnd"/>
            <w:r w:rsidRPr="00DB0ECE">
              <w:rPr>
                <w:sz w:val="26"/>
              </w:rPr>
              <w:t xml:space="preserve">  давление – 10</w:t>
            </w:r>
            <w:r w:rsidRPr="00DB0ECE">
              <w:rPr>
                <w:sz w:val="26"/>
                <w:vertAlign w:val="superscript"/>
              </w:rPr>
              <w:t>5</w:t>
            </w:r>
            <w:r w:rsidRPr="00DB0ECE">
              <w:rPr>
                <w:sz w:val="26"/>
              </w:rPr>
              <w:t xml:space="preserve"> Па,  температура – 0 </w:t>
            </w:r>
            <w:r w:rsidRPr="00DB0ECE">
              <w:rPr>
                <w:sz w:val="26"/>
                <w:szCs w:val="26"/>
              </w:rPr>
              <w:sym w:font="Symbol" w:char="F0B0"/>
            </w:r>
            <w:r w:rsidRPr="00DB0ECE">
              <w:rPr>
                <w:sz w:val="26"/>
              </w:rPr>
              <w:t>С</w:t>
            </w:r>
          </w:p>
        </w:tc>
      </w:tr>
    </w:tbl>
    <w:p w14:paraId="148F94A0" w14:textId="77777777" w:rsidR="00942638" w:rsidRPr="00DB0ECE" w:rsidRDefault="00942638" w:rsidP="00942638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942638" w:rsidRPr="00DB0ECE" w14:paraId="21045E6D" w14:textId="77777777" w:rsidTr="00C918E9">
        <w:trPr>
          <w:jc w:val="center"/>
        </w:trPr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34588FA" w14:textId="77777777" w:rsidR="00942638" w:rsidRPr="00DB0ECE" w:rsidRDefault="00942638" w:rsidP="00C918E9">
            <w:pPr>
              <w:rPr>
                <w:b/>
                <w:bCs/>
                <w:i/>
                <w:iCs/>
                <w:sz w:val="26"/>
              </w:rPr>
            </w:pPr>
            <w:r w:rsidRPr="00DB0ECE">
              <w:rPr>
                <w:b/>
                <w:bCs/>
                <w:i/>
                <w:iCs/>
                <w:sz w:val="26"/>
              </w:rPr>
              <w:t xml:space="preserve">Молярная </w:t>
            </w:r>
            <w:proofErr w:type="spellStart"/>
            <w:r w:rsidRPr="00DB0ECE">
              <w:rPr>
                <w:b/>
                <w:bCs/>
                <w:i/>
                <w:iCs/>
                <w:sz w:val="26"/>
              </w:rPr>
              <w:t>ма</w:t>
            </w:r>
            <w:proofErr w:type="spellEnd"/>
            <w:r w:rsidRPr="00DB0ECE">
              <w:rPr>
                <w:b/>
                <w:bCs/>
                <w:i/>
                <w:iCs/>
                <w:sz w:val="26"/>
                <w:lang w:val="en-US"/>
              </w:rPr>
              <w:t>c</w:t>
            </w:r>
            <w:proofErr w:type="spellStart"/>
            <w:r w:rsidRPr="00DB0ECE">
              <w:rPr>
                <w:b/>
                <w:bCs/>
                <w:i/>
                <w:iCs/>
                <w:sz w:val="26"/>
              </w:rPr>
              <w:t>са</w:t>
            </w:r>
            <w:proofErr w:type="spellEnd"/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DA4CA44" w14:textId="77777777" w:rsidR="00942638" w:rsidRPr="00DB0ECE" w:rsidRDefault="00942638" w:rsidP="00C918E9">
            <w:pPr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5F07EAD" w14:textId="77777777" w:rsidR="00942638" w:rsidRPr="00DB0ECE" w:rsidRDefault="00942638" w:rsidP="00C918E9">
            <w:pPr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663882F2" w14:textId="77777777" w:rsidR="00942638" w:rsidRPr="00DB0ECE" w:rsidRDefault="00942638" w:rsidP="00C918E9">
            <w:pPr>
              <w:rPr>
                <w:sz w:val="26"/>
              </w:rPr>
            </w:pPr>
          </w:p>
        </w:tc>
      </w:tr>
      <w:tr w:rsidR="00942638" w:rsidRPr="00DB0ECE" w14:paraId="48530D8B" w14:textId="77777777" w:rsidTr="00C918E9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A72D47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14:paraId="0B80C0AE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28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  <w:r w:rsidRPr="00DB0ECE">
              <w:rPr>
                <w:sz w:val="26"/>
              </w:rPr>
              <w:t xml:space="preserve"> </w:t>
            </w:r>
          </w:p>
        </w:tc>
        <w:tc>
          <w:tcPr>
            <w:tcW w:w="1843" w:type="dxa"/>
            <w:gridSpan w:val="2"/>
          </w:tcPr>
          <w:p w14:paraId="656C9C6A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12B97A1C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14:paraId="708E315A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4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A0837D8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</w:tr>
      <w:tr w:rsidR="00942638" w:rsidRPr="00DB0ECE" w14:paraId="7D3C52A4" w14:textId="77777777" w:rsidTr="00C918E9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53B708D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14:paraId="4459B002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40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3FC20DF3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129DF939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14:paraId="516EC04B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32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  <w:r w:rsidRPr="00DB0ECE">
              <w:rPr>
                <w:sz w:val="26"/>
              </w:rPr>
              <w:t xml:space="preserve"> 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0D3ED1E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</w:tr>
      <w:tr w:rsidR="00942638" w:rsidRPr="00DB0ECE" w14:paraId="047BC4BB" w14:textId="77777777" w:rsidTr="00C918E9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E3B4701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14:paraId="131FBAB9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2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434AF804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2E197CC2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14:paraId="22D3E702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6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6520AF9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</w:tr>
      <w:tr w:rsidR="00942638" w:rsidRPr="00DB0ECE" w14:paraId="20F42A69" w14:textId="77777777" w:rsidTr="00C918E9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36FE58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14:paraId="27C84997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29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49BBF49B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4AA3B47A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14:paraId="054F81D1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20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633EC11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</w:tr>
      <w:tr w:rsidR="00942638" w:rsidRPr="00DB0ECE" w14:paraId="6151DB32" w14:textId="77777777" w:rsidTr="00C918E9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20BB6A4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14:paraId="266A89C5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18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60341C63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4A31E94A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14:paraId="77CFA83A" w14:textId="77777777" w:rsidR="00942638" w:rsidRPr="00DB0ECE" w:rsidRDefault="00942638" w:rsidP="00C918E9">
            <w:pPr>
              <w:jc w:val="right"/>
              <w:rPr>
                <w:sz w:val="26"/>
              </w:rPr>
            </w:pPr>
            <w:r w:rsidRPr="00DB0ECE">
              <w:rPr>
                <w:sz w:val="26"/>
              </w:rPr>
              <w:t>44</w:t>
            </w:r>
            <w:r w:rsidRPr="00DB0ECE">
              <w:rPr>
                <w:sz w:val="26"/>
                <w:szCs w:val="26"/>
              </w:rPr>
              <w:sym w:font="Symbol" w:char="F0D7"/>
            </w:r>
            <w:r w:rsidRPr="00DB0ECE">
              <w:rPr>
                <w:sz w:val="26"/>
              </w:rPr>
              <w:t>10</w:t>
            </w:r>
            <w:r w:rsidRPr="00DB0ECE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475ABEF" w14:textId="77777777" w:rsidR="00942638" w:rsidRPr="00DB0ECE" w:rsidRDefault="00942638" w:rsidP="00C918E9">
            <w:pPr>
              <w:rPr>
                <w:sz w:val="26"/>
              </w:rPr>
            </w:pPr>
            <w:r w:rsidRPr="00DB0ECE">
              <w:rPr>
                <w:sz w:val="26"/>
              </w:rPr>
              <w:t>кг/моль</w:t>
            </w:r>
          </w:p>
        </w:tc>
      </w:tr>
      <w:tr w:rsidR="00942638" w:rsidRPr="00DB0ECE" w14:paraId="75D27EDC" w14:textId="77777777" w:rsidTr="00C918E9">
        <w:trPr>
          <w:cantSplit/>
          <w:jc w:val="center"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C52F23F" w14:textId="77777777" w:rsidR="00942638" w:rsidRPr="00DB0ECE" w:rsidRDefault="00942638" w:rsidP="00C918E9">
            <w:pPr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5240FA3" w14:textId="77777777" w:rsidR="00942638" w:rsidRPr="00DB0ECE" w:rsidRDefault="00942638" w:rsidP="00C918E9">
            <w:pPr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378B542" w14:textId="77777777" w:rsidR="00942638" w:rsidRPr="00DB0ECE" w:rsidRDefault="00942638" w:rsidP="00C918E9">
            <w:pPr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8CE850A" w14:textId="77777777" w:rsidR="00942638" w:rsidRPr="00DB0ECE" w:rsidRDefault="00942638" w:rsidP="00C918E9">
            <w:pPr>
              <w:rPr>
                <w:sz w:val="10"/>
              </w:rPr>
            </w:pPr>
          </w:p>
        </w:tc>
      </w:tr>
    </w:tbl>
    <w:p w14:paraId="2759C0E6" w14:textId="77777777" w:rsidR="00942638" w:rsidRPr="00DB0ECE" w:rsidRDefault="00942638" w:rsidP="00942638">
      <w:pPr>
        <w:spacing w:line="20" w:lineRule="auto"/>
        <w:jc w:val="center"/>
        <w:rPr>
          <w:sz w:val="2"/>
        </w:rPr>
      </w:pPr>
    </w:p>
    <w:p w14:paraId="3949FE83" w14:textId="77777777" w:rsidR="00942638" w:rsidRPr="00DB0ECE" w:rsidRDefault="00942638" w:rsidP="00942638"/>
    <w:p w14:paraId="66B5C1F4" w14:textId="77777777" w:rsidR="00942638" w:rsidRPr="00DB0ECE" w:rsidRDefault="00942638" w:rsidP="00942638">
      <w:pPr>
        <w:rPr>
          <w:sz w:val="2"/>
        </w:rPr>
      </w:pPr>
    </w:p>
    <w:bookmarkEnd w:id="0"/>
    <w:p w14:paraId="65DE89BA" w14:textId="0B13BAE8" w:rsidR="0004765A" w:rsidRPr="00DB0ECE" w:rsidRDefault="0004765A" w:rsidP="00942638"/>
    <w:p w14:paraId="2556877A" w14:textId="77777777" w:rsidR="0004765A" w:rsidRPr="00DB0ECE" w:rsidRDefault="00942638">
      <w:pPr>
        <w:jc w:val="center"/>
      </w:pPr>
      <w:r w:rsidRPr="00DB0ECE">
        <w:rPr>
          <w:b/>
        </w:rPr>
        <w:br w:type="page"/>
      </w:r>
      <w:r w:rsidR="002143FB" w:rsidRPr="00DB0ECE">
        <w:rPr>
          <w:b/>
        </w:rPr>
        <w:lastRenderedPageBreak/>
        <w:t>Часть 1</w:t>
      </w:r>
    </w:p>
    <w:p w14:paraId="0398242C" w14:textId="77777777" w:rsidR="0004765A" w:rsidRPr="00DB0ECE" w:rsidRDefault="0004765A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7EB05F15" w14:textId="77777777" w:rsidR="006E6FD5" w:rsidRPr="00DB0ECE" w:rsidRDefault="006E6FD5" w:rsidP="006E6FD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Cs w:val="24"/>
        </w:rPr>
      </w:pPr>
      <w:r w:rsidRPr="00DB0ECE">
        <w:rPr>
          <w:b/>
          <w:i/>
          <w:szCs w:val="24"/>
        </w:rPr>
        <w:t>Ответами к заданиям 1–23 являются число или последовательность цифр. Ответ запишите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14:paraId="4F3CA42F" w14:textId="77777777" w:rsidR="0004765A" w:rsidRPr="00DB0ECE" w:rsidRDefault="0004765A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64738D24" w14:textId="77777777" w:rsidR="0004765A" w:rsidRPr="00DB0ECE" w:rsidRDefault="0004765A">
      <w:pPr>
        <w:keepLines/>
      </w:pPr>
    </w:p>
    <w:p w14:paraId="3FFA97C3" w14:textId="77777777" w:rsidR="0004765A" w:rsidRPr="00DB0ECE" w:rsidRDefault="0004765A">
      <w:pPr>
        <w:rPr>
          <w:sz w:val="4"/>
        </w:rPr>
      </w:pPr>
    </w:p>
    <w:p w14:paraId="0B9CED15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1</w:t>
      </w:r>
      <w:r w:rsidRPr="00DB0ECE">
        <w:rPr>
          <w:b/>
        </w:rPr>
        <w:br/>
      </w:r>
    </w:p>
    <w:p w14:paraId="1E3FFEEB" w14:textId="77777777" w:rsidR="0004765A" w:rsidRPr="00DB0ECE" w:rsidRDefault="0004765A">
      <w:pPr>
        <w:rPr>
          <w:sz w:val="2"/>
        </w:rPr>
      </w:pPr>
    </w:p>
    <w:p w14:paraId="1823515E" w14:textId="77777777" w:rsidR="0004765A" w:rsidRPr="00DB0ECE" w:rsidRDefault="0004765A">
      <w:pPr>
        <w:rPr>
          <w:sz w:val="8"/>
        </w:rPr>
      </w:pPr>
    </w:p>
    <w:p w14:paraId="1DF54E61" w14:textId="6F117072" w:rsidR="00F676D6" w:rsidRPr="00DB0ECE" w:rsidRDefault="00F676D6" w:rsidP="00F676D6">
      <w:pPr>
        <w:keepNext/>
        <w:spacing w:line="20" w:lineRule="auto"/>
        <w:rPr>
          <w:sz w:val="2"/>
        </w:rPr>
      </w:pPr>
    </w:p>
    <w:p w14:paraId="66CCA0CC" w14:textId="77777777" w:rsidR="00F676D6" w:rsidRPr="00DB0ECE" w:rsidRDefault="00F676D6" w:rsidP="00F676D6">
      <w:r w:rsidRPr="00DB0ECE">
        <w:t xml:space="preserve">На рисунке приведён график зависимости координаты тела </w:t>
      </w:r>
      <w:r w:rsidRPr="00DB0ECE">
        <w:rPr>
          <w:i/>
          <w:lang w:val="en-US"/>
        </w:rPr>
        <w:t>x</w:t>
      </w:r>
      <w:r w:rsidRPr="00DB0ECE">
        <w:t xml:space="preserve"> от времени </w:t>
      </w:r>
      <w:r w:rsidRPr="00DB0ECE">
        <w:rPr>
          <w:i/>
          <w:lang w:val="en-US"/>
        </w:rPr>
        <w:t>t</w:t>
      </w:r>
      <w:r w:rsidRPr="00DB0ECE">
        <w:t xml:space="preserve"> при его прямолинейном движении вдоль оси </w:t>
      </w:r>
      <w:r w:rsidRPr="00DB0ECE">
        <w:rPr>
          <w:i/>
          <w:lang w:val="en-US"/>
        </w:rPr>
        <w:t>Ox</w:t>
      </w:r>
      <w:r w:rsidRPr="00DB0ECE">
        <w:t xml:space="preserve">. Определите проекцию скорости этого тела на ось </w:t>
      </w:r>
      <w:r w:rsidRPr="00DB0ECE">
        <w:rPr>
          <w:i/>
          <w:lang w:val="en-US"/>
        </w:rPr>
        <w:t>Ox</w:t>
      </w:r>
      <w:r w:rsidRPr="00DB0ECE">
        <w:t xml:space="preserve"> в промежутке времени от 10 до 14 с.</w:t>
      </w:r>
    </w:p>
    <w:p w14:paraId="5341AFD7" w14:textId="77777777" w:rsidR="00F676D6" w:rsidRPr="00DB0ECE" w:rsidRDefault="00F676D6" w:rsidP="00F676D6">
      <w:pPr>
        <w:rPr>
          <w:szCs w:val="16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465"/>
      </w:tblGrid>
      <w:tr w:rsidR="00F676D6" w:rsidRPr="00DB0ECE" w14:paraId="17AAF74C" w14:textId="77777777" w:rsidTr="00C918E9">
        <w:trPr>
          <w:jc w:val="center"/>
        </w:trPr>
        <w:tc>
          <w:tcPr>
            <w:tcW w:w="4465" w:type="dxa"/>
            <w:shd w:val="clear" w:color="auto" w:fill="auto"/>
          </w:tcPr>
          <w:p w14:paraId="1A039D01" w14:textId="256C1842" w:rsidR="00F676D6" w:rsidRPr="00DB0ECE" w:rsidRDefault="0074120B" w:rsidP="00C918E9">
            <w:r w:rsidRPr="00DB0ECE">
              <w:rPr>
                <w:noProof/>
              </w:rPr>
              <w:drawing>
                <wp:inline distT="0" distB="0" distL="0" distR="0" wp14:anchorId="15640DEA" wp14:editId="768347F2">
                  <wp:extent cx="2672080" cy="205422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2080" cy="2054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DDE079" w14:textId="77777777" w:rsidR="00F676D6" w:rsidRPr="00DB0ECE" w:rsidRDefault="00F676D6" w:rsidP="00F676D6"/>
    <w:p w14:paraId="1EF94ED6" w14:textId="77777777" w:rsidR="00F676D6" w:rsidRPr="00DB0ECE" w:rsidRDefault="00F676D6" w:rsidP="00F676D6">
      <w:pPr>
        <w:rPr>
          <w:sz w:val="2"/>
        </w:rPr>
      </w:pPr>
    </w:p>
    <w:p w14:paraId="5D522927" w14:textId="25F2CF8F" w:rsidR="00F676D6" w:rsidRPr="00DB0ECE" w:rsidRDefault="00F676D6" w:rsidP="00F676D6">
      <w:pPr>
        <w:rPr>
          <w:sz w:val="2"/>
        </w:rPr>
      </w:pPr>
    </w:p>
    <w:p w14:paraId="3401ACF6" w14:textId="77777777" w:rsidR="00F676D6" w:rsidRPr="00DB0ECE" w:rsidRDefault="00F676D6" w:rsidP="00F676D6">
      <w:pPr>
        <w:keepNext/>
        <w:rPr>
          <w:b/>
          <w:sz w:val="8"/>
        </w:rPr>
      </w:pPr>
    </w:p>
    <w:p w14:paraId="42A5C969" w14:textId="4545D02A" w:rsidR="00F676D6" w:rsidRPr="00DB0ECE" w:rsidRDefault="00F676D6" w:rsidP="00F676D6">
      <w:r w:rsidRPr="00DB0ECE">
        <w:t>Ответ: ___________________________ м/с.</w:t>
      </w:r>
    </w:p>
    <w:p w14:paraId="6D2C8A0C" w14:textId="06A14C16" w:rsidR="00400C00" w:rsidRDefault="00400C00"/>
    <w:p w14:paraId="74F095FF" w14:textId="77777777" w:rsidR="00D258FC" w:rsidRPr="00DB0ECE" w:rsidRDefault="00D258FC"/>
    <w:p w14:paraId="60B8E472" w14:textId="77777777" w:rsidR="0004765A" w:rsidRPr="00DB0ECE" w:rsidRDefault="0004765A">
      <w:pPr>
        <w:rPr>
          <w:color w:val="FFFFFF"/>
          <w:sz w:val="2"/>
          <w:szCs w:val="2"/>
        </w:rPr>
      </w:pPr>
    </w:p>
    <w:p w14:paraId="3020CD72" w14:textId="77777777" w:rsidR="0004765A" w:rsidRPr="00DB0ECE" w:rsidRDefault="0004765A">
      <w:pPr>
        <w:rPr>
          <w:sz w:val="4"/>
        </w:rPr>
      </w:pPr>
    </w:p>
    <w:p w14:paraId="757654B2" w14:textId="77777777" w:rsidR="0004765A" w:rsidRPr="00DB0ECE" w:rsidRDefault="002143FB" w:rsidP="001B48CF">
      <w:pPr>
        <w:framePr w:w="623" w:vSpace="45" w:wrap="around" w:vAnchor="text" w:hAnchor="page" w:x="511" w:y="308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</w:t>
      </w:r>
      <w:r w:rsidRPr="00DB0ECE">
        <w:rPr>
          <w:b/>
        </w:rPr>
        <w:br/>
      </w:r>
    </w:p>
    <w:p w14:paraId="579C190A" w14:textId="77777777" w:rsidR="0004765A" w:rsidRPr="00DB0ECE" w:rsidRDefault="0004765A">
      <w:pPr>
        <w:rPr>
          <w:sz w:val="2"/>
        </w:rPr>
      </w:pPr>
    </w:p>
    <w:p w14:paraId="1A796F86" w14:textId="77777777" w:rsidR="0004765A" w:rsidRPr="00DB0ECE" w:rsidRDefault="0004765A">
      <w:pPr>
        <w:rPr>
          <w:sz w:val="8"/>
        </w:rPr>
      </w:pPr>
    </w:p>
    <w:p w14:paraId="3FB827D2" w14:textId="162BB606" w:rsidR="0004765A" w:rsidRPr="00DB0ECE" w:rsidRDefault="0004765A" w:rsidP="002143FB">
      <w:pPr>
        <w:keepNext/>
        <w:spacing w:line="20" w:lineRule="auto"/>
        <w:rPr>
          <w:sz w:val="2"/>
        </w:rPr>
      </w:pPr>
    </w:p>
    <w:p w14:paraId="336813CF" w14:textId="77777777" w:rsidR="001B48CF" w:rsidRPr="001B48CF" w:rsidRDefault="001B48CF" w:rsidP="001B48CF">
      <w:pPr>
        <w:spacing w:line="20" w:lineRule="auto"/>
        <w:rPr>
          <w:sz w:val="24"/>
          <w:szCs w:val="24"/>
        </w:rPr>
      </w:pPr>
    </w:p>
    <w:p w14:paraId="595DD696" w14:textId="77777777" w:rsidR="001B48CF" w:rsidRPr="000A29F6" w:rsidRDefault="001B48CF" w:rsidP="001B48CF">
      <w:pPr>
        <w:rPr>
          <w:sz w:val="2"/>
        </w:rPr>
      </w:pPr>
      <w:r w:rsidRPr="000A29F6">
        <w:t xml:space="preserve">Два одинаковых маленьких шарика притягиваются друг к другу с силами, равными по модулю 0,08 </w:t>
      </w:r>
      <w:proofErr w:type="spellStart"/>
      <w:r w:rsidRPr="000A29F6">
        <w:t>пН.</w:t>
      </w:r>
      <w:proofErr w:type="spellEnd"/>
      <w:r w:rsidRPr="000A29F6">
        <w:t xml:space="preserve"> Каким станет модуль сил их гравитационного взаимодействия, если расстояние между шариками уменьшить в 2 раза?</w:t>
      </w:r>
    </w:p>
    <w:p w14:paraId="7FFE2B34" w14:textId="77777777" w:rsidR="001B48CF" w:rsidRPr="000A29F6" w:rsidRDefault="001B48CF" w:rsidP="001B48CF">
      <w:pPr>
        <w:rPr>
          <w:sz w:val="2"/>
        </w:rPr>
      </w:pPr>
    </w:p>
    <w:p w14:paraId="54CC6D9D" w14:textId="77777777" w:rsidR="001B48CF" w:rsidRPr="000A29F6" w:rsidRDefault="001B48CF" w:rsidP="001B48CF">
      <w:pPr>
        <w:keepNext/>
        <w:rPr>
          <w:b/>
          <w:sz w:val="8"/>
        </w:rPr>
      </w:pPr>
    </w:p>
    <w:p w14:paraId="41960676" w14:textId="77777777" w:rsidR="001B48CF" w:rsidRPr="000A29F6" w:rsidRDefault="001B48CF" w:rsidP="001B48CF">
      <w:pPr>
        <w:rPr>
          <w:sz w:val="20"/>
          <w:szCs w:val="20"/>
        </w:rPr>
      </w:pPr>
    </w:p>
    <w:p w14:paraId="3382C252" w14:textId="4D6FAEBA" w:rsidR="001B48CF" w:rsidRPr="000A29F6" w:rsidRDefault="001B48CF" w:rsidP="001B48CF">
      <w:r w:rsidRPr="000A29F6">
        <w:t xml:space="preserve">Ответ: ___________________________ </w:t>
      </w:r>
      <w:proofErr w:type="spellStart"/>
      <w:r w:rsidRPr="000A29F6">
        <w:t>пН.</w:t>
      </w:r>
      <w:proofErr w:type="spellEnd"/>
    </w:p>
    <w:p w14:paraId="6DC4E7D7" w14:textId="77777777" w:rsidR="00400C00" w:rsidRPr="00DB0ECE" w:rsidRDefault="00400C00"/>
    <w:p w14:paraId="35FF0C28" w14:textId="77777777" w:rsidR="0004765A" w:rsidRPr="00DB0ECE" w:rsidRDefault="0004765A">
      <w:pPr>
        <w:rPr>
          <w:color w:val="FFFFFF"/>
          <w:sz w:val="2"/>
          <w:szCs w:val="2"/>
        </w:rPr>
      </w:pPr>
    </w:p>
    <w:p w14:paraId="1482277C" w14:textId="77777777" w:rsidR="0004765A" w:rsidRPr="00DB0ECE" w:rsidRDefault="0004765A">
      <w:pPr>
        <w:rPr>
          <w:sz w:val="4"/>
        </w:rPr>
      </w:pPr>
    </w:p>
    <w:p w14:paraId="6031886D" w14:textId="77777777" w:rsidR="0004765A" w:rsidRPr="00DB0ECE" w:rsidRDefault="002143FB" w:rsidP="00D258FC">
      <w:pPr>
        <w:framePr w:w="623" w:vSpace="45" w:wrap="around" w:vAnchor="text" w:hAnchor="page" w:x="432" w:y="403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3</w:t>
      </w:r>
      <w:r w:rsidRPr="00DB0ECE">
        <w:rPr>
          <w:b/>
        </w:rPr>
        <w:br/>
      </w:r>
    </w:p>
    <w:p w14:paraId="674BA944" w14:textId="77777777" w:rsidR="0004765A" w:rsidRPr="00DB0ECE" w:rsidRDefault="0004765A">
      <w:pPr>
        <w:rPr>
          <w:sz w:val="2"/>
        </w:rPr>
      </w:pPr>
    </w:p>
    <w:p w14:paraId="5CA99694" w14:textId="77777777" w:rsidR="0004765A" w:rsidRPr="00DB0ECE" w:rsidRDefault="0004765A">
      <w:pPr>
        <w:rPr>
          <w:sz w:val="8"/>
        </w:rPr>
      </w:pPr>
    </w:p>
    <w:p w14:paraId="710295C9" w14:textId="5C367B68" w:rsidR="0004765A" w:rsidRPr="00DB0ECE" w:rsidRDefault="0004765A" w:rsidP="002143FB">
      <w:pPr>
        <w:keepNext/>
        <w:spacing w:line="20" w:lineRule="auto"/>
        <w:rPr>
          <w:sz w:val="2"/>
        </w:rPr>
      </w:pPr>
    </w:p>
    <w:p w14:paraId="2F9FC5D4" w14:textId="77777777" w:rsidR="001B48CF" w:rsidRPr="00AC03B9" w:rsidRDefault="001B48CF" w:rsidP="001B48CF">
      <w:pPr>
        <w:ind w:left="100"/>
        <w:rPr>
          <w:color w:val="000000"/>
        </w:rPr>
      </w:pPr>
      <w:r w:rsidRPr="00AC03B9">
        <w:rPr>
          <w:color w:val="000000"/>
        </w:rPr>
        <w:t xml:space="preserve">Отношение импульса автобуса к импульсу грузового автомобиля </w:t>
      </w:r>
      <w:r w:rsidRPr="00AC03B9">
        <w:rPr>
          <w:color w:val="000000"/>
          <w:position w:val="-34"/>
        </w:rPr>
        <w:object w:dxaOrig="1040" w:dyaOrig="780" w14:anchorId="3A5789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48" type="#_x0000_t75" style="width:51.15pt;height:37.9pt" o:ole="">
            <v:imagedata r:id="rId11" o:title=""/>
          </v:shape>
          <o:OLEObject Type="Embed" ProgID="Equation.DSMT4" ShapeID="_x0000_i1748" DrawAspect="Content" ObjectID="_1740157627" r:id="rId12"/>
        </w:object>
      </w:r>
      <w:r w:rsidRPr="00AC03B9">
        <w:rPr>
          <w:color w:val="000000"/>
        </w:rPr>
        <w:t xml:space="preserve">. Каково отношение их масс </w:t>
      </w:r>
      <w:r w:rsidRPr="00AC03B9">
        <w:rPr>
          <w:color w:val="000000"/>
          <w:position w:val="-34"/>
        </w:rPr>
        <w:object w:dxaOrig="420" w:dyaOrig="779" w14:anchorId="4B485A34">
          <v:shape id="_x0000_i1749" type="#_x0000_t75" style="width:20.85pt;height:37.9pt" o:ole="">
            <v:imagedata r:id="rId13" o:title=""/>
          </v:shape>
          <o:OLEObject Type="Embed" ProgID="Equation.DSMT4" ShapeID="_x0000_i1749" DrawAspect="Content" ObjectID="_1740157628" r:id="rId14"/>
        </w:object>
      </w:r>
      <w:r w:rsidRPr="00AC03B9">
        <w:rPr>
          <w:color w:val="000000"/>
        </w:rPr>
        <w:t xml:space="preserve">, если отношение скорости автобуса к скорости грузового автомобиля </w:t>
      </w:r>
      <w:r w:rsidRPr="00AC03B9">
        <w:rPr>
          <w:color w:val="000000"/>
          <w:position w:val="-34"/>
        </w:rPr>
        <w:object w:dxaOrig="800" w:dyaOrig="780" w14:anchorId="31B95FDF">
          <v:shape id="_x0000_i1750" type="#_x0000_t75" style="width:39.8pt;height:37.9pt" o:ole="">
            <v:imagedata r:id="rId15" o:title=""/>
          </v:shape>
          <o:OLEObject Type="Embed" ProgID="Equation.DSMT4" ShapeID="_x0000_i1750" DrawAspect="Content" ObjectID="_1740157629" r:id="rId16"/>
        </w:object>
      </w:r>
      <w:r w:rsidRPr="00AC03B9">
        <w:rPr>
          <w:color w:val="000000"/>
        </w:rPr>
        <w:t>?</w:t>
      </w:r>
    </w:p>
    <w:p w14:paraId="1F752B5C" w14:textId="77777777" w:rsidR="001B48CF" w:rsidRPr="00AC03B9" w:rsidRDefault="001B48CF" w:rsidP="001B48CF">
      <w:pPr>
        <w:rPr>
          <w:sz w:val="2"/>
        </w:rPr>
      </w:pPr>
    </w:p>
    <w:p w14:paraId="6D0D3DFD" w14:textId="77777777" w:rsidR="001B48CF" w:rsidRPr="00AC03B9" w:rsidRDefault="001B48CF" w:rsidP="001B48CF">
      <w:pPr>
        <w:keepNext/>
        <w:rPr>
          <w:b/>
          <w:sz w:val="8"/>
        </w:rPr>
      </w:pPr>
    </w:p>
    <w:p w14:paraId="300FFD62" w14:textId="77777777" w:rsidR="001B48CF" w:rsidRPr="00AC03B9" w:rsidRDefault="001B48CF" w:rsidP="001B48CF">
      <w:pPr>
        <w:rPr>
          <w:sz w:val="20"/>
          <w:szCs w:val="20"/>
        </w:rPr>
      </w:pPr>
    </w:p>
    <w:p w14:paraId="707876C9" w14:textId="0C64FE19" w:rsidR="001B48CF" w:rsidRPr="00AC03B9" w:rsidRDefault="001B48CF" w:rsidP="001B48CF">
      <w:r w:rsidRPr="00AC03B9">
        <w:t>Ответ: ___________________________.</w:t>
      </w:r>
    </w:p>
    <w:p w14:paraId="5DC9F78B" w14:textId="77777777" w:rsidR="0004765A" w:rsidRPr="00DB0ECE" w:rsidRDefault="0004765A">
      <w:pPr>
        <w:rPr>
          <w:color w:val="FFFFFF"/>
          <w:sz w:val="2"/>
          <w:szCs w:val="2"/>
        </w:rPr>
      </w:pPr>
    </w:p>
    <w:p w14:paraId="282A79F9" w14:textId="77777777" w:rsidR="0004765A" w:rsidRPr="00DB0ECE" w:rsidRDefault="0004765A">
      <w:pPr>
        <w:rPr>
          <w:sz w:val="4"/>
        </w:rPr>
      </w:pPr>
    </w:p>
    <w:p w14:paraId="0095FD35" w14:textId="77777777" w:rsidR="0004765A" w:rsidRPr="00DB0ECE" w:rsidRDefault="006E6FD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lastRenderedPageBreak/>
        <w:t>4</w:t>
      </w:r>
      <w:r w:rsidR="002143FB" w:rsidRPr="00DB0ECE">
        <w:rPr>
          <w:b/>
        </w:rPr>
        <w:br/>
      </w:r>
    </w:p>
    <w:p w14:paraId="151F9321" w14:textId="77777777" w:rsidR="0004765A" w:rsidRPr="00DB0ECE" w:rsidRDefault="0004765A">
      <w:pPr>
        <w:rPr>
          <w:sz w:val="2"/>
        </w:rPr>
      </w:pPr>
    </w:p>
    <w:p w14:paraId="775C074B" w14:textId="77777777" w:rsidR="0004765A" w:rsidRPr="00DB0ECE" w:rsidRDefault="0004765A">
      <w:pPr>
        <w:rPr>
          <w:sz w:val="8"/>
        </w:rPr>
      </w:pPr>
    </w:p>
    <w:p w14:paraId="2090B754" w14:textId="7E0AED8C" w:rsidR="002143FB" w:rsidRPr="00DB0ECE" w:rsidRDefault="002143FB" w:rsidP="002143FB">
      <w:pPr>
        <w:spacing w:line="20" w:lineRule="auto"/>
        <w:rPr>
          <w:sz w:val="2"/>
        </w:rPr>
      </w:pPr>
    </w:p>
    <w:tbl>
      <w:tblPr>
        <w:tblpPr w:leftFromText="180" w:rightFromText="180" w:vertAnchor="text" w:horzAnchor="margin" w:tblpXSpec="right" w:tblpY="79"/>
        <w:tblOverlap w:val="never"/>
        <w:tblW w:w="0" w:type="auto"/>
        <w:tblLook w:val="01E0" w:firstRow="1" w:lastRow="1" w:firstColumn="1" w:lastColumn="1" w:noHBand="0" w:noVBand="0"/>
      </w:tblPr>
      <w:tblGrid>
        <w:gridCol w:w="3528"/>
      </w:tblGrid>
      <w:tr w:rsidR="000D2DB5" w:rsidRPr="00AC03B9" w14:paraId="0CF10486" w14:textId="77777777" w:rsidTr="000D2DB5">
        <w:tc>
          <w:tcPr>
            <w:tcW w:w="3528" w:type="dxa"/>
          </w:tcPr>
          <w:p w14:paraId="3C00FCDA" w14:textId="77777777" w:rsidR="000D2DB5" w:rsidRPr="00AC03B9" w:rsidRDefault="000D2DB5" w:rsidP="000D2DB5">
            <w:pPr>
              <w:rPr>
                <w:sz w:val="24"/>
                <w:szCs w:val="24"/>
              </w:rPr>
            </w:pPr>
            <w:r w:rsidRPr="00AC03B9">
              <w:rPr>
                <w:noProof/>
                <w:sz w:val="24"/>
                <w:szCs w:val="24"/>
              </w:rPr>
              <w:drawing>
                <wp:inline distT="0" distB="0" distL="0" distR="0" wp14:anchorId="15474D8B" wp14:editId="6B767E32">
                  <wp:extent cx="1983105" cy="1769110"/>
                  <wp:effectExtent l="0" t="0" r="0" b="0"/>
                  <wp:docPr id="78" name="Рисунок 202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2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3105" cy="17691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3C54A9" w14:textId="77777777" w:rsidR="000D2DB5" w:rsidRPr="00AC03B9" w:rsidRDefault="000D2DB5" w:rsidP="000D2DB5">
      <w:pPr>
        <w:spacing w:after="200"/>
        <w:contextualSpacing/>
      </w:pPr>
      <w:r w:rsidRPr="00AC03B9">
        <w:t xml:space="preserve">На рисунке приведены графики зависимости координаты от времени для двух тел: А и В, движущихся по прямой, вдоль которой и направлена ось </w:t>
      </w:r>
      <w:r w:rsidRPr="00AC03B9">
        <w:rPr>
          <w:i/>
        </w:rPr>
        <w:t>Ох</w:t>
      </w:r>
      <w:r w:rsidRPr="00AC03B9">
        <w:t xml:space="preserve">. Выберите </w:t>
      </w:r>
      <w:r w:rsidRPr="00AC03B9">
        <w:rPr>
          <w:b/>
        </w:rPr>
        <w:t xml:space="preserve">все </w:t>
      </w:r>
      <w:r w:rsidRPr="00AC03B9">
        <w:rPr>
          <w:bCs/>
        </w:rPr>
        <w:t xml:space="preserve">верные утверждения </w:t>
      </w:r>
      <w:r w:rsidRPr="00AC03B9">
        <w:t>о характере движения тел.</w:t>
      </w:r>
    </w:p>
    <w:p w14:paraId="0788C10C" w14:textId="77777777" w:rsidR="000D2DB5" w:rsidRPr="00AC03B9" w:rsidRDefault="000D2DB5" w:rsidP="000D2DB5"/>
    <w:p w14:paraId="2462A12F" w14:textId="77777777" w:rsidR="000D2DB5" w:rsidRPr="00AC03B9" w:rsidRDefault="000D2DB5" w:rsidP="000D2DB5">
      <w:pPr>
        <w:keepNext/>
        <w:rPr>
          <w:b/>
        </w:rPr>
      </w:pPr>
    </w:p>
    <w:p w14:paraId="76CE47E9" w14:textId="77777777" w:rsidR="000D2DB5" w:rsidRPr="00AC03B9" w:rsidRDefault="000D2DB5" w:rsidP="000D2DB5"/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0D2DB5" w:rsidRPr="00AC03B9" w14:paraId="3CB9E196" w14:textId="77777777" w:rsidTr="000770BC">
        <w:trPr>
          <w:trHeight w:val="336"/>
        </w:trPr>
        <w:tc>
          <w:tcPr>
            <w:tcW w:w="420" w:type="dxa"/>
          </w:tcPr>
          <w:p w14:paraId="62A9AC8E" w14:textId="77777777" w:rsidR="000D2DB5" w:rsidRPr="00AC03B9" w:rsidRDefault="000D2DB5" w:rsidP="000770BC">
            <w:r w:rsidRPr="00AC03B9">
              <w:t>1)</w:t>
            </w:r>
          </w:p>
        </w:tc>
        <w:tc>
          <w:tcPr>
            <w:tcW w:w="8935" w:type="dxa"/>
          </w:tcPr>
          <w:p w14:paraId="224DA79E" w14:textId="77777777" w:rsidR="000D2DB5" w:rsidRPr="00AC03B9" w:rsidRDefault="000D2DB5" w:rsidP="000770BC">
            <w:pPr>
              <w:spacing w:line="20" w:lineRule="auto"/>
            </w:pPr>
          </w:p>
          <w:p w14:paraId="18241EAF" w14:textId="77777777" w:rsidR="000D2DB5" w:rsidRPr="00AC03B9" w:rsidRDefault="000D2DB5" w:rsidP="000770BC">
            <w:r w:rsidRPr="00AC03B9">
              <w:t xml:space="preserve">Тело А движется </w:t>
            </w:r>
            <w:proofErr w:type="spellStart"/>
            <w:r w:rsidRPr="00AC03B9">
              <w:t>равноускоренно</w:t>
            </w:r>
            <w:proofErr w:type="spellEnd"/>
            <w:r w:rsidRPr="00AC03B9">
              <w:t>, а тело В – равномерно.</w:t>
            </w:r>
          </w:p>
        </w:tc>
      </w:tr>
      <w:tr w:rsidR="000D2DB5" w:rsidRPr="00AC03B9" w14:paraId="1DF70D0C" w14:textId="77777777" w:rsidTr="000770BC">
        <w:trPr>
          <w:trHeight w:val="336"/>
        </w:trPr>
        <w:tc>
          <w:tcPr>
            <w:tcW w:w="420" w:type="dxa"/>
          </w:tcPr>
          <w:p w14:paraId="4210124E" w14:textId="77777777" w:rsidR="000D2DB5" w:rsidRPr="00AC03B9" w:rsidRDefault="000D2DB5" w:rsidP="000770BC">
            <w:r w:rsidRPr="00AC03B9">
              <w:t>2)</w:t>
            </w:r>
          </w:p>
        </w:tc>
        <w:tc>
          <w:tcPr>
            <w:tcW w:w="8935" w:type="dxa"/>
          </w:tcPr>
          <w:p w14:paraId="7D9B19DE" w14:textId="77777777" w:rsidR="000D2DB5" w:rsidRPr="00AC03B9" w:rsidRDefault="000D2DB5" w:rsidP="000770BC">
            <w:pPr>
              <w:spacing w:line="20" w:lineRule="auto"/>
            </w:pPr>
          </w:p>
          <w:p w14:paraId="423C4A31" w14:textId="77777777" w:rsidR="000D2DB5" w:rsidRPr="00AC03B9" w:rsidRDefault="000D2DB5" w:rsidP="000770BC">
            <w:r w:rsidRPr="00AC03B9">
              <w:t xml:space="preserve">В момент времени </w:t>
            </w:r>
            <w:r w:rsidRPr="00AC03B9">
              <w:rPr>
                <w:i/>
                <w:lang w:val="en-US"/>
              </w:rPr>
              <w:t>t</w:t>
            </w:r>
            <w:r w:rsidRPr="00AC03B9">
              <w:rPr>
                <w:i/>
              </w:rPr>
              <w:t> </w:t>
            </w:r>
            <w:r w:rsidRPr="00AC03B9">
              <w:t>= 5 с скорость тела В равна нулю.</w:t>
            </w:r>
          </w:p>
        </w:tc>
      </w:tr>
      <w:tr w:rsidR="000D2DB5" w:rsidRPr="00AC03B9" w14:paraId="5F284B1E" w14:textId="77777777" w:rsidTr="000770BC">
        <w:trPr>
          <w:trHeight w:val="336"/>
        </w:trPr>
        <w:tc>
          <w:tcPr>
            <w:tcW w:w="420" w:type="dxa"/>
          </w:tcPr>
          <w:p w14:paraId="29BC57A2" w14:textId="77777777" w:rsidR="000D2DB5" w:rsidRPr="00AC03B9" w:rsidRDefault="000D2DB5" w:rsidP="000770BC">
            <w:r w:rsidRPr="00AC03B9">
              <w:t>3)</w:t>
            </w:r>
          </w:p>
        </w:tc>
        <w:tc>
          <w:tcPr>
            <w:tcW w:w="8935" w:type="dxa"/>
          </w:tcPr>
          <w:p w14:paraId="397AA643" w14:textId="77777777" w:rsidR="000D2DB5" w:rsidRPr="00AC03B9" w:rsidRDefault="000D2DB5" w:rsidP="000770BC">
            <w:pPr>
              <w:spacing w:line="20" w:lineRule="auto"/>
            </w:pPr>
          </w:p>
          <w:p w14:paraId="31492BF6" w14:textId="77777777" w:rsidR="000D2DB5" w:rsidRPr="00AC03B9" w:rsidRDefault="000D2DB5" w:rsidP="000770BC">
            <w:r w:rsidRPr="00AC03B9">
              <w:t xml:space="preserve">Скорость тела А в момент времени </w:t>
            </w:r>
            <w:r w:rsidRPr="00AC03B9">
              <w:rPr>
                <w:i/>
                <w:lang w:val="en-US"/>
              </w:rPr>
              <w:t>t</w:t>
            </w:r>
            <w:r w:rsidRPr="00AC03B9">
              <w:t> = 4 с равна 20 м/с.</w:t>
            </w:r>
          </w:p>
        </w:tc>
      </w:tr>
      <w:tr w:rsidR="000D2DB5" w:rsidRPr="00AC03B9" w14:paraId="0F15805C" w14:textId="77777777" w:rsidTr="000770BC">
        <w:trPr>
          <w:trHeight w:val="336"/>
        </w:trPr>
        <w:tc>
          <w:tcPr>
            <w:tcW w:w="420" w:type="dxa"/>
          </w:tcPr>
          <w:p w14:paraId="27D69411" w14:textId="77777777" w:rsidR="000D2DB5" w:rsidRPr="00AC03B9" w:rsidRDefault="000D2DB5" w:rsidP="000770BC">
            <w:r w:rsidRPr="00AC03B9">
              <w:t>4)</w:t>
            </w:r>
          </w:p>
        </w:tc>
        <w:tc>
          <w:tcPr>
            <w:tcW w:w="8935" w:type="dxa"/>
          </w:tcPr>
          <w:p w14:paraId="6DFB25AB" w14:textId="77777777" w:rsidR="000D2DB5" w:rsidRPr="00AC03B9" w:rsidRDefault="000D2DB5" w:rsidP="000770BC">
            <w:pPr>
              <w:spacing w:line="20" w:lineRule="auto"/>
            </w:pPr>
          </w:p>
          <w:p w14:paraId="56E0F4A0" w14:textId="77777777" w:rsidR="000D2DB5" w:rsidRPr="00AC03B9" w:rsidRDefault="000D2DB5" w:rsidP="000770BC">
            <w:r w:rsidRPr="00AC03B9">
              <w:t xml:space="preserve">Проекция ускорения тела В на ось </w:t>
            </w:r>
            <w:r w:rsidRPr="00AC03B9">
              <w:rPr>
                <w:i/>
              </w:rPr>
              <w:t>Ох</w:t>
            </w:r>
            <w:r w:rsidRPr="00AC03B9">
              <w:t xml:space="preserve"> положительна.</w:t>
            </w:r>
          </w:p>
        </w:tc>
      </w:tr>
      <w:tr w:rsidR="000D2DB5" w:rsidRPr="00AC03B9" w14:paraId="1CDDD9AE" w14:textId="77777777" w:rsidTr="000770BC">
        <w:trPr>
          <w:trHeight w:val="336"/>
        </w:trPr>
        <w:tc>
          <w:tcPr>
            <w:tcW w:w="420" w:type="dxa"/>
          </w:tcPr>
          <w:p w14:paraId="46EA01EB" w14:textId="77777777" w:rsidR="000D2DB5" w:rsidRPr="00AC03B9" w:rsidRDefault="000D2DB5" w:rsidP="000770BC">
            <w:r w:rsidRPr="00AC03B9">
              <w:t>5)</w:t>
            </w:r>
          </w:p>
        </w:tc>
        <w:tc>
          <w:tcPr>
            <w:tcW w:w="8935" w:type="dxa"/>
          </w:tcPr>
          <w:p w14:paraId="1A586C90" w14:textId="77777777" w:rsidR="000D2DB5" w:rsidRPr="00AC03B9" w:rsidRDefault="000D2DB5" w:rsidP="000770BC">
            <w:pPr>
              <w:spacing w:line="20" w:lineRule="auto"/>
            </w:pPr>
          </w:p>
          <w:p w14:paraId="4D49A222" w14:textId="77777777" w:rsidR="000D2DB5" w:rsidRPr="00AC03B9" w:rsidRDefault="000D2DB5" w:rsidP="000770BC">
            <w:r w:rsidRPr="00AC03B9">
              <w:t xml:space="preserve">В момент времени </w:t>
            </w:r>
            <w:r w:rsidRPr="00AC03B9">
              <w:rPr>
                <w:i/>
                <w:lang w:val="en-US"/>
              </w:rPr>
              <w:t>t</w:t>
            </w:r>
            <w:r w:rsidRPr="00AC03B9">
              <w:t> = 5 с расстояние между телами А и В составляет 15 м.</w:t>
            </w:r>
          </w:p>
        </w:tc>
      </w:tr>
    </w:tbl>
    <w:p w14:paraId="05F4AE33" w14:textId="77777777" w:rsidR="000D2DB5" w:rsidRPr="00AC03B9" w:rsidRDefault="000D2DB5" w:rsidP="000D2DB5"/>
    <w:p w14:paraId="16CB80AB" w14:textId="0358396A" w:rsidR="000D2DB5" w:rsidRPr="00AC03B9" w:rsidRDefault="000D2DB5" w:rsidP="000D2DB5">
      <w:bookmarkStart w:id="2" w:name="_Hlk128756205"/>
      <w:r w:rsidRPr="00AC03B9">
        <w:t>Ответ: ___________________________.</w:t>
      </w:r>
    </w:p>
    <w:bookmarkEnd w:id="2"/>
    <w:p w14:paraId="0FBD9157" w14:textId="77777777" w:rsidR="000D2DB5" w:rsidRDefault="000D2DB5" w:rsidP="002143FB"/>
    <w:p w14:paraId="466F4160" w14:textId="77777777" w:rsidR="000D2DB5" w:rsidRDefault="000D2DB5" w:rsidP="002143FB"/>
    <w:p w14:paraId="6EF88B64" w14:textId="77777777" w:rsidR="000D2DB5" w:rsidRDefault="000D2DB5" w:rsidP="002143FB"/>
    <w:p w14:paraId="1ACD4D11" w14:textId="3C55D6B4" w:rsidR="0004765A" w:rsidRPr="00DB0ECE" w:rsidRDefault="0004765A"/>
    <w:p w14:paraId="51123D26" w14:textId="77777777" w:rsidR="0004765A" w:rsidRPr="00DB0ECE" w:rsidRDefault="0004765A">
      <w:pPr>
        <w:rPr>
          <w:color w:val="FFFFFF"/>
          <w:sz w:val="2"/>
          <w:szCs w:val="2"/>
        </w:rPr>
      </w:pPr>
    </w:p>
    <w:p w14:paraId="43C0A895" w14:textId="77777777" w:rsidR="0004765A" w:rsidRPr="00DB0ECE" w:rsidRDefault="0004765A">
      <w:pPr>
        <w:rPr>
          <w:sz w:val="4"/>
          <w:lang w:val="en-US"/>
        </w:rPr>
      </w:pPr>
    </w:p>
    <w:p w14:paraId="5110246F" w14:textId="77777777" w:rsidR="0004765A" w:rsidRPr="00DB0ECE" w:rsidRDefault="006E6FD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5</w:t>
      </w:r>
      <w:r w:rsidR="002143FB" w:rsidRPr="00DB0ECE">
        <w:rPr>
          <w:b/>
        </w:rPr>
        <w:br/>
      </w:r>
    </w:p>
    <w:p w14:paraId="73529B06" w14:textId="77777777" w:rsidR="0004765A" w:rsidRPr="00DB0ECE" w:rsidRDefault="0004765A">
      <w:pPr>
        <w:rPr>
          <w:sz w:val="2"/>
        </w:rPr>
      </w:pPr>
    </w:p>
    <w:p w14:paraId="43123A2D" w14:textId="77777777" w:rsidR="0004765A" w:rsidRPr="00DB0ECE" w:rsidRDefault="0004765A">
      <w:pPr>
        <w:rPr>
          <w:sz w:val="8"/>
        </w:rPr>
      </w:pPr>
    </w:p>
    <w:p w14:paraId="2D4EBA13" w14:textId="5F248E65" w:rsidR="0004765A" w:rsidRPr="00DB0ECE" w:rsidRDefault="0004765A" w:rsidP="002143FB">
      <w:pPr>
        <w:keepNext/>
        <w:spacing w:line="20" w:lineRule="auto"/>
        <w:rPr>
          <w:sz w:val="2"/>
        </w:rPr>
      </w:pPr>
    </w:p>
    <w:p w14:paraId="1075959A" w14:textId="77777777" w:rsidR="002143FB" w:rsidRPr="00DB0ECE" w:rsidRDefault="002143FB" w:rsidP="002143FB">
      <w:pPr>
        <w:rPr>
          <w:sz w:val="2"/>
        </w:rPr>
      </w:pPr>
    </w:p>
    <w:p w14:paraId="09F8EDE5" w14:textId="76EF8DEC" w:rsidR="0004765A" w:rsidRPr="00DB0ECE" w:rsidRDefault="0004765A">
      <w:pPr>
        <w:rPr>
          <w:sz w:val="2"/>
        </w:rPr>
      </w:pPr>
    </w:p>
    <w:p w14:paraId="368D06B0" w14:textId="77777777" w:rsidR="000D2DB5" w:rsidRPr="00AC03B9" w:rsidRDefault="000D2DB5" w:rsidP="000D2DB5">
      <w:r w:rsidRPr="00AC03B9">
        <w:t>На поверхности воды плавает прямоугольный брусок из древесины плотностью 800 кг/м</w:t>
      </w:r>
      <w:r w:rsidRPr="00AC03B9">
        <w:rPr>
          <w:vertAlign w:val="superscript"/>
        </w:rPr>
        <w:t>3</w:t>
      </w:r>
      <w:r w:rsidRPr="00AC03B9">
        <w:t>. Брусок заменили на другой брусок той же массы, но из древесины плотностью 500 кг/м</w:t>
      </w:r>
      <w:r w:rsidRPr="00AC03B9">
        <w:rPr>
          <w:vertAlign w:val="superscript"/>
        </w:rPr>
        <w:t>3</w:t>
      </w:r>
      <w:r w:rsidRPr="00AC03B9">
        <w:t>. Как при этом изменились масса вытесненной жидкости и действующая на брусок сила Архимеда?</w:t>
      </w:r>
    </w:p>
    <w:p w14:paraId="5B466EAB" w14:textId="77777777" w:rsidR="000D2DB5" w:rsidRPr="00AC03B9" w:rsidRDefault="000D2DB5" w:rsidP="000D2DB5">
      <w:r w:rsidRPr="00AC03B9">
        <w:t>Для каждой величины определите соответствующий характер изменения:</w:t>
      </w:r>
    </w:p>
    <w:p w14:paraId="38108311" w14:textId="77777777" w:rsidR="000D2DB5" w:rsidRPr="00AC03B9" w:rsidRDefault="000D2DB5" w:rsidP="000D2DB5"/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68"/>
        <w:gridCol w:w="2016"/>
      </w:tblGrid>
      <w:tr w:rsidR="000D2DB5" w:rsidRPr="00AC03B9" w14:paraId="5EBD7F1C" w14:textId="77777777" w:rsidTr="000770BC">
        <w:trPr>
          <w:jc w:val="center"/>
        </w:trPr>
        <w:tc>
          <w:tcPr>
            <w:tcW w:w="468" w:type="dxa"/>
          </w:tcPr>
          <w:p w14:paraId="6C81010F" w14:textId="77777777" w:rsidR="000D2DB5" w:rsidRPr="00AC03B9" w:rsidRDefault="000D2DB5" w:rsidP="000770BC">
            <w:r w:rsidRPr="00AC03B9">
              <w:t>1)</w:t>
            </w:r>
          </w:p>
        </w:tc>
        <w:tc>
          <w:tcPr>
            <w:tcW w:w="2016" w:type="dxa"/>
          </w:tcPr>
          <w:p w14:paraId="2C128D25" w14:textId="77777777" w:rsidR="000D2DB5" w:rsidRPr="00AC03B9" w:rsidRDefault="000D2DB5" w:rsidP="000770BC">
            <w:r w:rsidRPr="00AC03B9">
              <w:t>увеличилась</w:t>
            </w:r>
          </w:p>
        </w:tc>
      </w:tr>
      <w:tr w:rsidR="000D2DB5" w:rsidRPr="00AC03B9" w14:paraId="4CDF3EA8" w14:textId="77777777" w:rsidTr="000770BC">
        <w:trPr>
          <w:jc w:val="center"/>
        </w:trPr>
        <w:tc>
          <w:tcPr>
            <w:tcW w:w="468" w:type="dxa"/>
          </w:tcPr>
          <w:p w14:paraId="26C237A1" w14:textId="77777777" w:rsidR="000D2DB5" w:rsidRPr="00AC03B9" w:rsidRDefault="000D2DB5" w:rsidP="000770BC">
            <w:r w:rsidRPr="00AC03B9">
              <w:t>2)</w:t>
            </w:r>
          </w:p>
        </w:tc>
        <w:tc>
          <w:tcPr>
            <w:tcW w:w="2016" w:type="dxa"/>
          </w:tcPr>
          <w:p w14:paraId="03DCE8E5" w14:textId="77777777" w:rsidR="000D2DB5" w:rsidRPr="00AC03B9" w:rsidRDefault="000D2DB5" w:rsidP="000770BC">
            <w:r w:rsidRPr="00AC03B9">
              <w:t>уменьшилась</w:t>
            </w:r>
          </w:p>
        </w:tc>
      </w:tr>
      <w:tr w:rsidR="000D2DB5" w:rsidRPr="00AC03B9" w14:paraId="16A1BD07" w14:textId="77777777" w:rsidTr="000770BC">
        <w:trPr>
          <w:jc w:val="center"/>
        </w:trPr>
        <w:tc>
          <w:tcPr>
            <w:tcW w:w="468" w:type="dxa"/>
          </w:tcPr>
          <w:p w14:paraId="2B7385FA" w14:textId="77777777" w:rsidR="000D2DB5" w:rsidRPr="00AC03B9" w:rsidRDefault="000D2DB5" w:rsidP="000770BC">
            <w:r w:rsidRPr="00AC03B9">
              <w:t>3)</w:t>
            </w:r>
          </w:p>
        </w:tc>
        <w:tc>
          <w:tcPr>
            <w:tcW w:w="2016" w:type="dxa"/>
          </w:tcPr>
          <w:p w14:paraId="09E7A496" w14:textId="77777777" w:rsidR="000D2DB5" w:rsidRPr="00AC03B9" w:rsidRDefault="000D2DB5" w:rsidP="000770BC">
            <w:r w:rsidRPr="00AC03B9">
              <w:t>не изменилась</w:t>
            </w:r>
          </w:p>
        </w:tc>
      </w:tr>
    </w:tbl>
    <w:p w14:paraId="55DD614D" w14:textId="77777777" w:rsidR="000D2DB5" w:rsidRPr="00AC03B9" w:rsidRDefault="000D2DB5" w:rsidP="000D2DB5"/>
    <w:p w14:paraId="28EAA3CF" w14:textId="77777777" w:rsidR="000D2DB5" w:rsidRPr="00AC03B9" w:rsidRDefault="000D2DB5" w:rsidP="000D2DB5">
      <w:r w:rsidRPr="00AC03B9">
        <w:t>Запишите в таблицу выбранные цифры для каждой физической величины. Цифры в ответе могут повторяться.</w:t>
      </w:r>
    </w:p>
    <w:p w14:paraId="4C9B1810" w14:textId="77777777" w:rsidR="000D2DB5" w:rsidRPr="00AC03B9" w:rsidRDefault="000D2DB5" w:rsidP="000D2DB5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4"/>
        <w:gridCol w:w="2844"/>
      </w:tblGrid>
      <w:tr w:rsidR="000D2DB5" w:rsidRPr="00AC03B9" w14:paraId="79B6EF44" w14:textId="77777777" w:rsidTr="000770BC">
        <w:trPr>
          <w:jc w:val="center"/>
        </w:trPr>
        <w:tc>
          <w:tcPr>
            <w:tcW w:w="2844" w:type="dxa"/>
          </w:tcPr>
          <w:p w14:paraId="74F6EBCF" w14:textId="77777777" w:rsidR="000D2DB5" w:rsidRPr="00AC03B9" w:rsidRDefault="000D2DB5" w:rsidP="000770BC">
            <w:pPr>
              <w:jc w:val="center"/>
            </w:pPr>
            <w:r w:rsidRPr="00AC03B9">
              <w:t>Масса вытесненной жидкости</w:t>
            </w:r>
          </w:p>
        </w:tc>
        <w:tc>
          <w:tcPr>
            <w:tcW w:w="2844" w:type="dxa"/>
          </w:tcPr>
          <w:p w14:paraId="3FC167C6" w14:textId="77777777" w:rsidR="000D2DB5" w:rsidRPr="00AC03B9" w:rsidRDefault="000D2DB5" w:rsidP="000770BC">
            <w:pPr>
              <w:jc w:val="center"/>
            </w:pPr>
            <w:r w:rsidRPr="00AC03B9">
              <w:t>Сила Архимеда</w:t>
            </w:r>
          </w:p>
        </w:tc>
      </w:tr>
      <w:tr w:rsidR="000D2DB5" w:rsidRPr="00AC03B9" w14:paraId="0F485336" w14:textId="77777777" w:rsidTr="000770BC">
        <w:trPr>
          <w:jc w:val="center"/>
        </w:trPr>
        <w:tc>
          <w:tcPr>
            <w:tcW w:w="2844" w:type="dxa"/>
          </w:tcPr>
          <w:p w14:paraId="7A0609D2" w14:textId="5FC96620" w:rsidR="000D2DB5" w:rsidRPr="00AC03B9" w:rsidRDefault="000D2DB5" w:rsidP="000770BC">
            <w:pPr>
              <w:jc w:val="center"/>
            </w:pPr>
          </w:p>
        </w:tc>
        <w:tc>
          <w:tcPr>
            <w:tcW w:w="2844" w:type="dxa"/>
          </w:tcPr>
          <w:p w14:paraId="54B3C2E3" w14:textId="77777777" w:rsidR="000D2DB5" w:rsidRPr="00AC03B9" w:rsidRDefault="000D2DB5" w:rsidP="000770BC">
            <w:pPr>
              <w:jc w:val="center"/>
            </w:pPr>
          </w:p>
        </w:tc>
      </w:tr>
    </w:tbl>
    <w:p w14:paraId="2DCB1F78" w14:textId="77777777" w:rsidR="0004765A" w:rsidRPr="00DB0ECE" w:rsidRDefault="0004765A">
      <w:pPr>
        <w:keepNext/>
        <w:rPr>
          <w:b/>
          <w:sz w:val="8"/>
        </w:rPr>
      </w:pPr>
    </w:p>
    <w:p w14:paraId="6482F7B0" w14:textId="77777777" w:rsidR="0004765A" w:rsidRPr="00DB0ECE" w:rsidRDefault="002143FB">
      <w:r w:rsidRPr="00DB0ECE">
        <w:br w:type="page"/>
      </w:r>
    </w:p>
    <w:p w14:paraId="0F650484" w14:textId="77777777" w:rsidR="0004765A" w:rsidRPr="00DB0ECE" w:rsidRDefault="0004765A">
      <w:pPr>
        <w:rPr>
          <w:color w:val="FFFFFF"/>
          <w:sz w:val="2"/>
          <w:szCs w:val="2"/>
        </w:rPr>
      </w:pPr>
    </w:p>
    <w:p w14:paraId="316AECCF" w14:textId="77777777" w:rsidR="0004765A" w:rsidRPr="00DB0ECE" w:rsidRDefault="0004765A">
      <w:pPr>
        <w:rPr>
          <w:sz w:val="4"/>
          <w:lang w:val="en-US"/>
        </w:rPr>
      </w:pPr>
    </w:p>
    <w:p w14:paraId="6E0B8528" w14:textId="77777777" w:rsidR="0004765A" w:rsidRPr="00DB0ECE" w:rsidRDefault="006E6FD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6</w:t>
      </w:r>
      <w:r w:rsidR="002143FB" w:rsidRPr="00DB0ECE">
        <w:rPr>
          <w:b/>
        </w:rPr>
        <w:br/>
      </w:r>
    </w:p>
    <w:p w14:paraId="4B004611" w14:textId="77777777" w:rsidR="0004765A" w:rsidRPr="00DB0ECE" w:rsidRDefault="0004765A">
      <w:pPr>
        <w:rPr>
          <w:sz w:val="2"/>
        </w:rPr>
      </w:pPr>
    </w:p>
    <w:p w14:paraId="5BE1330D" w14:textId="77777777" w:rsidR="00B85182" w:rsidRPr="00B85182" w:rsidRDefault="00B85182" w:rsidP="00B85182">
      <w:r w:rsidRPr="00B85182">
        <w:t xml:space="preserve">Автобус массой </w:t>
      </w:r>
      <w:r w:rsidRPr="00B85182">
        <w:rPr>
          <w:i/>
        </w:rPr>
        <w:t>m</w:t>
      </w:r>
      <w:r w:rsidRPr="00B85182">
        <w:t xml:space="preserve">, движущийся по прямолинейному горизонтальному участку дороги со скоростью </w:t>
      </w:r>
      <w:r w:rsidRPr="00B85182">
        <w:rPr>
          <w:rFonts w:eastAsia="Calibri"/>
          <w:position w:val="-10"/>
        </w:rPr>
        <w:object w:dxaOrig="300" w:dyaOrig="280" w14:anchorId="19088373">
          <v:shape id="_x0000_i1757" type="#_x0000_t75" style="width:15.15pt;height:13.25pt" o:ole="">
            <v:imagedata r:id="rId18" o:title=""/>
          </v:shape>
          <o:OLEObject Type="Embed" ProgID="Equation.DSMT4" ShapeID="_x0000_i1757" DrawAspect="Content" ObjectID="_1740157630" r:id="rId19"/>
        </w:object>
      </w:r>
      <w:r w:rsidRPr="00B85182">
        <w:t xml:space="preserve"> совершает торможение до полной остановки. При торможении колёса автобуса не вращаются. Коэффициент трения между колёсами и дорогой равен μ. Установите соответствие между физическими величинами и формулами, по которым их можно рассчитать. </w:t>
      </w:r>
    </w:p>
    <w:p w14:paraId="69706086" w14:textId="77777777" w:rsidR="00B85182" w:rsidRPr="00B85182" w:rsidRDefault="00B85182" w:rsidP="00B85182">
      <w:r w:rsidRPr="00B85182">
        <w:t>К каждой позиции первого столбца подберите соответствующую позицию второго и запишите в таблицу выбранные цифры под соответствующими буквами.</w:t>
      </w:r>
    </w:p>
    <w:p w14:paraId="1733ED9E" w14:textId="77777777" w:rsidR="00B85182" w:rsidRPr="00B85182" w:rsidRDefault="00B85182" w:rsidP="00B85182"/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3"/>
        <w:gridCol w:w="453"/>
        <w:gridCol w:w="453"/>
        <w:gridCol w:w="3457"/>
        <w:gridCol w:w="1167"/>
        <w:gridCol w:w="2692"/>
      </w:tblGrid>
      <w:tr w:rsidR="00B85182" w:rsidRPr="00B85182" w14:paraId="33948E6A" w14:textId="77777777" w:rsidTr="000770BC">
        <w:tc>
          <w:tcPr>
            <w:tcW w:w="5496" w:type="dxa"/>
            <w:gridSpan w:val="4"/>
          </w:tcPr>
          <w:p w14:paraId="3E2F8052" w14:textId="77777777" w:rsidR="00B85182" w:rsidRPr="00B85182" w:rsidRDefault="00B85182" w:rsidP="00B85182">
            <w:pPr>
              <w:jc w:val="center"/>
            </w:pPr>
            <w:r w:rsidRPr="00B85182">
              <w:t>ФИЗИЧЕСКИЕ ВЕЛИЧИНЫ</w:t>
            </w:r>
          </w:p>
        </w:tc>
        <w:tc>
          <w:tcPr>
            <w:tcW w:w="1167" w:type="dxa"/>
          </w:tcPr>
          <w:p w14:paraId="3F5A8CED" w14:textId="77777777" w:rsidR="00B85182" w:rsidRPr="00B85182" w:rsidRDefault="00B85182" w:rsidP="00B85182">
            <w:pPr>
              <w:jc w:val="left"/>
            </w:pPr>
          </w:p>
        </w:tc>
        <w:tc>
          <w:tcPr>
            <w:tcW w:w="2692" w:type="dxa"/>
          </w:tcPr>
          <w:p w14:paraId="0FDD3059" w14:textId="77777777" w:rsidR="00B85182" w:rsidRPr="00B85182" w:rsidRDefault="00B85182" w:rsidP="00B85182">
            <w:pPr>
              <w:jc w:val="center"/>
            </w:pPr>
            <w:r w:rsidRPr="00B85182">
              <w:t>ФОРМУЛЫ</w:t>
            </w:r>
          </w:p>
        </w:tc>
      </w:tr>
      <w:tr w:rsidR="00B85182" w:rsidRPr="00B85182" w14:paraId="190ECB5F" w14:textId="77777777" w:rsidTr="000770BC">
        <w:tc>
          <w:tcPr>
            <w:tcW w:w="5496" w:type="dxa"/>
            <w:gridSpan w:val="4"/>
          </w:tcPr>
          <w:tbl>
            <w:tblPr>
              <w:tblOverlap w:val="never"/>
              <w:tblW w:w="5496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B85182" w:rsidRPr="00B85182" w14:paraId="21B5642B" w14:textId="77777777" w:rsidTr="000770BC">
              <w:trPr>
                <w:trHeight w:val="284"/>
              </w:trPr>
              <w:tc>
                <w:tcPr>
                  <w:tcW w:w="420" w:type="dxa"/>
                </w:tcPr>
                <w:p w14:paraId="6528484E" w14:textId="77777777" w:rsidR="00B85182" w:rsidRPr="00B85182" w:rsidRDefault="00B85182" w:rsidP="00B85182">
                  <w:pPr>
                    <w:jc w:val="left"/>
                  </w:pPr>
                  <w:r w:rsidRPr="00B85182">
                    <w:t>А)</w:t>
                  </w:r>
                </w:p>
              </w:tc>
              <w:tc>
                <w:tcPr>
                  <w:tcW w:w="5076" w:type="dxa"/>
                </w:tcPr>
                <w:p w14:paraId="556AC355" w14:textId="77777777" w:rsidR="00B85182" w:rsidRPr="00B85182" w:rsidRDefault="00B85182" w:rsidP="00B85182">
                  <w:pPr>
                    <w:spacing w:line="20" w:lineRule="auto"/>
                  </w:pPr>
                </w:p>
                <w:p w14:paraId="7BD47C67" w14:textId="77777777" w:rsidR="00B85182" w:rsidRPr="00B85182" w:rsidRDefault="00B85182" w:rsidP="00B85182">
                  <w:r w:rsidRPr="00B85182">
                    <w:t>модуль работы силы трения, действующей на автобус</w:t>
                  </w:r>
                </w:p>
              </w:tc>
            </w:tr>
            <w:tr w:rsidR="00B85182" w:rsidRPr="00B85182" w14:paraId="46740C3A" w14:textId="77777777" w:rsidTr="000770BC">
              <w:trPr>
                <w:trHeight w:val="284"/>
              </w:trPr>
              <w:tc>
                <w:tcPr>
                  <w:tcW w:w="420" w:type="dxa"/>
                </w:tcPr>
                <w:p w14:paraId="46D09D10" w14:textId="77777777" w:rsidR="00B85182" w:rsidRPr="00B85182" w:rsidRDefault="00B85182" w:rsidP="00B85182">
                  <w:pPr>
                    <w:jc w:val="left"/>
                  </w:pPr>
                  <w:r w:rsidRPr="00B85182">
                    <w:t>Б)</w:t>
                  </w:r>
                </w:p>
              </w:tc>
              <w:tc>
                <w:tcPr>
                  <w:tcW w:w="5076" w:type="dxa"/>
                  <w:vAlign w:val="center"/>
                </w:tcPr>
                <w:p w14:paraId="4C2647AD" w14:textId="77777777" w:rsidR="00B85182" w:rsidRPr="00B85182" w:rsidRDefault="00B85182" w:rsidP="00B85182">
                  <w:pPr>
                    <w:spacing w:line="20" w:lineRule="auto"/>
                  </w:pPr>
                </w:p>
                <w:p w14:paraId="7398A205" w14:textId="77777777" w:rsidR="00B85182" w:rsidRPr="00B85182" w:rsidRDefault="00B85182" w:rsidP="00B85182">
                  <w:r w:rsidRPr="00B85182">
                    <w:t>время, необходимое для полной остановки автобуса</w:t>
                  </w:r>
                </w:p>
                <w:p w14:paraId="418C826B" w14:textId="77777777" w:rsidR="00B85182" w:rsidRPr="00B85182" w:rsidRDefault="00B85182" w:rsidP="00B85182"/>
              </w:tc>
            </w:tr>
          </w:tbl>
          <w:p w14:paraId="6D05E03D" w14:textId="77777777" w:rsidR="00B85182" w:rsidRPr="00B85182" w:rsidRDefault="00B85182" w:rsidP="00B85182">
            <w:pPr>
              <w:jc w:val="left"/>
            </w:pPr>
          </w:p>
        </w:tc>
        <w:tc>
          <w:tcPr>
            <w:tcW w:w="1167" w:type="dxa"/>
          </w:tcPr>
          <w:p w14:paraId="157875D4" w14:textId="77777777" w:rsidR="00B85182" w:rsidRPr="00B85182" w:rsidRDefault="00B85182" w:rsidP="00B85182">
            <w:pPr>
              <w:jc w:val="left"/>
            </w:pPr>
          </w:p>
        </w:tc>
        <w:tc>
          <w:tcPr>
            <w:tcW w:w="2692" w:type="dxa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B85182" w:rsidRPr="00B85182" w14:paraId="1482E43F" w14:textId="77777777" w:rsidTr="000770BC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494D0E9F" w14:textId="77777777" w:rsidR="00B85182" w:rsidRPr="00B85182" w:rsidRDefault="00B85182" w:rsidP="00B85182">
                  <w:r w:rsidRPr="00B85182">
                    <w:t>1)</w:t>
                  </w:r>
                </w:p>
              </w:tc>
              <w:tc>
                <w:tcPr>
                  <w:tcW w:w="3244" w:type="dxa"/>
                  <w:vAlign w:val="center"/>
                </w:tcPr>
                <w:p w14:paraId="2C36C3FA" w14:textId="77777777" w:rsidR="00B85182" w:rsidRPr="00B85182" w:rsidRDefault="00B85182" w:rsidP="00B85182">
                  <w:pPr>
                    <w:spacing w:line="20" w:lineRule="auto"/>
                  </w:pPr>
                </w:p>
                <w:p w14:paraId="4C091BF8" w14:textId="77777777" w:rsidR="00B85182" w:rsidRPr="00B85182" w:rsidRDefault="00B85182" w:rsidP="00B85182">
                  <w:r w:rsidRPr="00B85182">
                    <w:rPr>
                      <w:position w:val="-12"/>
                    </w:rPr>
                    <w:object w:dxaOrig="520" w:dyaOrig="300" w14:anchorId="76A79F20">
                      <v:shape id="_x0000_i1758" type="#_x0000_t75" style="width:26.55pt;height:15.15pt" o:ole="">
                        <v:imagedata r:id="rId20" o:title=""/>
                      </v:shape>
                      <o:OLEObject Type="Embed" ProgID="Equation.DSMT4" ShapeID="_x0000_i1758" DrawAspect="Content" ObjectID="_1740157631" r:id="rId21"/>
                    </w:object>
                  </w:r>
                </w:p>
              </w:tc>
            </w:tr>
            <w:tr w:rsidR="00B85182" w:rsidRPr="00B85182" w14:paraId="3A83030F" w14:textId="77777777" w:rsidTr="000770BC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7C7AEE9E" w14:textId="77777777" w:rsidR="00B85182" w:rsidRPr="00B85182" w:rsidRDefault="00B85182" w:rsidP="00B85182">
                  <w:r w:rsidRPr="00B85182">
                    <w:t>2)</w:t>
                  </w:r>
                </w:p>
              </w:tc>
              <w:tc>
                <w:tcPr>
                  <w:tcW w:w="3244" w:type="dxa"/>
                  <w:vAlign w:val="center"/>
                </w:tcPr>
                <w:p w14:paraId="13212A46" w14:textId="77777777" w:rsidR="00B85182" w:rsidRPr="00B85182" w:rsidRDefault="00B85182" w:rsidP="00B85182">
                  <w:pPr>
                    <w:spacing w:line="20" w:lineRule="auto"/>
                  </w:pPr>
                </w:p>
                <w:p w14:paraId="7A5F711B" w14:textId="77777777" w:rsidR="00B85182" w:rsidRPr="00B85182" w:rsidRDefault="00B85182" w:rsidP="00B85182">
                  <w:r w:rsidRPr="00B85182">
                    <w:rPr>
                      <w:position w:val="-30"/>
                    </w:rPr>
                    <w:object w:dxaOrig="639" w:dyaOrig="779" w14:anchorId="1790925A">
                      <v:shape id="_x0000_i1759" type="#_x0000_t75" style="width:30.3pt;height:37.9pt" o:ole="">
                        <v:imagedata r:id="rId22" o:title=""/>
                      </v:shape>
                      <o:OLEObject Type="Embed" ProgID="Equation.DSMT4" ShapeID="_x0000_i1759" DrawAspect="Content" ObjectID="_1740157632" r:id="rId23"/>
                    </w:object>
                  </w:r>
                </w:p>
              </w:tc>
            </w:tr>
            <w:tr w:rsidR="00B85182" w:rsidRPr="00B85182" w14:paraId="7ECE106F" w14:textId="77777777" w:rsidTr="000770BC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4F191FCE" w14:textId="77777777" w:rsidR="00B85182" w:rsidRPr="00B85182" w:rsidRDefault="00B85182" w:rsidP="00B85182">
                  <w:r w:rsidRPr="00B85182">
                    <w:t>3)</w:t>
                  </w:r>
                </w:p>
              </w:tc>
              <w:tc>
                <w:tcPr>
                  <w:tcW w:w="3244" w:type="dxa"/>
                  <w:vAlign w:val="center"/>
                </w:tcPr>
                <w:p w14:paraId="11E5F502" w14:textId="77777777" w:rsidR="00B85182" w:rsidRPr="00B85182" w:rsidRDefault="00B85182" w:rsidP="00B85182">
                  <w:pPr>
                    <w:spacing w:line="20" w:lineRule="auto"/>
                  </w:pPr>
                </w:p>
                <w:p w14:paraId="3DF51908" w14:textId="77777777" w:rsidR="00B85182" w:rsidRPr="00B85182" w:rsidRDefault="00B85182" w:rsidP="00B85182">
                  <w:r w:rsidRPr="00B85182">
                    <w:rPr>
                      <w:position w:val="-30"/>
                    </w:rPr>
                    <w:object w:dxaOrig="420" w:dyaOrig="720" w14:anchorId="204B46C3">
                      <v:shape id="_x0000_i1760" type="#_x0000_t75" style="width:20.85pt;height:36pt" o:ole="">
                        <v:imagedata r:id="rId24" o:title=""/>
                      </v:shape>
                      <o:OLEObject Type="Embed" ProgID="Equation.DSMT4" ShapeID="_x0000_i1760" DrawAspect="Content" ObjectID="_1740157633" r:id="rId25"/>
                    </w:object>
                  </w:r>
                </w:p>
              </w:tc>
            </w:tr>
            <w:tr w:rsidR="00B85182" w:rsidRPr="00B85182" w14:paraId="08B5C870" w14:textId="77777777" w:rsidTr="000770BC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42596BEF" w14:textId="77777777" w:rsidR="00B85182" w:rsidRPr="00B85182" w:rsidRDefault="00B85182" w:rsidP="00B85182">
                  <w:r w:rsidRPr="00B85182">
                    <w:t>4)</w:t>
                  </w:r>
                </w:p>
              </w:tc>
              <w:tc>
                <w:tcPr>
                  <w:tcW w:w="3244" w:type="dxa"/>
                  <w:vAlign w:val="center"/>
                </w:tcPr>
                <w:p w14:paraId="7B8E822B" w14:textId="77777777" w:rsidR="00B85182" w:rsidRPr="00B85182" w:rsidRDefault="00B85182" w:rsidP="00B85182">
                  <w:pPr>
                    <w:spacing w:line="20" w:lineRule="auto"/>
                  </w:pPr>
                </w:p>
                <w:p w14:paraId="25249D5D" w14:textId="77777777" w:rsidR="00B85182" w:rsidRPr="00B85182" w:rsidRDefault="00B85182" w:rsidP="00B85182">
                  <w:r w:rsidRPr="00B85182">
                    <w:rPr>
                      <w:position w:val="-24"/>
                    </w:rPr>
                    <w:object w:dxaOrig="640" w:dyaOrig="720" w14:anchorId="02E665EF">
                      <v:shape id="_x0000_i1761" type="#_x0000_t75" style="width:32.2pt;height:36pt" o:ole="">
                        <v:imagedata r:id="rId26" o:title=""/>
                      </v:shape>
                      <o:OLEObject Type="Embed" ProgID="Equation.DSMT4" ShapeID="_x0000_i1761" DrawAspect="Content" ObjectID="_1740157634" r:id="rId27"/>
                    </w:object>
                  </w:r>
                </w:p>
              </w:tc>
            </w:tr>
          </w:tbl>
          <w:p w14:paraId="40D72763" w14:textId="77777777" w:rsidR="00B85182" w:rsidRPr="00B85182" w:rsidRDefault="00B85182" w:rsidP="00B85182">
            <w:pPr>
              <w:jc w:val="left"/>
            </w:pPr>
          </w:p>
        </w:tc>
      </w:tr>
      <w:tr w:rsidR="00B85182" w:rsidRPr="00B85182" w14:paraId="4AD084DE" w14:textId="77777777" w:rsidTr="000770BC">
        <w:trPr>
          <w:gridAfter w:val="3"/>
          <w:wAfter w:w="7316" w:type="dxa"/>
        </w:trPr>
        <w:tc>
          <w:tcPr>
            <w:tcW w:w="1133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79CBD26" w14:textId="77777777" w:rsidR="00B85182" w:rsidRPr="00B85182" w:rsidRDefault="00B85182" w:rsidP="00B85182">
            <w:r w:rsidRPr="00B85182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113925" w14:textId="77777777" w:rsidR="00B85182" w:rsidRPr="00B85182" w:rsidRDefault="00B85182" w:rsidP="00B85182">
            <w:pPr>
              <w:jc w:val="center"/>
            </w:pPr>
            <w:r w:rsidRPr="00B85182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6C9E7DB" w14:textId="77777777" w:rsidR="00B85182" w:rsidRPr="00B85182" w:rsidRDefault="00B85182" w:rsidP="00B85182">
            <w:pPr>
              <w:jc w:val="center"/>
            </w:pPr>
            <w:r w:rsidRPr="00B85182">
              <w:t>Б</w:t>
            </w:r>
          </w:p>
        </w:tc>
      </w:tr>
      <w:tr w:rsidR="00B85182" w:rsidRPr="00B85182" w14:paraId="166173F4" w14:textId="77777777" w:rsidTr="000770BC">
        <w:trPr>
          <w:gridAfter w:val="3"/>
          <w:wAfter w:w="7316" w:type="dxa"/>
          <w:trHeight w:val="547"/>
        </w:trPr>
        <w:tc>
          <w:tcPr>
            <w:tcW w:w="1133" w:type="dxa"/>
            <w:vMerge/>
            <w:tcBorders>
              <w:left w:val="nil"/>
              <w:bottom w:val="nil"/>
            </w:tcBorders>
          </w:tcPr>
          <w:p w14:paraId="3C860DFE" w14:textId="77777777" w:rsidR="00B85182" w:rsidRPr="00B85182" w:rsidRDefault="00B85182" w:rsidP="00B85182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D39ED7" w14:textId="0BC24A2A" w:rsidR="00B85182" w:rsidRPr="00B85182" w:rsidRDefault="00B85182" w:rsidP="00B85182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18894" w14:textId="765A92E5" w:rsidR="00B85182" w:rsidRPr="00B85182" w:rsidRDefault="00B85182" w:rsidP="00B85182">
            <w:pPr>
              <w:jc w:val="center"/>
            </w:pPr>
          </w:p>
        </w:tc>
      </w:tr>
    </w:tbl>
    <w:p w14:paraId="33AA177B" w14:textId="77777777" w:rsidR="00B85182" w:rsidRPr="00B85182" w:rsidRDefault="00B85182" w:rsidP="00B85182">
      <w:pPr>
        <w:spacing w:line="480" w:lineRule="auto"/>
        <w:jc w:val="left"/>
      </w:pPr>
    </w:p>
    <w:p w14:paraId="6FBC86A1" w14:textId="77777777" w:rsidR="00400C00" w:rsidRPr="00DB0ECE" w:rsidRDefault="00400C00"/>
    <w:p w14:paraId="2E85CC85" w14:textId="77777777" w:rsidR="0004765A" w:rsidRPr="00DB0ECE" w:rsidRDefault="0004765A">
      <w:pPr>
        <w:rPr>
          <w:color w:val="FFFFFF"/>
          <w:sz w:val="2"/>
          <w:szCs w:val="2"/>
        </w:rPr>
      </w:pPr>
    </w:p>
    <w:p w14:paraId="5E03D1DF" w14:textId="77777777" w:rsidR="0004765A" w:rsidRPr="00DB0ECE" w:rsidRDefault="0004765A">
      <w:pPr>
        <w:rPr>
          <w:sz w:val="4"/>
          <w:lang w:val="en-US"/>
        </w:rPr>
      </w:pPr>
    </w:p>
    <w:p w14:paraId="539743C2" w14:textId="77777777" w:rsidR="0004765A" w:rsidRPr="00DB0ECE" w:rsidRDefault="006E6FD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7</w:t>
      </w:r>
      <w:r w:rsidR="002143FB" w:rsidRPr="00DB0ECE">
        <w:rPr>
          <w:b/>
        </w:rPr>
        <w:br/>
      </w:r>
    </w:p>
    <w:p w14:paraId="6D0F4AF5" w14:textId="77777777" w:rsidR="0004765A" w:rsidRPr="00DB0ECE" w:rsidRDefault="0004765A">
      <w:pPr>
        <w:rPr>
          <w:sz w:val="2"/>
        </w:rPr>
      </w:pPr>
    </w:p>
    <w:p w14:paraId="7EBB7EE7" w14:textId="77777777" w:rsidR="0004765A" w:rsidRPr="00DB0ECE" w:rsidRDefault="0004765A">
      <w:pPr>
        <w:rPr>
          <w:sz w:val="8"/>
        </w:rPr>
      </w:pPr>
    </w:p>
    <w:p w14:paraId="7A006551" w14:textId="2F5014F3" w:rsidR="0004765A" w:rsidRPr="00DB0ECE" w:rsidRDefault="0004765A" w:rsidP="002143FB">
      <w:pPr>
        <w:keepNext/>
        <w:spacing w:line="20" w:lineRule="auto"/>
        <w:rPr>
          <w:sz w:val="2"/>
        </w:rPr>
      </w:pPr>
    </w:p>
    <w:p w14:paraId="2856A8BC" w14:textId="77777777" w:rsidR="001809ED" w:rsidRPr="00AC03B9" w:rsidRDefault="001809ED" w:rsidP="001809ED">
      <w:pPr>
        <w:rPr>
          <w:sz w:val="2"/>
        </w:rPr>
      </w:pPr>
      <w:r w:rsidRPr="00AC03B9">
        <w:t>2 моль идеального газа при температуре 3</w:t>
      </w:r>
      <w:r w:rsidRPr="00AC03B9">
        <w:rPr>
          <w:i/>
        </w:rPr>
        <w:t>T</w:t>
      </w:r>
      <w:r w:rsidRPr="00AC03B9">
        <w:rPr>
          <w:vertAlign w:val="subscript"/>
        </w:rPr>
        <w:t>0</w:t>
      </w:r>
      <w:r w:rsidRPr="00AC03B9">
        <w:t xml:space="preserve"> и давлении 3</w:t>
      </w:r>
      <w:r w:rsidRPr="00AC03B9">
        <w:rPr>
          <w:i/>
        </w:rPr>
        <w:t>p</w:t>
      </w:r>
      <w:r w:rsidRPr="00AC03B9">
        <w:rPr>
          <w:vertAlign w:val="subscript"/>
        </w:rPr>
        <w:t xml:space="preserve">0 </w:t>
      </w:r>
      <w:r w:rsidRPr="00AC03B9">
        <w:t xml:space="preserve">занимают </w:t>
      </w:r>
      <w:r w:rsidRPr="00AC03B9">
        <w:br/>
        <w:t xml:space="preserve">объём </w:t>
      </w:r>
      <w:r w:rsidRPr="00AC03B9">
        <w:rPr>
          <w:i/>
        </w:rPr>
        <w:t>V</w:t>
      </w:r>
      <w:r w:rsidRPr="00AC03B9">
        <w:rPr>
          <w:vertAlign w:val="subscript"/>
        </w:rPr>
        <w:t>0</w:t>
      </w:r>
      <w:r w:rsidRPr="00AC03B9">
        <w:t>. Сколько моль идеального газа будут занимать объём 1,5</w:t>
      </w:r>
      <w:r w:rsidRPr="00AC03B9">
        <w:rPr>
          <w:i/>
        </w:rPr>
        <w:t>V</w:t>
      </w:r>
      <w:r w:rsidRPr="00AC03B9">
        <w:rPr>
          <w:vertAlign w:val="subscript"/>
        </w:rPr>
        <w:t>0</w:t>
      </w:r>
      <w:r w:rsidRPr="00AC03B9">
        <w:t xml:space="preserve"> при температуре 2</w:t>
      </w:r>
      <w:r w:rsidRPr="00AC03B9">
        <w:rPr>
          <w:i/>
        </w:rPr>
        <w:t>T</w:t>
      </w:r>
      <w:r w:rsidRPr="00AC03B9">
        <w:rPr>
          <w:vertAlign w:val="subscript"/>
        </w:rPr>
        <w:t>0</w:t>
      </w:r>
      <w:r w:rsidRPr="00AC03B9">
        <w:t xml:space="preserve"> и давлении </w:t>
      </w:r>
      <w:r w:rsidRPr="00AC03B9">
        <w:rPr>
          <w:i/>
        </w:rPr>
        <w:t>p</w:t>
      </w:r>
      <w:r w:rsidRPr="00AC03B9">
        <w:rPr>
          <w:vertAlign w:val="subscript"/>
        </w:rPr>
        <w:t>0</w:t>
      </w:r>
      <w:r w:rsidRPr="00AC03B9">
        <w:t>?</w:t>
      </w:r>
    </w:p>
    <w:p w14:paraId="1F93EBAC" w14:textId="77777777" w:rsidR="001809ED" w:rsidRPr="00AC03B9" w:rsidRDefault="001809ED" w:rsidP="001809ED">
      <w:pPr>
        <w:rPr>
          <w:sz w:val="2"/>
        </w:rPr>
      </w:pPr>
    </w:p>
    <w:p w14:paraId="08C4E1E1" w14:textId="77777777" w:rsidR="001809ED" w:rsidRPr="00AC03B9" w:rsidRDefault="001809ED" w:rsidP="001809ED">
      <w:pPr>
        <w:keepNext/>
        <w:rPr>
          <w:b/>
          <w:sz w:val="8"/>
        </w:rPr>
      </w:pPr>
    </w:p>
    <w:p w14:paraId="041A37A7" w14:textId="77777777" w:rsidR="001809ED" w:rsidRPr="00AC03B9" w:rsidRDefault="001809ED" w:rsidP="001809ED">
      <w:pPr>
        <w:rPr>
          <w:sz w:val="20"/>
          <w:szCs w:val="20"/>
        </w:rPr>
      </w:pPr>
    </w:p>
    <w:p w14:paraId="7CD5BD02" w14:textId="76A00260" w:rsidR="001809ED" w:rsidRPr="00AC03B9" w:rsidRDefault="001809ED" w:rsidP="001809ED">
      <w:r w:rsidRPr="00AC03B9">
        <w:t>Ответ: ___________________________ моль.</w:t>
      </w:r>
    </w:p>
    <w:p w14:paraId="22F06C39" w14:textId="452158D9" w:rsidR="0004765A" w:rsidRPr="00DB0ECE" w:rsidRDefault="0004765A"/>
    <w:p w14:paraId="7C749E25" w14:textId="77777777" w:rsidR="0004765A" w:rsidRPr="00DB0ECE" w:rsidRDefault="0004765A">
      <w:pPr>
        <w:rPr>
          <w:color w:val="FFFFFF"/>
          <w:sz w:val="2"/>
          <w:szCs w:val="2"/>
        </w:rPr>
      </w:pPr>
    </w:p>
    <w:p w14:paraId="20E3F0AC" w14:textId="77777777" w:rsidR="0004765A" w:rsidRPr="00DB0ECE" w:rsidRDefault="0004765A">
      <w:pPr>
        <w:rPr>
          <w:sz w:val="4"/>
          <w:lang w:val="en-US"/>
        </w:rPr>
      </w:pPr>
    </w:p>
    <w:p w14:paraId="6394BA71" w14:textId="77777777" w:rsidR="0004765A" w:rsidRPr="00DB0ECE" w:rsidRDefault="006E6FD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8</w:t>
      </w:r>
      <w:r w:rsidR="002143FB" w:rsidRPr="00DB0ECE">
        <w:rPr>
          <w:b/>
        </w:rPr>
        <w:br/>
      </w:r>
    </w:p>
    <w:p w14:paraId="5BC17796" w14:textId="77777777" w:rsidR="0004765A" w:rsidRPr="00DB0ECE" w:rsidRDefault="0004765A">
      <w:pPr>
        <w:rPr>
          <w:sz w:val="2"/>
        </w:rPr>
      </w:pPr>
    </w:p>
    <w:p w14:paraId="02990D12" w14:textId="77777777" w:rsidR="00AD4E82" w:rsidRPr="00AD4E82" w:rsidRDefault="00AD4E82" w:rsidP="00AD4E82">
      <w:r w:rsidRPr="00AD4E82">
        <w:t xml:space="preserve">В закрытом сосуде под поршнем находится водяной пар при температуре </w:t>
      </w:r>
      <w:r w:rsidRPr="00AD4E82">
        <w:br/>
        <w:t>100 °С под давлением 40 кПа. Каким станет давление пара, если, сохраняя его температуру неизменной, уменьшить объём пара в 4 раза?</w:t>
      </w:r>
    </w:p>
    <w:p w14:paraId="44971D11" w14:textId="77777777" w:rsidR="00AD4E82" w:rsidRPr="00AD4E82" w:rsidRDefault="00AD4E82" w:rsidP="00AD4E82"/>
    <w:p w14:paraId="7442F17D" w14:textId="6205D1E5" w:rsidR="00AD4E82" w:rsidRPr="00AD4E82" w:rsidRDefault="00AD4E82" w:rsidP="00AD4E82">
      <w:r w:rsidRPr="00AD4E82">
        <w:t>Ответ: ___________________________ кПа.</w:t>
      </w:r>
    </w:p>
    <w:p w14:paraId="32E0E2C1" w14:textId="77777777" w:rsidR="0004765A" w:rsidRPr="00DB0ECE" w:rsidRDefault="0004765A"/>
    <w:p w14:paraId="4207BC55" w14:textId="77777777" w:rsidR="0004765A" w:rsidRPr="00DB0ECE" w:rsidRDefault="0004765A">
      <w:pPr>
        <w:rPr>
          <w:color w:val="FFFFFF"/>
          <w:sz w:val="2"/>
          <w:szCs w:val="2"/>
        </w:rPr>
      </w:pPr>
    </w:p>
    <w:p w14:paraId="3DD0E6EA" w14:textId="77777777" w:rsidR="0004765A" w:rsidRPr="00DB0ECE" w:rsidRDefault="0004765A">
      <w:pPr>
        <w:rPr>
          <w:sz w:val="4"/>
          <w:lang w:val="en-US"/>
        </w:rPr>
      </w:pPr>
    </w:p>
    <w:p w14:paraId="12377747" w14:textId="77777777" w:rsidR="0004765A" w:rsidRPr="00DB0ECE" w:rsidRDefault="006E6FD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9</w:t>
      </w:r>
      <w:r w:rsidR="002143FB" w:rsidRPr="00DB0ECE">
        <w:rPr>
          <w:b/>
        </w:rPr>
        <w:br/>
      </w:r>
    </w:p>
    <w:p w14:paraId="74E79138" w14:textId="77777777" w:rsidR="0004765A" w:rsidRPr="00DB0ECE" w:rsidRDefault="0004765A">
      <w:pPr>
        <w:rPr>
          <w:sz w:val="2"/>
        </w:rPr>
      </w:pPr>
    </w:p>
    <w:p w14:paraId="47716EF7" w14:textId="77777777" w:rsidR="001809ED" w:rsidRPr="00DB0ECE" w:rsidRDefault="001809ED" w:rsidP="001809ED">
      <w:pPr>
        <w:rPr>
          <w:sz w:val="8"/>
        </w:rPr>
      </w:pPr>
    </w:p>
    <w:p w14:paraId="65BAD990" w14:textId="77777777" w:rsidR="001809ED" w:rsidRPr="00DB0ECE" w:rsidRDefault="001809ED" w:rsidP="001809ED">
      <w:pPr>
        <w:keepNext/>
        <w:spacing w:line="20" w:lineRule="auto"/>
        <w:rPr>
          <w:sz w:val="2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404"/>
      </w:tblGrid>
      <w:tr w:rsidR="001809ED" w:rsidRPr="00DB0ECE" w14:paraId="4DA68BC2" w14:textId="77777777" w:rsidTr="007413BE">
        <w:trPr>
          <w:jc w:val="right"/>
        </w:trPr>
        <w:tc>
          <w:tcPr>
            <w:tcW w:w="0" w:type="auto"/>
            <w:shd w:val="clear" w:color="auto" w:fill="auto"/>
          </w:tcPr>
          <w:p w14:paraId="4C394F5D" w14:textId="77777777" w:rsidR="001809ED" w:rsidRPr="00DB0ECE" w:rsidRDefault="001809ED" w:rsidP="007413BE">
            <w:r w:rsidRPr="00DB0ECE">
              <w:rPr>
                <w:noProof/>
              </w:rPr>
              <w:drawing>
                <wp:inline distT="0" distB="0" distL="0" distR="0" wp14:anchorId="1EFDF0BA" wp14:editId="0F08D3E9">
                  <wp:extent cx="1389380" cy="138938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9380" cy="13893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4C7DAD" w14:textId="77777777" w:rsidR="001809ED" w:rsidRPr="00DB0ECE" w:rsidRDefault="001809ED" w:rsidP="001809ED">
      <w:r w:rsidRPr="00DB0ECE">
        <w:t xml:space="preserve">На рисунке показаны различные процессы изменения состояния идеального газа. Масса газа постоянна. </w:t>
      </w:r>
      <w:r w:rsidRPr="00DB0ECE">
        <w:br/>
        <w:t>В каком из процессов (1, 2, 3 или 4) газ совершает наибольшую по модулю работу?</w:t>
      </w:r>
    </w:p>
    <w:p w14:paraId="567E1469" w14:textId="77777777" w:rsidR="001809ED" w:rsidRPr="00DB0ECE" w:rsidRDefault="001809ED" w:rsidP="001809ED">
      <w:r w:rsidRPr="00DB0ECE">
        <w:t> </w:t>
      </w:r>
    </w:p>
    <w:p w14:paraId="436C3913" w14:textId="2B5A49C9" w:rsidR="001809ED" w:rsidRPr="00DB0ECE" w:rsidRDefault="001809ED" w:rsidP="001809ED">
      <w:pPr>
        <w:rPr>
          <w:sz w:val="20"/>
          <w:szCs w:val="20"/>
        </w:rPr>
      </w:pPr>
      <w:r w:rsidRPr="00DB0ECE">
        <w:t> </w:t>
      </w:r>
    </w:p>
    <w:p w14:paraId="29D65815" w14:textId="1B96C42C" w:rsidR="001809ED" w:rsidRPr="00DB0ECE" w:rsidRDefault="001809ED" w:rsidP="001809ED">
      <w:r w:rsidRPr="00DB0ECE">
        <w:t>Ответ: ___________________________.</w:t>
      </w:r>
    </w:p>
    <w:p w14:paraId="6371A275" w14:textId="77777777" w:rsidR="0004765A" w:rsidRPr="00DB0ECE" w:rsidRDefault="0004765A">
      <w:pPr>
        <w:rPr>
          <w:sz w:val="4"/>
          <w:lang w:val="en-US"/>
        </w:rPr>
      </w:pPr>
    </w:p>
    <w:p w14:paraId="19724B08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lastRenderedPageBreak/>
        <w:t>1</w:t>
      </w:r>
      <w:r w:rsidR="006E6FD5" w:rsidRPr="00DB0ECE">
        <w:rPr>
          <w:b/>
        </w:rPr>
        <w:t>0</w:t>
      </w:r>
      <w:r w:rsidRPr="00DB0ECE">
        <w:rPr>
          <w:b/>
        </w:rPr>
        <w:br/>
      </w:r>
    </w:p>
    <w:p w14:paraId="52A3F889" w14:textId="77777777" w:rsidR="0004765A" w:rsidRPr="00DB0ECE" w:rsidRDefault="0004765A">
      <w:pPr>
        <w:rPr>
          <w:sz w:val="8"/>
        </w:rPr>
      </w:pPr>
    </w:p>
    <w:p w14:paraId="7782910F" w14:textId="56986759" w:rsidR="0004765A" w:rsidRPr="00DB0ECE" w:rsidRDefault="0004765A" w:rsidP="002143FB">
      <w:pPr>
        <w:keepNext/>
        <w:spacing w:line="20" w:lineRule="auto"/>
        <w:rPr>
          <w:sz w:val="2"/>
        </w:rPr>
      </w:pPr>
    </w:p>
    <w:p w14:paraId="67456F5A" w14:textId="77777777" w:rsidR="00AD4E82" w:rsidRPr="000A29F6" w:rsidRDefault="00AD4E82" w:rsidP="00AD4E82">
      <w:r w:rsidRPr="000A29F6">
        <w:t xml:space="preserve">Твёрдый образец вещества нагревают в печи. По мере поглощения количества теплоты </w:t>
      </w:r>
      <w:r w:rsidRPr="000A29F6">
        <w:rPr>
          <w:i/>
          <w:lang w:val="en-US"/>
        </w:rPr>
        <w:t>Q</w:t>
      </w:r>
      <w:r w:rsidRPr="000A29F6">
        <w:t xml:space="preserve"> температура образца </w:t>
      </w:r>
      <w:r w:rsidRPr="000A29F6">
        <w:rPr>
          <w:i/>
          <w:lang w:val="en-US"/>
        </w:rPr>
        <w:t>t</w:t>
      </w:r>
      <w:r w:rsidRPr="000A29F6">
        <w:t xml:space="preserve"> растёт в соответствии </w:t>
      </w:r>
      <w:r w:rsidRPr="000A29F6">
        <w:br/>
        <w:t>с графиком.</w:t>
      </w:r>
    </w:p>
    <w:p w14:paraId="6DCDC734" w14:textId="77777777" w:rsidR="00AD4E82" w:rsidRPr="000A29F6" w:rsidRDefault="00AD4E82" w:rsidP="00AD4E82"/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821"/>
      </w:tblGrid>
      <w:tr w:rsidR="00AD4E82" w:rsidRPr="000A29F6" w14:paraId="219B9B4B" w14:textId="77777777" w:rsidTr="007C7DF9">
        <w:trPr>
          <w:jc w:val="center"/>
        </w:trPr>
        <w:tc>
          <w:tcPr>
            <w:tcW w:w="4821" w:type="dxa"/>
            <w:shd w:val="clear" w:color="auto" w:fill="auto"/>
          </w:tcPr>
          <w:p w14:paraId="0A600B3B" w14:textId="77777777" w:rsidR="00AD4E82" w:rsidRPr="000A29F6" w:rsidRDefault="00AD4E82" w:rsidP="007C7DF9">
            <w:pPr>
              <w:spacing w:line="280" w:lineRule="atLeast"/>
              <w:ind w:hanging="3"/>
            </w:pPr>
            <w:r w:rsidRPr="000A29F6">
              <w:rPr>
                <w:noProof/>
              </w:rPr>
              <w:drawing>
                <wp:inline distT="0" distB="0" distL="0" distR="0" wp14:anchorId="13F6653F" wp14:editId="6E96CC98">
                  <wp:extent cx="2909570" cy="149606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570" cy="1496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A16350" w14:textId="77777777" w:rsidR="00AD4E82" w:rsidRPr="000A29F6" w:rsidRDefault="00AD4E82" w:rsidP="00AD4E82"/>
    <w:p w14:paraId="6F6BD072" w14:textId="77777777" w:rsidR="00AD4E82" w:rsidRPr="000A29F6" w:rsidRDefault="00AD4E82" w:rsidP="00AD4E82">
      <w:pPr>
        <w:rPr>
          <w:sz w:val="2"/>
        </w:rPr>
      </w:pPr>
      <w:r w:rsidRPr="000A29F6">
        <w:t xml:space="preserve">Выберите из предложенного перечня </w:t>
      </w:r>
      <w:r w:rsidRPr="000A29F6">
        <w:rPr>
          <w:bCs/>
        </w:rPr>
        <w:t xml:space="preserve">все верные </w:t>
      </w:r>
      <w:r w:rsidRPr="000A29F6">
        <w:t>утверждения, которые соответствуют результатам проведённых экспериментальных наблюдений.</w:t>
      </w:r>
    </w:p>
    <w:p w14:paraId="1628A432" w14:textId="77777777" w:rsidR="00AD4E82" w:rsidRPr="000A29F6" w:rsidRDefault="00AD4E82" w:rsidP="00AD4E82">
      <w:pPr>
        <w:rPr>
          <w:sz w:val="2"/>
        </w:rPr>
      </w:pPr>
    </w:p>
    <w:p w14:paraId="302FD287" w14:textId="77777777" w:rsidR="00AD4E82" w:rsidRPr="000A29F6" w:rsidRDefault="00AD4E82" w:rsidP="00AD4E82">
      <w:pPr>
        <w:keepNext/>
        <w:rPr>
          <w:b/>
          <w:sz w:val="8"/>
        </w:rPr>
      </w:pPr>
    </w:p>
    <w:p w14:paraId="35AC6002" w14:textId="77777777" w:rsidR="00AD4E82" w:rsidRPr="000A29F6" w:rsidRDefault="00AD4E82" w:rsidP="00AD4E82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AD4E82" w:rsidRPr="000A29F6" w14:paraId="7B46D5CA" w14:textId="77777777" w:rsidTr="007C7DF9">
        <w:trPr>
          <w:trHeight w:val="336"/>
        </w:trPr>
        <w:tc>
          <w:tcPr>
            <w:tcW w:w="420" w:type="dxa"/>
            <w:shd w:val="clear" w:color="auto" w:fill="auto"/>
          </w:tcPr>
          <w:p w14:paraId="30EBF3D6" w14:textId="77777777" w:rsidR="00AD4E82" w:rsidRPr="000A29F6" w:rsidRDefault="00AD4E82" w:rsidP="007C7DF9">
            <w:pPr>
              <w:rPr>
                <w:sz w:val="2"/>
                <w:szCs w:val="2"/>
              </w:rPr>
            </w:pPr>
          </w:p>
          <w:p w14:paraId="66F61AAD" w14:textId="77777777" w:rsidR="00AD4E82" w:rsidRPr="000A29F6" w:rsidRDefault="00AD4E82" w:rsidP="007C7DF9">
            <w:r w:rsidRPr="000A29F6">
              <w:t>1)</w:t>
            </w:r>
          </w:p>
        </w:tc>
        <w:tc>
          <w:tcPr>
            <w:tcW w:w="8940" w:type="dxa"/>
            <w:shd w:val="clear" w:color="auto" w:fill="auto"/>
          </w:tcPr>
          <w:p w14:paraId="0A6A590F" w14:textId="77777777" w:rsidR="00AD4E82" w:rsidRPr="000A29F6" w:rsidRDefault="00AD4E82" w:rsidP="007C7DF9">
            <w:pPr>
              <w:spacing w:line="20" w:lineRule="auto"/>
              <w:rPr>
                <w:sz w:val="2"/>
              </w:rPr>
            </w:pPr>
          </w:p>
          <w:p w14:paraId="2CE751BE" w14:textId="77777777" w:rsidR="00AD4E82" w:rsidRPr="000A29F6" w:rsidRDefault="00AD4E82" w:rsidP="007C7DF9">
            <w:pPr>
              <w:rPr>
                <w:sz w:val="2"/>
              </w:rPr>
            </w:pPr>
          </w:p>
          <w:p w14:paraId="4137AFD4" w14:textId="77777777" w:rsidR="00AD4E82" w:rsidRPr="000A29F6" w:rsidRDefault="00AD4E82" w:rsidP="007C7DF9">
            <w:pPr>
              <w:rPr>
                <w:sz w:val="2"/>
              </w:rPr>
            </w:pPr>
            <w:r w:rsidRPr="000A29F6">
              <w:t xml:space="preserve"> В процессе 1–2 внутренняя энергия вещества увеличивается.</w:t>
            </w:r>
          </w:p>
          <w:p w14:paraId="10612EA3" w14:textId="77777777" w:rsidR="00AD4E82" w:rsidRPr="000A29F6" w:rsidRDefault="00AD4E82" w:rsidP="007C7DF9">
            <w:pPr>
              <w:rPr>
                <w:sz w:val="2"/>
              </w:rPr>
            </w:pPr>
          </w:p>
        </w:tc>
      </w:tr>
      <w:tr w:rsidR="00AD4E82" w:rsidRPr="000A29F6" w14:paraId="226B7C6B" w14:textId="77777777" w:rsidTr="007C7DF9">
        <w:trPr>
          <w:trHeight w:val="336"/>
        </w:trPr>
        <w:tc>
          <w:tcPr>
            <w:tcW w:w="420" w:type="dxa"/>
            <w:shd w:val="clear" w:color="auto" w:fill="auto"/>
          </w:tcPr>
          <w:p w14:paraId="67849786" w14:textId="77777777" w:rsidR="00AD4E82" w:rsidRPr="000A29F6" w:rsidRDefault="00AD4E82" w:rsidP="007C7DF9">
            <w:pPr>
              <w:rPr>
                <w:sz w:val="2"/>
                <w:szCs w:val="2"/>
              </w:rPr>
            </w:pPr>
          </w:p>
          <w:p w14:paraId="64B5D44E" w14:textId="77777777" w:rsidR="00AD4E82" w:rsidRPr="000A29F6" w:rsidRDefault="00AD4E82" w:rsidP="007C7DF9">
            <w:r w:rsidRPr="000A29F6">
              <w:t>2)</w:t>
            </w:r>
          </w:p>
        </w:tc>
        <w:tc>
          <w:tcPr>
            <w:tcW w:w="8940" w:type="dxa"/>
            <w:shd w:val="clear" w:color="auto" w:fill="auto"/>
          </w:tcPr>
          <w:p w14:paraId="2E9EB25E" w14:textId="77777777" w:rsidR="00AD4E82" w:rsidRPr="000A29F6" w:rsidRDefault="00AD4E82" w:rsidP="007C7DF9">
            <w:pPr>
              <w:spacing w:line="20" w:lineRule="auto"/>
              <w:rPr>
                <w:sz w:val="2"/>
              </w:rPr>
            </w:pPr>
          </w:p>
          <w:p w14:paraId="192D878F" w14:textId="77777777" w:rsidR="00AD4E82" w:rsidRPr="000A29F6" w:rsidRDefault="00AD4E82" w:rsidP="007C7DF9">
            <w:pPr>
              <w:rPr>
                <w:sz w:val="2"/>
              </w:rPr>
            </w:pPr>
            <w:r w:rsidRPr="000A29F6">
              <w:t>В состоянии 2 часть вещества находится в жидком состоянии.</w:t>
            </w:r>
          </w:p>
          <w:p w14:paraId="02B63066" w14:textId="77777777" w:rsidR="00AD4E82" w:rsidRPr="000A29F6" w:rsidRDefault="00AD4E82" w:rsidP="007C7DF9">
            <w:pPr>
              <w:rPr>
                <w:sz w:val="2"/>
              </w:rPr>
            </w:pPr>
          </w:p>
        </w:tc>
      </w:tr>
      <w:tr w:rsidR="00AD4E82" w:rsidRPr="000A29F6" w14:paraId="73389F8E" w14:textId="77777777" w:rsidTr="007C7DF9">
        <w:trPr>
          <w:trHeight w:val="336"/>
        </w:trPr>
        <w:tc>
          <w:tcPr>
            <w:tcW w:w="420" w:type="dxa"/>
            <w:shd w:val="clear" w:color="auto" w:fill="auto"/>
          </w:tcPr>
          <w:p w14:paraId="1090D3AB" w14:textId="77777777" w:rsidR="00AD4E82" w:rsidRPr="000A29F6" w:rsidRDefault="00AD4E82" w:rsidP="007C7DF9">
            <w:pPr>
              <w:rPr>
                <w:sz w:val="2"/>
                <w:szCs w:val="2"/>
              </w:rPr>
            </w:pPr>
          </w:p>
          <w:p w14:paraId="1F14F37B" w14:textId="77777777" w:rsidR="00AD4E82" w:rsidRPr="000A29F6" w:rsidRDefault="00AD4E82" w:rsidP="007C7DF9">
            <w:r w:rsidRPr="000A29F6">
              <w:t>3)</w:t>
            </w:r>
          </w:p>
        </w:tc>
        <w:tc>
          <w:tcPr>
            <w:tcW w:w="8940" w:type="dxa"/>
            <w:shd w:val="clear" w:color="auto" w:fill="auto"/>
          </w:tcPr>
          <w:p w14:paraId="01CD7D8B" w14:textId="77777777" w:rsidR="00AD4E82" w:rsidRPr="000A29F6" w:rsidRDefault="00AD4E82" w:rsidP="007C7DF9">
            <w:pPr>
              <w:spacing w:line="20" w:lineRule="auto"/>
              <w:rPr>
                <w:sz w:val="2"/>
              </w:rPr>
            </w:pPr>
          </w:p>
          <w:p w14:paraId="4355F864" w14:textId="77777777" w:rsidR="00AD4E82" w:rsidRPr="000A29F6" w:rsidRDefault="00AD4E82" w:rsidP="007C7DF9">
            <w:pPr>
              <w:rPr>
                <w:sz w:val="2"/>
              </w:rPr>
            </w:pPr>
            <w:r w:rsidRPr="000A29F6">
              <w:t>В процессе 2–3 внутренняя энергия вещества не изменяется.</w:t>
            </w:r>
          </w:p>
          <w:p w14:paraId="5426E554" w14:textId="77777777" w:rsidR="00AD4E82" w:rsidRPr="000A29F6" w:rsidRDefault="00AD4E82" w:rsidP="007C7DF9">
            <w:pPr>
              <w:rPr>
                <w:sz w:val="2"/>
              </w:rPr>
            </w:pPr>
          </w:p>
        </w:tc>
      </w:tr>
      <w:tr w:rsidR="00AD4E82" w:rsidRPr="000A29F6" w14:paraId="279838F2" w14:textId="77777777" w:rsidTr="007C7DF9">
        <w:trPr>
          <w:trHeight w:val="336"/>
        </w:trPr>
        <w:tc>
          <w:tcPr>
            <w:tcW w:w="420" w:type="dxa"/>
            <w:shd w:val="clear" w:color="auto" w:fill="auto"/>
          </w:tcPr>
          <w:p w14:paraId="5E4DF4D5" w14:textId="77777777" w:rsidR="00AD4E82" w:rsidRPr="000A29F6" w:rsidRDefault="00AD4E82" w:rsidP="007C7DF9">
            <w:pPr>
              <w:rPr>
                <w:sz w:val="2"/>
                <w:szCs w:val="2"/>
              </w:rPr>
            </w:pPr>
          </w:p>
          <w:p w14:paraId="6FB67F18" w14:textId="77777777" w:rsidR="00AD4E82" w:rsidRPr="000A29F6" w:rsidRDefault="00AD4E82" w:rsidP="007C7DF9">
            <w:r w:rsidRPr="000A29F6">
              <w:t>4)</w:t>
            </w:r>
          </w:p>
        </w:tc>
        <w:tc>
          <w:tcPr>
            <w:tcW w:w="8940" w:type="dxa"/>
            <w:shd w:val="clear" w:color="auto" w:fill="auto"/>
          </w:tcPr>
          <w:p w14:paraId="4736B541" w14:textId="77777777" w:rsidR="00AD4E82" w:rsidRPr="000A29F6" w:rsidRDefault="00AD4E82" w:rsidP="007C7DF9">
            <w:pPr>
              <w:spacing w:line="20" w:lineRule="auto"/>
              <w:rPr>
                <w:sz w:val="2"/>
              </w:rPr>
            </w:pPr>
          </w:p>
          <w:p w14:paraId="18D44A12" w14:textId="77777777" w:rsidR="00AD4E82" w:rsidRPr="000A29F6" w:rsidRDefault="00AD4E82" w:rsidP="007C7DF9">
            <w:pPr>
              <w:rPr>
                <w:sz w:val="2"/>
              </w:rPr>
            </w:pPr>
            <w:r w:rsidRPr="000A29F6">
              <w:t xml:space="preserve">Температура кипения вещества равна 80 </w:t>
            </w:r>
            <w:r w:rsidRPr="000A29F6">
              <w:sym w:font="Symbol" w:char="F0B0"/>
            </w:r>
            <w:r w:rsidRPr="000A29F6">
              <w:rPr>
                <w:lang w:val="en-US"/>
              </w:rPr>
              <w:t>C</w:t>
            </w:r>
            <w:r w:rsidRPr="000A29F6">
              <w:t>.</w:t>
            </w:r>
          </w:p>
          <w:p w14:paraId="232A44A5" w14:textId="77777777" w:rsidR="00AD4E82" w:rsidRPr="000A29F6" w:rsidRDefault="00AD4E82" w:rsidP="007C7DF9">
            <w:pPr>
              <w:rPr>
                <w:sz w:val="2"/>
              </w:rPr>
            </w:pPr>
          </w:p>
        </w:tc>
      </w:tr>
      <w:tr w:rsidR="00AD4E82" w:rsidRPr="000A29F6" w14:paraId="3CDFEC32" w14:textId="77777777" w:rsidTr="007C7DF9">
        <w:trPr>
          <w:trHeight w:val="336"/>
        </w:trPr>
        <w:tc>
          <w:tcPr>
            <w:tcW w:w="420" w:type="dxa"/>
            <w:shd w:val="clear" w:color="auto" w:fill="auto"/>
          </w:tcPr>
          <w:p w14:paraId="15CD6EF0" w14:textId="77777777" w:rsidR="00AD4E82" w:rsidRPr="000A29F6" w:rsidRDefault="00AD4E82" w:rsidP="007C7DF9">
            <w:pPr>
              <w:rPr>
                <w:sz w:val="2"/>
                <w:szCs w:val="2"/>
              </w:rPr>
            </w:pPr>
          </w:p>
          <w:p w14:paraId="0525AA8F" w14:textId="77777777" w:rsidR="00AD4E82" w:rsidRPr="000A29F6" w:rsidRDefault="00AD4E82" w:rsidP="007C7DF9">
            <w:r w:rsidRPr="000A29F6">
              <w:t>5)</w:t>
            </w:r>
          </w:p>
        </w:tc>
        <w:tc>
          <w:tcPr>
            <w:tcW w:w="8940" w:type="dxa"/>
            <w:shd w:val="clear" w:color="auto" w:fill="auto"/>
          </w:tcPr>
          <w:p w14:paraId="110CDA5D" w14:textId="77777777" w:rsidR="00AD4E82" w:rsidRPr="000A29F6" w:rsidRDefault="00AD4E82" w:rsidP="007C7DF9">
            <w:pPr>
              <w:spacing w:line="20" w:lineRule="auto"/>
              <w:rPr>
                <w:sz w:val="2"/>
              </w:rPr>
            </w:pPr>
          </w:p>
          <w:p w14:paraId="3521CDEB" w14:textId="77777777" w:rsidR="00AD4E82" w:rsidRPr="000A29F6" w:rsidRDefault="00AD4E82" w:rsidP="007C7DF9">
            <w:pPr>
              <w:rPr>
                <w:sz w:val="2"/>
              </w:rPr>
            </w:pPr>
            <w:r w:rsidRPr="000A29F6">
              <w:t>Удельная теплоёмкость вещества в жидком состоянии больше, чем в твёрдом.</w:t>
            </w:r>
          </w:p>
          <w:p w14:paraId="6CE589AF" w14:textId="77777777" w:rsidR="00AD4E82" w:rsidRPr="000A29F6" w:rsidRDefault="00AD4E82" w:rsidP="007C7DF9">
            <w:pPr>
              <w:rPr>
                <w:sz w:val="2"/>
              </w:rPr>
            </w:pPr>
          </w:p>
        </w:tc>
      </w:tr>
    </w:tbl>
    <w:p w14:paraId="75750A1C" w14:textId="77777777" w:rsidR="00AD4E82" w:rsidRPr="000A29F6" w:rsidRDefault="00AD4E82" w:rsidP="00AD4E82">
      <w:pPr>
        <w:rPr>
          <w:sz w:val="20"/>
          <w:szCs w:val="20"/>
        </w:rPr>
      </w:pPr>
    </w:p>
    <w:p w14:paraId="2611CD1C" w14:textId="41AC8C12" w:rsidR="00AD4E82" w:rsidRDefault="00AD4E82" w:rsidP="00AD4E82">
      <w:bookmarkStart w:id="3" w:name="_Hlk128756625"/>
      <w:r w:rsidRPr="000A29F6">
        <w:t>Ответ: ___________________________.</w:t>
      </w:r>
    </w:p>
    <w:bookmarkEnd w:id="3"/>
    <w:p w14:paraId="7ECBFA69" w14:textId="77777777" w:rsidR="0004765A" w:rsidRPr="00DB0ECE" w:rsidRDefault="0004765A">
      <w:pPr>
        <w:rPr>
          <w:color w:val="FFFFFF"/>
          <w:sz w:val="2"/>
          <w:szCs w:val="2"/>
        </w:rPr>
      </w:pPr>
    </w:p>
    <w:p w14:paraId="72528FC5" w14:textId="77777777" w:rsidR="0004765A" w:rsidRPr="00DB0ECE" w:rsidRDefault="0004765A">
      <w:pPr>
        <w:rPr>
          <w:sz w:val="4"/>
          <w:lang w:val="en-US"/>
        </w:rPr>
      </w:pPr>
    </w:p>
    <w:p w14:paraId="64625BB2" w14:textId="77777777" w:rsidR="0004765A" w:rsidRPr="00DB0ECE" w:rsidRDefault="002143FB" w:rsidP="004352EF">
      <w:pPr>
        <w:framePr w:w="623" w:vSpace="45" w:wrap="around" w:vAnchor="text" w:hAnchor="page" w:x="511" w:y="403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1</w:t>
      </w:r>
      <w:r w:rsidR="006E6FD5" w:rsidRPr="00DB0ECE">
        <w:rPr>
          <w:b/>
        </w:rPr>
        <w:t>1</w:t>
      </w:r>
      <w:r w:rsidRPr="00DB0ECE">
        <w:rPr>
          <w:b/>
        </w:rPr>
        <w:br/>
      </w:r>
    </w:p>
    <w:p w14:paraId="045FF181" w14:textId="77777777" w:rsidR="00506DC7" w:rsidRDefault="00506DC7" w:rsidP="00506DC7">
      <w:pPr>
        <w:tabs>
          <w:tab w:val="left" w:pos="0"/>
          <w:tab w:val="left" w:pos="907"/>
          <w:tab w:val="left" w:pos="5103"/>
          <w:tab w:val="left" w:pos="5443"/>
        </w:tabs>
        <w:spacing w:line="230" w:lineRule="auto"/>
      </w:pPr>
      <w:bookmarkStart w:id="4" w:name="_Hlk129537173"/>
    </w:p>
    <w:tbl>
      <w:tblPr>
        <w:tblpPr w:leftFromText="180" w:rightFromText="180" w:vertAnchor="text" w:horzAnchor="margin" w:tblpXSpec="right" w:tblpY="-31"/>
        <w:tblOverlap w:val="never"/>
        <w:tblW w:w="0" w:type="auto"/>
        <w:tblLook w:val="01E0" w:firstRow="1" w:lastRow="1" w:firstColumn="1" w:lastColumn="1" w:noHBand="0" w:noVBand="0"/>
      </w:tblPr>
      <w:tblGrid>
        <w:gridCol w:w="2675"/>
      </w:tblGrid>
      <w:tr w:rsidR="00506DC7" w:rsidRPr="000A29F6" w14:paraId="4C5E830F" w14:textId="77777777" w:rsidTr="000770BC">
        <w:tc>
          <w:tcPr>
            <w:tcW w:w="2675" w:type="dxa"/>
            <w:shd w:val="clear" w:color="auto" w:fill="auto"/>
          </w:tcPr>
          <w:p w14:paraId="6FC0A3F3" w14:textId="77777777" w:rsidR="00506DC7" w:rsidRPr="000A29F6" w:rsidRDefault="00506DC7" w:rsidP="000770BC">
            <w:pPr>
              <w:tabs>
                <w:tab w:val="left" w:pos="0"/>
                <w:tab w:val="left" w:pos="907"/>
                <w:tab w:val="left" w:pos="5103"/>
                <w:tab w:val="left" w:pos="5443"/>
              </w:tabs>
            </w:pPr>
            <w:r w:rsidRPr="000A29F6">
              <w:rPr>
                <w:noProof/>
              </w:rPr>
              <w:drawing>
                <wp:inline distT="0" distB="0" distL="0" distR="0" wp14:anchorId="75691A61" wp14:editId="5C25DEA1">
                  <wp:extent cx="1555750" cy="1662430"/>
                  <wp:effectExtent l="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3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0" cy="1662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D6B1EF" w14:textId="77777777" w:rsidR="00506DC7" w:rsidRPr="000A29F6" w:rsidRDefault="00506DC7" w:rsidP="00506DC7">
      <w:pPr>
        <w:tabs>
          <w:tab w:val="left" w:pos="0"/>
          <w:tab w:val="left" w:pos="907"/>
          <w:tab w:val="left" w:pos="5103"/>
          <w:tab w:val="left" w:pos="5443"/>
        </w:tabs>
        <w:spacing w:line="230" w:lineRule="auto"/>
        <w:rPr>
          <w:rFonts w:eastAsia="Calibri"/>
        </w:rPr>
      </w:pPr>
      <w:r w:rsidRPr="000A29F6">
        <w:t>На рисунке изображена диаграмма четырёх последовательных изменений состояния 2 моль идеального газа. В каком процессе работа газа положительна и м</w:t>
      </w:r>
      <w:r>
        <w:t>ин</w:t>
      </w:r>
      <w:r w:rsidRPr="000A29F6">
        <w:t>имальна по величине, а в каком – работа внешних сил положительна и максимальна по величине?</w:t>
      </w:r>
    </w:p>
    <w:p w14:paraId="277515B6" w14:textId="77777777" w:rsidR="00506DC7" w:rsidRPr="000A29F6" w:rsidRDefault="00506DC7" w:rsidP="00506DC7">
      <w:pPr>
        <w:spacing w:line="230" w:lineRule="auto"/>
      </w:pPr>
      <w:r w:rsidRPr="000A29F6">
        <w:t>Установите соответствие между характеристиками процессов и номерами процессов на диаграмме.</w:t>
      </w:r>
    </w:p>
    <w:p w14:paraId="51CEB292" w14:textId="77777777" w:rsidR="00506DC7" w:rsidRPr="000A29F6" w:rsidRDefault="00506DC7" w:rsidP="00506DC7">
      <w:pPr>
        <w:spacing w:line="230" w:lineRule="auto"/>
        <w:rPr>
          <w:sz w:val="2"/>
        </w:rPr>
      </w:pPr>
      <w:r w:rsidRPr="000A29F6">
        <w:t>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.</w:t>
      </w:r>
    </w:p>
    <w:p w14:paraId="01A56183" w14:textId="77777777" w:rsidR="00506DC7" w:rsidRPr="000A29F6" w:rsidRDefault="00506DC7" w:rsidP="00506DC7">
      <w:pPr>
        <w:rPr>
          <w:sz w:val="2"/>
        </w:rPr>
      </w:pPr>
    </w:p>
    <w:p w14:paraId="409A833B" w14:textId="77777777" w:rsidR="00506DC7" w:rsidRPr="000A29F6" w:rsidRDefault="00506DC7" w:rsidP="00506DC7">
      <w:pPr>
        <w:keepNext/>
        <w:rPr>
          <w:b/>
          <w:sz w:val="8"/>
        </w:rPr>
      </w:pPr>
    </w:p>
    <w:p w14:paraId="02A94176" w14:textId="77777777" w:rsidR="00506DC7" w:rsidRPr="000A29F6" w:rsidRDefault="00506DC7" w:rsidP="00506DC7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5"/>
        <w:gridCol w:w="3664"/>
      </w:tblGrid>
      <w:tr w:rsidR="00506DC7" w:rsidRPr="000A29F6" w14:paraId="453E5297" w14:textId="77777777" w:rsidTr="000770BC">
        <w:tc>
          <w:tcPr>
            <w:tcW w:w="5496" w:type="dxa"/>
            <w:shd w:val="clear" w:color="auto" w:fill="auto"/>
          </w:tcPr>
          <w:p w14:paraId="3240EE56" w14:textId="77777777" w:rsidR="00506DC7" w:rsidRPr="000A29F6" w:rsidRDefault="00506DC7" w:rsidP="000770BC">
            <w:pPr>
              <w:jc w:val="center"/>
            </w:pPr>
            <w:r w:rsidRPr="000A29F6">
              <w:t>ХАРАКТЕРИСТИКИ ПРОЦЕССОВ</w:t>
            </w:r>
          </w:p>
        </w:tc>
        <w:tc>
          <w:tcPr>
            <w:tcW w:w="200" w:type="dxa"/>
            <w:shd w:val="clear" w:color="auto" w:fill="auto"/>
          </w:tcPr>
          <w:p w14:paraId="00042201" w14:textId="77777777" w:rsidR="00506DC7" w:rsidRPr="000A29F6" w:rsidRDefault="00506DC7" w:rsidP="000770BC"/>
        </w:tc>
        <w:tc>
          <w:tcPr>
            <w:tcW w:w="3664" w:type="dxa"/>
            <w:shd w:val="clear" w:color="auto" w:fill="auto"/>
          </w:tcPr>
          <w:p w14:paraId="399932CA" w14:textId="77777777" w:rsidR="00506DC7" w:rsidRPr="000A29F6" w:rsidRDefault="00506DC7" w:rsidP="000770BC">
            <w:pPr>
              <w:jc w:val="center"/>
            </w:pPr>
            <w:r w:rsidRPr="000A29F6">
              <w:t>НОМЕРА ПРОЦЕССОВ</w:t>
            </w:r>
          </w:p>
        </w:tc>
      </w:tr>
      <w:tr w:rsidR="00506DC7" w:rsidRPr="000A29F6" w14:paraId="1513F187" w14:textId="77777777" w:rsidTr="000770BC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506DC7" w:rsidRPr="000A29F6" w14:paraId="0B52202B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02F33F14" w14:textId="77777777" w:rsidR="00506DC7" w:rsidRPr="000A29F6" w:rsidRDefault="00506DC7" w:rsidP="000770BC">
                  <w:pPr>
                    <w:rPr>
                      <w:sz w:val="2"/>
                      <w:szCs w:val="2"/>
                    </w:rPr>
                  </w:pPr>
                </w:p>
                <w:p w14:paraId="48C79C09" w14:textId="77777777" w:rsidR="00506DC7" w:rsidRPr="000A29F6" w:rsidRDefault="00506DC7" w:rsidP="000770BC">
                  <w:r w:rsidRPr="000A29F6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14:paraId="2CB9E0D6" w14:textId="77777777" w:rsidR="00506DC7" w:rsidRPr="000A29F6" w:rsidRDefault="00506DC7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71F33ADF" w14:textId="77777777" w:rsidR="00506DC7" w:rsidRPr="000A29F6" w:rsidRDefault="00506DC7" w:rsidP="000770BC">
                  <w:r w:rsidRPr="000A29F6">
                    <w:t>работа газа положительна</w:t>
                  </w:r>
                </w:p>
                <w:p w14:paraId="1B2661A5" w14:textId="77777777" w:rsidR="00506DC7" w:rsidRPr="000A29F6" w:rsidRDefault="00506DC7" w:rsidP="000770BC">
                  <w:pPr>
                    <w:rPr>
                      <w:sz w:val="2"/>
                    </w:rPr>
                  </w:pPr>
                  <w:r w:rsidRPr="000A29F6">
                    <w:t>и минимальна</w:t>
                  </w:r>
                </w:p>
                <w:p w14:paraId="2A7CA852" w14:textId="77777777" w:rsidR="00506DC7" w:rsidRPr="000A29F6" w:rsidRDefault="00506DC7" w:rsidP="000770BC">
                  <w:pPr>
                    <w:rPr>
                      <w:sz w:val="2"/>
                    </w:rPr>
                  </w:pPr>
                </w:p>
              </w:tc>
            </w:tr>
            <w:tr w:rsidR="00506DC7" w:rsidRPr="000A29F6" w14:paraId="60461760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68A8C4F2" w14:textId="77777777" w:rsidR="00506DC7" w:rsidRPr="000A29F6" w:rsidRDefault="00506DC7" w:rsidP="000770BC">
                  <w:pPr>
                    <w:rPr>
                      <w:sz w:val="2"/>
                      <w:szCs w:val="2"/>
                    </w:rPr>
                  </w:pPr>
                </w:p>
                <w:p w14:paraId="2D986204" w14:textId="77777777" w:rsidR="00506DC7" w:rsidRPr="000A29F6" w:rsidRDefault="00506DC7" w:rsidP="000770BC">
                  <w:r w:rsidRPr="000A29F6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14:paraId="49F4EEB9" w14:textId="77777777" w:rsidR="00506DC7" w:rsidRPr="000A29F6" w:rsidRDefault="00506DC7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5476FCAF" w14:textId="77777777" w:rsidR="00506DC7" w:rsidRPr="000A29F6" w:rsidRDefault="00506DC7" w:rsidP="000770BC">
                  <w:r w:rsidRPr="000A29F6">
                    <w:t>работа внешних сил положительна</w:t>
                  </w:r>
                </w:p>
                <w:p w14:paraId="73C8985E" w14:textId="77777777" w:rsidR="00506DC7" w:rsidRPr="000A29F6" w:rsidRDefault="00506DC7" w:rsidP="000770BC">
                  <w:pPr>
                    <w:rPr>
                      <w:sz w:val="2"/>
                    </w:rPr>
                  </w:pPr>
                  <w:r w:rsidRPr="000A29F6">
                    <w:t>и максимальна</w:t>
                  </w:r>
                </w:p>
                <w:p w14:paraId="718A4355" w14:textId="77777777" w:rsidR="00506DC7" w:rsidRPr="000A29F6" w:rsidRDefault="00506DC7" w:rsidP="000770BC">
                  <w:pPr>
                    <w:rPr>
                      <w:sz w:val="2"/>
                    </w:rPr>
                  </w:pPr>
                </w:p>
              </w:tc>
            </w:tr>
          </w:tbl>
          <w:p w14:paraId="7BFBB5AF" w14:textId="77777777" w:rsidR="00506DC7" w:rsidRPr="000A29F6" w:rsidRDefault="00506DC7" w:rsidP="000770BC"/>
        </w:tc>
        <w:tc>
          <w:tcPr>
            <w:tcW w:w="200" w:type="dxa"/>
            <w:shd w:val="clear" w:color="auto" w:fill="auto"/>
          </w:tcPr>
          <w:p w14:paraId="0275E56D" w14:textId="77777777" w:rsidR="00506DC7" w:rsidRPr="000A29F6" w:rsidRDefault="00506DC7" w:rsidP="000770BC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506DC7" w:rsidRPr="000A29F6" w14:paraId="25004DED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7FEF3AF8" w14:textId="77777777" w:rsidR="00506DC7" w:rsidRPr="000A29F6" w:rsidRDefault="00506DC7" w:rsidP="000770BC">
                  <w:pPr>
                    <w:rPr>
                      <w:sz w:val="2"/>
                      <w:szCs w:val="2"/>
                    </w:rPr>
                  </w:pPr>
                </w:p>
                <w:p w14:paraId="17B63B07" w14:textId="77777777" w:rsidR="00506DC7" w:rsidRPr="000A29F6" w:rsidRDefault="00506DC7" w:rsidP="000770BC">
                  <w:r w:rsidRPr="000A29F6"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14:paraId="45033A8F" w14:textId="77777777" w:rsidR="00506DC7" w:rsidRPr="000A29F6" w:rsidRDefault="00506DC7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27EA5093" w14:textId="77777777" w:rsidR="00506DC7" w:rsidRPr="000A29F6" w:rsidRDefault="00506DC7" w:rsidP="000770BC">
                  <w:pPr>
                    <w:rPr>
                      <w:sz w:val="2"/>
                    </w:rPr>
                  </w:pPr>
                  <w:r w:rsidRPr="000A29F6">
                    <w:t>1</w:t>
                  </w:r>
                </w:p>
                <w:p w14:paraId="6321DBF6" w14:textId="77777777" w:rsidR="00506DC7" w:rsidRPr="000A29F6" w:rsidRDefault="00506DC7" w:rsidP="000770BC">
                  <w:pPr>
                    <w:rPr>
                      <w:sz w:val="2"/>
                    </w:rPr>
                  </w:pPr>
                </w:p>
              </w:tc>
            </w:tr>
            <w:tr w:rsidR="00506DC7" w:rsidRPr="000A29F6" w14:paraId="3CCD0326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17BA439C" w14:textId="77777777" w:rsidR="00506DC7" w:rsidRPr="000A29F6" w:rsidRDefault="00506DC7" w:rsidP="000770BC">
                  <w:pPr>
                    <w:rPr>
                      <w:sz w:val="2"/>
                      <w:szCs w:val="2"/>
                    </w:rPr>
                  </w:pPr>
                </w:p>
                <w:p w14:paraId="5FC06839" w14:textId="77777777" w:rsidR="00506DC7" w:rsidRPr="000A29F6" w:rsidRDefault="00506DC7" w:rsidP="000770BC">
                  <w:r w:rsidRPr="000A29F6"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14:paraId="736B4784" w14:textId="77777777" w:rsidR="00506DC7" w:rsidRPr="000A29F6" w:rsidRDefault="00506DC7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75A399F9" w14:textId="77777777" w:rsidR="00506DC7" w:rsidRPr="000A29F6" w:rsidRDefault="00506DC7" w:rsidP="000770BC">
                  <w:pPr>
                    <w:rPr>
                      <w:sz w:val="2"/>
                    </w:rPr>
                  </w:pPr>
                  <w:r w:rsidRPr="000A29F6">
                    <w:t>2</w:t>
                  </w:r>
                </w:p>
                <w:p w14:paraId="2056CB96" w14:textId="77777777" w:rsidR="00506DC7" w:rsidRPr="000A29F6" w:rsidRDefault="00506DC7" w:rsidP="000770BC">
                  <w:pPr>
                    <w:rPr>
                      <w:sz w:val="2"/>
                    </w:rPr>
                  </w:pPr>
                </w:p>
              </w:tc>
            </w:tr>
            <w:tr w:rsidR="00506DC7" w:rsidRPr="000A29F6" w14:paraId="2935DA2F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1FFE917D" w14:textId="77777777" w:rsidR="00506DC7" w:rsidRPr="000A29F6" w:rsidRDefault="00506DC7" w:rsidP="000770BC">
                  <w:pPr>
                    <w:rPr>
                      <w:sz w:val="2"/>
                      <w:szCs w:val="2"/>
                    </w:rPr>
                  </w:pPr>
                </w:p>
                <w:p w14:paraId="0420233C" w14:textId="77777777" w:rsidR="00506DC7" w:rsidRPr="000A29F6" w:rsidRDefault="00506DC7" w:rsidP="000770BC">
                  <w:r w:rsidRPr="000A29F6"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14:paraId="5FF45876" w14:textId="77777777" w:rsidR="00506DC7" w:rsidRPr="000A29F6" w:rsidRDefault="00506DC7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3BF29264" w14:textId="77777777" w:rsidR="00506DC7" w:rsidRPr="000A29F6" w:rsidRDefault="00506DC7" w:rsidP="000770BC">
                  <w:pPr>
                    <w:rPr>
                      <w:sz w:val="2"/>
                    </w:rPr>
                  </w:pPr>
                  <w:r w:rsidRPr="000A29F6">
                    <w:t>3</w:t>
                  </w:r>
                </w:p>
                <w:p w14:paraId="63E6D2E7" w14:textId="77777777" w:rsidR="00506DC7" w:rsidRPr="000A29F6" w:rsidRDefault="00506DC7" w:rsidP="000770BC">
                  <w:pPr>
                    <w:rPr>
                      <w:sz w:val="2"/>
                    </w:rPr>
                  </w:pPr>
                </w:p>
              </w:tc>
            </w:tr>
            <w:tr w:rsidR="00506DC7" w:rsidRPr="000A29F6" w14:paraId="5DB7468B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120016FE" w14:textId="77777777" w:rsidR="00506DC7" w:rsidRPr="000A29F6" w:rsidRDefault="00506DC7" w:rsidP="000770BC">
                  <w:pPr>
                    <w:rPr>
                      <w:sz w:val="2"/>
                      <w:szCs w:val="2"/>
                    </w:rPr>
                  </w:pPr>
                </w:p>
                <w:p w14:paraId="287EC08D" w14:textId="77777777" w:rsidR="00506DC7" w:rsidRPr="000A29F6" w:rsidRDefault="00506DC7" w:rsidP="000770BC">
                  <w:r w:rsidRPr="000A29F6"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14:paraId="21ADB67E" w14:textId="77777777" w:rsidR="00506DC7" w:rsidRPr="000A29F6" w:rsidRDefault="00506DC7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203ECE60" w14:textId="77777777" w:rsidR="00506DC7" w:rsidRPr="000A29F6" w:rsidRDefault="00506DC7" w:rsidP="000770BC">
                  <w:pPr>
                    <w:rPr>
                      <w:sz w:val="2"/>
                    </w:rPr>
                  </w:pPr>
                  <w:r w:rsidRPr="000A29F6">
                    <w:t>4</w:t>
                  </w:r>
                </w:p>
                <w:p w14:paraId="2480011C" w14:textId="77777777" w:rsidR="00506DC7" w:rsidRPr="000A29F6" w:rsidRDefault="00506DC7" w:rsidP="000770BC">
                  <w:pPr>
                    <w:rPr>
                      <w:sz w:val="2"/>
                    </w:rPr>
                  </w:pPr>
                </w:p>
              </w:tc>
            </w:tr>
          </w:tbl>
          <w:p w14:paraId="5B1A2540" w14:textId="77777777" w:rsidR="00506DC7" w:rsidRPr="000A29F6" w:rsidRDefault="00506DC7" w:rsidP="000770BC"/>
        </w:tc>
      </w:tr>
    </w:tbl>
    <w:p w14:paraId="39258363" w14:textId="77777777" w:rsidR="00506DC7" w:rsidRPr="000A29F6" w:rsidRDefault="00506DC7" w:rsidP="00506DC7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506DC7" w:rsidRPr="000A29F6" w14:paraId="3FBEBEC4" w14:textId="77777777" w:rsidTr="000770BC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F2E4168" w14:textId="77777777" w:rsidR="00506DC7" w:rsidRPr="000A29F6" w:rsidRDefault="00506DC7" w:rsidP="000770BC">
            <w:r w:rsidRPr="000A29F6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C9027D1" w14:textId="77777777" w:rsidR="00506DC7" w:rsidRPr="000A29F6" w:rsidRDefault="00506DC7" w:rsidP="000770BC">
            <w:pPr>
              <w:jc w:val="center"/>
            </w:pPr>
            <w:r w:rsidRPr="000A29F6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15472A4" w14:textId="77777777" w:rsidR="00506DC7" w:rsidRPr="000A29F6" w:rsidRDefault="00506DC7" w:rsidP="000770BC">
            <w:pPr>
              <w:jc w:val="center"/>
            </w:pPr>
            <w:r w:rsidRPr="000A29F6">
              <w:t>Б</w:t>
            </w:r>
          </w:p>
        </w:tc>
      </w:tr>
      <w:tr w:rsidR="00506DC7" w:rsidRPr="000A29F6" w14:paraId="19F971A8" w14:textId="77777777" w:rsidTr="000770BC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14:paraId="13A94018" w14:textId="77777777" w:rsidR="00506DC7" w:rsidRPr="000A29F6" w:rsidRDefault="00506DC7" w:rsidP="000770B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0C98DB" w14:textId="77777777" w:rsidR="00506DC7" w:rsidRPr="000A29F6" w:rsidRDefault="00506DC7" w:rsidP="000770BC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50F5FC" w14:textId="77777777" w:rsidR="00506DC7" w:rsidRPr="000A29F6" w:rsidRDefault="00506DC7" w:rsidP="000770BC">
            <w:pPr>
              <w:jc w:val="center"/>
            </w:pPr>
          </w:p>
        </w:tc>
      </w:tr>
      <w:bookmarkEnd w:id="4"/>
    </w:tbl>
    <w:p w14:paraId="3C0BA81D" w14:textId="77777777" w:rsidR="0004765A" w:rsidRPr="00DB0ECE" w:rsidRDefault="0004765A">
      <w:pPr>
        <w:rPr>
          <w:color w:val="FFFFFF"/>
          <w:sz w:val="2"/>
          <w:szCs w:val="2"/>
        </w:rPr>
      </w:pPr>
    </w:p>
    <w:p w14:paraId="263D28BB" w14:textId="77777777" w:rsidR="0004765A" w:rsidRPr="00DB0ECE" w:rsidRDefault="0004765A">
      <w:pPr>
        <w:rPr>
          <w:sz w:val="4"/>
          <w:lang w:val="en-US"/>
        </w:rPr>
      </w:pPr>
    </w:p>
    <w:p w14:paraId="135054F8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lastRenderedPageBreak/>
        <w:t>1</w:t>
      </w:r>
      <w:r w:rsidR="006E6FD5" w:rsidRPr="00DB0ECE">
        <w:rPr>
          <w:b/>
        </w:rPr>
        <w:t>2</w:t>
      </w:r>
      <w:r w:rsidRPr="00DB0ECE">
        <w:rPr>
          <w:b/>
        </w:rPr>
        <w:br/>
      </w:r>
    </w:p>
    <w:p w14:paraId="0BD86911" w14:textId="77777777" w:rsidR="0004765A" w:rsidRPr="00DB0ECE" w:rsidRDefault="0004765A">
      <w:pPr>
        <w:rPr>
          <w:sz w:val="2"/>
        </w:rPr>
      </w:pPr>
    </w:p>
    <w:p w14:paraId="084362C8" w14:textId="77777777" w:rsidR="0004765A" w:rsidRPr="00DB0ECE" w:rsidRDefault="0004765A">
      <w:pPr>
        <w:rPr>
          <w:sz w:val="8"/>
        </w:rPr>
      </w:pPr>
    </w:p>
    <w:p w14:paraId="1C314F93" w14:textId="2A49FF95" w:rsidR="002143FB" w:rsidRPr="00DB0ECE" w:rsidRDefault="002143FB" w:rsidP="002143FB">
      <w:pPr>
        <w:spacing w:line="20" w:lineRule="auto"/>
        <w:rPr>
          <w:sz w:val="2"/>
          <w:szCs w:val="20"/>
        </w:rPr>
      </w:pPr>
    </w:p>
    <w:p w14:paraId="0D8BF78D" w14:textId="77777777" w:rsidR="00506DC7" w:rsidRPr="00506DC7" w:rsidRDefault="00506DC7" w:rsidP="00506DC7">
      <w:r w:rsidRPr="00506DC7">
        <w:t xml:space="preserve">Пять одинаковых резисторов соединены в электрическую цепь (см. рисунок). По участку цепи течёт постоянный ток </w:t>
      </w:r>
      <w:r w:rsidRPr="00506DC7">
        <w:rPr>
          <w:i/>
          <w:lang w:val="en-US"/>
        </w:rPr>
        <w:t>I</w:t>
      </w:r>
      <w:r w:rsidRPr="00506DC7">
        <w:t xml:space="preserve"> = 8 А. Какую силу тока показывает амперметр? Сопротивлением амперметра пренебречь.</w:t>
      </w:r>
    </w:p>
    <w:p w14:paraId="4DA48343" w14:textId="77777777" w:rsidR="00506DC7" w:rsidRPr="00506DC7" w:rsidRDefault="00506DC7" w:rsidP="00506DC7">
      <w:pPr>
        <w:rPr>
          <w:sz w:val="16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956"/>
      </w:tblGrid>
      <w:tr w:rsidR="00506DC7" w:rsidRPr="00506DC7" w14:paraId="7E04DD90" w14:textId="77777777" w:rsidTr="000770BC">
        <w:trPr>
          <w:jc w:val="center"/>
        </w:trPr>
        <w:tc>
          <w:tcPr>
            <w:tcW w:w="0" w:type="auto"/>
            <w:shd w:val="clear" w:color="auto" w:fill="auto"/>
          </w:tcPr>
          <w:p w14:paraId="3B4C6D2B" w14:textId="77777777" w:rsidR="00506DC7" w:rsidRPr="00506DC7" w:rsidRDefault="00506DC7" w:rsidP="00506DC7">
            <w:r w:rsidRPr="00506DC7">
              <w:rPr>
                <w:noProof/>
              </w:rPr>
              <w:drawing>
                <wp:inline distT="0" distB="0" distL="0" distR="0" wp14:anchorId="5FB6B342" wp14:editId="7F07D84B">
                  <wp:extent cx="3004185" cy="1104265"/>
                  <wp:effectExtent l="0" t="0" r="5715" b="635"/>
                  <wp:docPr id="208" name="Рисунок 208" descr="117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 descr="117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4185" cy="1104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BB4E071" w14:textId="77777777" w:rsidR="00506DC7" w:rsidRPr="00506DC7" w:rsidRDefault="00506DC7" w:rsidP="00506DC7">
      <w:pPr>
        <w:rPr>
          <w:sz w:val="2"/>
        </w:rPr>
      </w:pPr>
    </w:p>
    <w:p w14:paraId="0512FDBC" w14:textId="77777777" w:rsidR="00506DC7" w:rsidRPr="00506DC7" w:rsidRDefault="00506DC7" w:rsidP="00506DC7">
      <w:pPr>
        <w:rPr>
          <w:sz w:val="2"/>
        </w:rPr>
      </w:pPr>
    </w:p>
    <w:p w14:paraId="449CCEFE" w14:textId="77777777" w:rsidR="00506DC7" w:rsidRPr="00506DC7" w:rsidRDefault="00506DC7" w:rsidP="00506DC7">
      <w:pPr>
        <w:keepNext/>
        <w:rPr>
          <w:b/>
          <w:sz w:val="8"/>
        </w:rPr>
      </w:pPr>
    </w:p>
    <w:p w14:paraId="4EBDBADE" w14:textId="3464F913" w:rsidR="00506DC7" w:rsidRPr="00506DC7" w:rsidRDefault="00506DC7" w:rsidP="004352EF">
      <w:r w:rsidRPr="00506DC7">
        <w:t>Ответ: ___________________________ А.</w:t>
      </w:r>
    </w:p>
    <w:p w14:paraId="08F6672F" w14:textId="5963A300" w:rsidR="002143FB" w:rsidRDefault="002143FB"/>
    <w:p w14:paraId="5E711BC7" w14:textId="344386E6" w:rsidR="004352EF" w:rsidRDefault="004352EF"/>
    <w:p w14:paraId="1D9AE4B9" w14:textId="77777777" w:rsidR="004352EF" w:rsidRPr="00DB0ECE" w:rsidRDefault="004352EF"/>
    <w:p w14:paraId="6FE1238E" w14:textId="77777777" w:rsidR="0004765A" w:rsidRPr="00DB0ECE" w:rsidRDefault="0004765A">
      <w:pPr>
        <w:rPr>
          <w:color w:val="FFFFFF"/>
          <w:sz w:val="2"/>
          <w:szCs w:val="2"/>
        </w:rPr>
      </w:pPr>
    </w:p>
    <w:p w14:paraId="2B1DE23E" w14:textId="77777777" w:rsidR="0004765A" w:rsidRPr="00DB0ECE" w:rsidRDefault="0004765A">
      <w:pPr>
        <w:rPr>
          <w:sz w:val="4"/>
        </w:rPr>
      </w:pPr>
    </w:p>
    <w:p w14:paraId="347D2E7B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1</w:t>
      </w:r>
      <w:r w:rsidR="006E6FD5" w:rsidRPr="00DB0ECE">
        <w:rPr>
          <w:b/>
        </w:rPr>
        <w:t>3</w:t>
      </w:r>
      <w:r w:rsidRPr="00DB0ECE">
        <w:rPr>
          <w:b/>
        </w:rPr>
        <w:br/>
      </w:r>
    </w:p>
    <w:p w14:paraId="416CE2E0" w14:textId="77777777" w:rsidR="0004765A" w:rsidRPr="00DB0ECE" w:rsidRDefault="0004765A">
      <w:pPr>
        <w:rPr>
          <w:sz w:val="2"/>
        </w:rPr>
      </w:pPr>
    </w:p>
    <w:p w14:paraId="09487C14" w14:textId="77777777" w:rsidR="0004765A" w:rsidRPr="00DB0ECE" w:rsidRDefault="0004765A">
      <w:pPr>
        <w:rPr>
          <w:sz w:val="8"/>
        </w:rPr>
      </w:pPr>
    </w:p>
    <w:p w14:paraId="3CCCB06E" w14:textId="36B1C760" w:rsidR="0004765A" w:rsidRPr="00DB0ECE" w:rsidRDefault="0004765A" w:rsidP="002143FB">
      <w:pPr>
        <w:keepNext/>
        <w:spacing w:line="20" w:lineRule="auto"/>
        <w:rPr>
          <w:sz w:val="2"/>
        </w:rPr>
      </w:pPr>
    </w:p>
    <w:p w14:paraId="656FC873" w14:textId="77777777" w:rsidR="000E7CF4" w:rsidRPr="00AC03B9" w:rsidRDefault="000E7CF4" w:rsidP="000E7CF4">
      <w:pPr>
        <w:rPr>
          <w:sz w:val="2"/>
        </w:rPr>
      </w:pPr>
      <w:r w:rsidRPr="00AC03B9">
        <w:t xml:space="preserve">Две частицы с одинаковыми массами и зарядами </w:t>
      </w:r>
      <w:r w:rsidRPr="00AC03B9">
        <w:rPr>
          <w:i/>
          <w:iCs/>
          <w:lang w:val="en-US"/>
        </w:rPr>
        <w:t>q</w:t>
      </w:r>
      <w:r w:rsidRPr="00AC03B9">
        <w:rPr>
          <w:iCs/>
          <w:vertAlign w:val="subscript"/>
        </w:rPr>
        <w:t>1</w:t>
      </w:r>
      <w:r w:rsidRPr="00AC03B9">
        <w:t> = 2</w:t>
      </w:r>
      <w:r w:rsidRPr="00AC03B9">
        <w:rPr>
          <w:i/>
          <w:iCs/>
          <w:lang w:val="en-US"/>
        </w:rPr>
        <w:t>q</w:t>
      </w:r>
      <w:r w:rsidRPr="00AC03B9">
        <w:t xml:space="preserve"> и </w:t>
      </w:r>
      <w:r w:rsidRPr="00AC03B9">
        <w:rPr>
          <w:i/>
          <w:lang w:val="en-US"/>
        </w:rPr>
        <w:t>q</w:t>
      </w:r>
      <w:r w:rsidRPr="00AC03B9">
        <w:rPr>
          <w:vertAlign w:val="subscript"/>
        </w:rPr>
        <w:t>2</w:t>
      </w:r>
      <w:r w:rsidRPr="00AC03B9">
        <w:t> =</w:t>
      </w:r>
      <w:r w:rsidRPr="00AC03B9">
        <w:rPr>
          <w:lang w:val="en-US"/>
        </w:rPr>
        <w:t> </w:t>
      </w:r>
      <w:r w:rsidRPr="00AC03B9">
        <w:t>4</w:t>
      </w:r>
      <w:r w:rsidRPr="00AC03B9">
        <w:rPr>
          <w:i/>
          <w:iCs/>
          <w:lang w:val="en-US"/>
        </w:rPr>
        <w:t>q</w:t>
      </w:r>
      <w:r w:rsidRPr="00AC03B9">
        <w:t xml:space="preserve"> влетают </w:t>
      </w:r>
      <w:r w:rsidRPr="00AC03B9">
        <w:br/>
        <w:t xml:space="preserve">в однородное магнитное поле перпендикулярно вектору магнитной индукции со скоростями </w:t>
      </w:r>
      <w:r w:rsidRPr="00AC03B9">
        <w:rPr>
          <w:i/>
          <w:iCs/>
        </w:rPr>
        <w:sym w:font="Symbol" w:char="F075"/>
      </w:r>
      <w:r w:rsidRPr="00AC03B9">
        <w:rPr>
          <w:iCs/>
          <w:sz w:val="24"/>
          <w:vertAlign w:val="subscript"/>
        </w:rPr>
        <w:t>1</w:t>
      </w:r>
      <w:r w:rsidRPr="00AC03B9">
        <w:rPr>
          <w:iCs/>
          <w:sz w:val="24"/>
        </w:rPr>
        <w:t> </w:t>
      </w:r>
      <w:r w:rsidRPr="00AC03B9">
        <w:rPr>
          <w:iCs/>
        </w:rPr>
        <w:t>=</w:t>
      </w:r>
      <w:r w:rsidRPr="00AC03B9">
        <w:rPr>
          <w:i/>
          <w:iCs/>
        </w:rPr>
        <w:t xml:space="preserve"> </w:t>
      </w:r>
      <w:r w:rsidRPr="00AC03B9">
        <w:t>6</w:t>
      </w:r>
      <w:r w:rsidRPr="00AC03B9">
        <w:rPr>
          <w:i/>
          <w:iCs/>
        </w:rPr>
        <w:sym w:font="Symbol" w:char="F075"/>
      </w:r>
      <w:r w:rsidRPr="00AC03B9">
        <w:t xml:space="preserve"> и </w:t>
      </w:r>
      <w:r w:rsidRPr="00AC03B9">
        <w:rPr>
          <w:i/>
          <w:iCs/>
        </w:rPr>
        <w:sym w:font="Symbol" w:char="F075"/>
      </w:r>
      <w:r w:rsidRPr="00AC03B9">
        <w:rPr>
          <w:iCs/>
          <w:sz w:val="24"/>
          <w:vertAlign w:val="subscript"/>
        </w:rPr>
        <w:t>2</w:t>
      </w:r>
      <w:r w:rsidRPr="00AC03B9">
        <w:rPr>
          <w:iCs/>
          <w:sz w:val="24"/>
        </w:rPr>
        <w:t> </w:t>
      </w:r>
      <w:r w:rsidRPr="00AC03B9">
        <w:rPr>
          <w:iCs/>
        </w:rPr>
        <w:t>=</w:t>
      </w:r>
      <w:r w:rsidRPr="00AC03B9">
        <w:rPr>
          <w:i/>
          <w:iCs/>
        </w:rPr>
        <w:t> </w:t>
      </w:r>
      <w:r w:rsidRPr="00AC03B9">
        <w:rPr>
          <w:iCs/>
        </w:rPr>
        <w:t>3</w:t>
      </w:r>
      <w:r w:rsidRPr="00AC03B9">
        <w:rPr>
          <w:i/>
          <w:iCs/>
        </w:rPr>
        <w:sym w:font="Symbol" w:char="F075"/>
      </w:r>
      <w:r w:rsidRPr="00AC03B9">
        <w:t xml:space="preserve"> соответственно. Определите отношение модулей сил </w:t>
      </w:r>
      <w:r w:rsidRPr="00AC03B9">
        <w:rPr>
          <w:position w:val="-34"/>
        </w:rPr>
        <w:object w:dxaOrig="405" w:dyaOrig="780" w14:anchorId="554F7CB3">
          <v:shape id="_x0000_i1795" type="#_x0000_t75" style="width:20.85pt;height:39.8pt" o:ole="">
            <v:imagedata r:id="rId32" o:title=""/>
          </v:shape>
          <o:OLEObject Type="Embed" ProgID="Equation.DSMT4" ShapeID="_x0000_i1795" DrawAspect="Content" ObjectID="_1740157635" r:id="rId33"/>
        </w:object>
      </w:r>
      <w:r w:rsidRPr="00AC03B9">
        <w:t>, действующих на них со стороны магнитного поля.</w:t>
      </w:r>
    </w:p>
    <w:p w14:paraId="0C69D36D" w14:textId="77777777" w:rsidR="000E7CF4" w:rsidRPr="00AC03B9" w:rsidRDefault="000E7CF4" w:rsidP="000E7CF4">
      <w:pPr>
        <w:rPr>
          <w:sz w:val="2"/>
        </w:rPr>
      </w:pPr>
    </w:p>
    <w:p w14:paraId="52E0A270" w14:textId="77777777" w:rsidR="000E7CF4" w:rsidRPr="00AC03B9" w:rsidRDefault="000E7CF4" w:rsidP="000E7CF4">
      <w:pPr>
        <w:keepNext/>
        <w:rPr>
          <w:b/>
          <w:sz w:val="8"/>
        </w:rPr>
      </w:pPr>
    </w:p>
    <w:p w14:paraId="0EC4721D" w14:textId="77777777" w:rsidR="000E7CF4" w:rsidRPr="00AC03B9" w:rsidRDefault="000E7CF4" w:rsidP="000E7CF4">
      <w:pPr>
        <w:rPr>
          <w:sz w:val="20"/>
          <w:szCs w:val="20"/>
        </w:rPr>
      </w:pPr>
    </w:p>
    <w:p w14:paraId="215A8AB1" w14:textId="209A4733" w:rsidR="000E7CF4" w:rsidRDefault="000E7CF4" w:rsidP="000E7CF4">
      <w:r w:rsidRPr="00AC03B9">
        <w:t>Ответ: ___________________________.</w:t>
      </w:r>
    </w:p>
    <w:p w14:paraId="59AA24BA" w14:textId="5A454567" w:rsidR="004352EF" w:rsidRDefault="004352EF" w:rsidP="000E7CF4"/>
    <w:p w14:paraId="2E84631A" w14:textId="27DA9864" w:rsidR="004352EF" w:rsidRDefault="004352EF" w:rsidP="000E7CF4"/>
    <w:p w14:paraId="0814F3CC" w14:textId="77777777" w:rsidR="004352EF" w:rsidRPr="00AC03B9" w:rsidRDefault="004352EF" w:rsidP="000E7CF4"/>
    <w:p w14:paraId="5532C0E1" w14:textId="77777777" w:rsidR="0004765A" w:rsidRPr="00DB0ECE" w:rsidRDefault="0004765A">
      <w:pPr>
        <w:rPr>
          <w:color w:val="FFFFFF"/>
          <w:sz w:val="2"/>
          <w:szCs w:val="2"/>
        </w:rPr>
      </w:pPr>
    </w:p>
    <w:p w14:paraId="171E6DE7" w14:textId="77777777" w:rsidR="0004765A" w:rsidRPr="00DB0ECE" w:rsidRDefault="0004765A">
      <w:pPr>
        <w:rPr>
          <w:sz w:val="4"/>
          <w:lang w:val="en-US"/>
        </w:rPr>
      </w:pPr>
    </w:p>
    <w:p w14:paraId="056AFB8E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1</w:t>
      </w:r>
      <w:r w:rsidR="006E6FD5" w:rsidRPr="00DB0ECE">
        <w:rPr>
          <w:b/>
        </w:rPr>
        <w:t>4</w:t>
      </w:r>
      <w:r w:rsidRPr="00DB0ECE">
        <w:rPr>
          <w:b/>
        </w:rPr>
        <w:br/>
      </w:r>
    </w:p>
    <w:p w14:paraId="744138BF" w14:textId="77777777" w:rsidR="0004765A" w:rsidRPr="00DB0ECE" w:rsidRDefault="0004765A">
      <w:pPr>
        <w:rPr>
          <w:sz w:val="2"/>
        </w:rPr>
      </w:pPr>
    </w:p>
    <w:p w14:paraId="052AE024" w14:textId="77777777" w:rsidR="0004765A" w:rsidRPr="00DB0ECE" w:rsidRDefault="0004765A">
      <w:pPr>
        <w:rPr>
          <w:sz w:val="8"/>
        </w:rPr>
      </w:pPr>
    </w:p>
    <w:p w14:paraId="58E57628" w14:textId="2D534C31" w:rsidR="002143FB" w:rsidRPr="00DB0ECE" w:rsidRDefault="002143FB" w:rsidP="002143FB">
      <w:pPr>
        <w:spacing w:line="20" w:lineRule="auto"/>
        <w:rPr>
          <w:sz w:val="2"/>
          <w:szCs w:val="20"/>
        </w:rPr>
      </w:pPr>
    </w:p>
    <w:p w14:paraId="4A60A2D0" w14:textId="77777777" w:rsidR="000E7CF4" w:rsidRPr="000E7CF4" w:rsidRDefault="000E7CF4" w:rsidP="000E7CF4">
      <w:pPr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2022" w:type="dxa"/>
        <w:jc w:val="right"/>
        <w:tblLook w:val="01E0" w:firstRow="1" w:lastRow="1" w:firstColumn="1" w:lastColumn="1" w:noHBand="0" w:noVBand="0"/>
      </w:tblPr>
      <w:tblGrid>
        <w:gridCol w:w="2022"/>
      </w:tblGrid>
      <w:tr w:rsidR="000E7CF4" w:rsidRPr="000E7CF4" w14:paraId="209E8995" w14:textId="77777777" w:rsidTr="000770BC">
        <w:trPr>
          <w:trHeight w:val="1867"/>
          <w:jc w:val="right"/>
        </w:trPr>
        <w:tc>
          <w:tcPr>
            <w:tcW w:w="0" w:type="auto"/>
          </w:tcPr>
          <w:p w14:paraId="7852EEC2" w14:textId="77777777" w:rsidR="000E7CF4" w:rsidRPr="000E7CF4" w:rsidRDefault="000E7CF4" w:rsidP="000E7CF4">
            <w:r w:rsidRPr="000E7CF4">
              <w:rPr>
                <w:noProof/>
              </w:rPr>
              <w:drawing>
                <wp:inline distT="0" distB="0" distL="0" distR="0" wp14:anchorId="1A5C0F21" wp14:editId="58BD141E">
                  <wp:extent cx="1143000" cy="1123950"/>
                  <wp:effectExtent l="0" t="0" r="0" b="0"/>
                  <wp:docPr id="19" name="Рисунок 601" descr="1318_А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1" descr="1318_А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30" b="42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1239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D10CB67" w14:textId="666A7569" w:rsidR="000E7CF4" w:rsidRPr="000E7CF4" w:rsidRDefault="000E7CF4" w:rsidP="000E7CF4">
      <w:r w:rsidRPr="000E7CF4">
        <w:t xml:space="preserve">Если ключ К находится в положении 1, то период собственных электромагнитных колебаний в контуре (см. рисунок) равен 3 </w:t>
      </w:r>
      <w:proofErr w:type="spellStart"/>
      <w:r w:rsidRPr="000E7CF4">
        <w:t>мс</w:t>
      </w:r>
      <w:proofErr w:type="spellEnd"/>
      <w:r w:rsidRPr="000E7CF4">
        <w:t xml:space="preserve">. Каким станет период собственных электромагнитных колебаний в контуре, если ключ перевести из положения 1 в положение 2? </w:t>
      </w:r>
    </w:p>
    <w:p w14:paraId="08582A0E" w14:textId="77777777" w:rsidR="000E7CF4" w:rsidRPr="000E7CF4" w:rsidRDefault="000E7CF4" w:rsidP="000E7CF4"/>
    <w:p w14:paraId="39520379" w14:textId="17374337" w:rsidR="000E7CF4" w:rsidRPr="000E7CF4" w:rsidRDefault="000E7CF4" w:rsidP="000E7CF4">
      <w:r w:rsidRPr="000E7CF4">
        <w:t>Ответ: ______</w:t>
      </w:r>
      <w:r>
        <w:t>____________________</w:t>
      </w:r>
      <w:r w:rsidRPr="000E7CF4">
        <w:t xml:space="preserve"> </w:t>
      </w:r>
      <w:proofErr w:type="spellStart"/>
      <w:r w:rsidRPr="000E7CF4">
        <w:t>мс</w:t>
      </w:r>
      <w:proofErr w:type="spellEnd"/>
      <w:r w:rsidRPr="000E7CF4">
        <w:t>.</w:t>
      </w:r>
    </w:p>
    <w:p w14:paraId="562816AD" w14:textId="77777777" w:rsidR="0004765A" w:rsidRPr="00DB0ECE" w:rsidRDefault="0004765A"/>
    <w:p w14:paraId="5AFACD3A" w14:textId="77777777" w:rsidR="002143FB" w:rsidRPr="00DB0ECE" w:rsidRDefault="002143FB"/>
    <w:p w14:paraId="62A016DD" w14:textId="77777777" w:rsidR="0004765A" w:rsidRPr="00DB0ECE" w:rsidRDefault="0004765A">
      <w:pPr>
        <w:rPr>
          <w:color w:val="FFFFFF"/>
          <w:sz w:val="2"/>
          <w:szCs w:val="2"/>
        </w:rPr>
      </w:pPr>
    </w:p>
    <w:p w14:paraId="329A1299" w14:textId="77777777" w:rsidR="0004765A" w:rsidRPr="00DB0ECE" w:rsidRDefault="0004765A">
      <w:pPr>
        <w:rPr>
          <w:sz w:val="4"/>
          <w:lang w:val="en-US"/>
        </w:rPr>
      </w:pPr>
    </w:p>
    <w:p w14:paraId="0FA20D46" w14:textId="6F4FCC0F" w:rsidR="004352EF" w:rsidRDefault="004352EF">
      <w:pPr>
        <w:jc w:val="left"/>
      </w:pPr>
      <w:r>
        <w:br w:type="page"/>
      </w:r>
    </w:p>
    <w:p w14:paraId="63544924" w14:textId="77777777" w:rsidR="000E7CF4" w:rsidRPr="00AC03B9" w:rsidRDefault="000E7CF4" w:rsidP="000E7CF4"/>
    <w:tbl>
      <w:tblPr>
        <w:tblpPr w:leftFromText="180" w:rightFromText="180" w:vertAnchor="text" w:horzAnchor="margin" w:tblpXSpec="right" w:tblpY="-80"/>
        <w:tblOverlap w:val="never"/>
        <w:tblW w:w="0" w:type="auto"/>
        <w:tblLook w:val="01E0" w:firstRow="1" w:lastRow="1" w:firstColumn="1" w:lastColumn="1" w:noHBand="0" w:noVBand="0"/>
      </w:tblPr>
      <w:tblGrid>
        <w:gridCol w:w="3888"/>
      </w:tblGrid>
      <w:tr w:rsidR="000E7CF4" w:rsidRPr="000A29F6" w14:paraId="010155EA" w14:textId="77777777" w:rsidTr="000770BC">
        <w:tc>
          <w:tcPr>
            <w:tcW w:w="3888" w:type="dxa"/>
            <w:shd w:val="clear" w:color="auto" w:fill="auto"/>
          </w:tcPr>
          <w:p w14:paraId="56E3ECD4" w14:textId="77777777" w:rsidR="000E7CF4" w:rsidRPr="000A29F6" w:rsidRDefault="000E7CF4" w:rsidP="000770BC">
            <w:r w:rsidRPr="000A29F6">
              <w:rPr>
                <w:noProof/>
              </w:rPr>
              <w:drawing>
                <wp:inline distT="0" distB="0" distL="0" distR="0" wp14:anchorId="0C94EACA" wp14:editId="48000C8B">
                  <wp:extent cx="2303780" cy="1603375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3780" cy="1603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2A7F32D" w14:textId="77777777" w:rsidR="004352EF" w:rsidRPr="00DB0ECE" w:rsidRDefault="004352EF" w:rsidP="004352EF">
      <w:pPr>
        <w:framePr w:w="623" w:vSpace="45" w:wrap="around" w:vAnchor="text" w:hAnchor="page" w:x="600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15</w:t>
      </w:r>
      <w:r w:rsidRPr="00DB0ECE">
        <w:rPr>
          <w:b/>
        </w:rPr>
        <w:br/>
      </w:r>
    </w:p>
    <w:p w14:paraId="2B499DC4" w14:textId="77777777" w:rsidR="000E7CF4" w:rsidRPr="000A29F6" w:rsidRDefault="000E7CF4" w:rsidP="000E7CF4">
      <w:pPr>
        <w:rPr>
          <w:sz w:val="2"/>
        </w:rPr>
      </w:pPr>
      <w:r w:rsidRPr="000A29F6">
        <w:t xml:space="preserve">В катушке индуктивностью 10 </w:t>
      </w:r>
      <w:proofErr w:type="spellStart"/>
      <w:r w:rsidRPr="000A29F6">
        <w:t>мГн</w:t>
      </w:r>
      <w:proofErr w:type="spellEnd"/>
      <w:r w:rsidRPr="000A29F6">
        <w:t xml:space="preserve"> сила тока </w:t>
      </w:r>
      <w:r w:rsidRPr="000A29F6">
        <w:rPr>
          <w:i/>
        </w:rPr>
        <w:t>I</w:t>
      </w:r>
      <w:r w:rsidRPr="000A29F6">
        <w:t xml:space="preserve"> зависит от времени </w:t>
      </w:r>
      <w:r w:rsidRPr="000A29F6">
        <w:rPr>
          <w:i/>
        </w:rPr>
        <w:t>t</w:t>
      </w:r>
      <w:r w:rsidRPr="000A29F6">
        <w:t>, как показано на графике, приведённом на рисунке. В</w:t>
      </w:r>
      <w:r w:rsidRPr="000A29F6">
        <w:rPr>
          <w:lang w:eastAsia="en-US"/>
        </w:rPr>
        <w:t xml:space="preserve">ыберите </w:t>
      </w:r>
      <w:r w:rsidRPr="000A29F6">
        <w:rPr>
          <w:b/>
          <w:lang w:eastAsia="en-US"/>
        </w:rPr>
        <w:t xml:space="preserve">все </w:t>
      </w:r>
      <w:r w:rsidRPr="000A29F6">
        <w:rPr>
          <w:bCs/>
          <w:lang w:eastAsia="en-US"/>
        </w:rPr>
        <w:t>верные</w:t>
      </w:r>
      <w:r w:rsidRPr="000A29F6">
        <w:rPr>
          <w:b/>
          <w:lang w:eastAsia="en-US"/>
        </w:rPr>
        <w:t xml:space="preserve"> </w:t>
      </w:r>
      <w:r w:rsidRPr="000A29F6">
        <w:rPr>
          <w:lang w:eastAsia="en-US"/>
        </w:rPr>
        <w:t>утверждения о процессах, происходящих в катушке.</w:t>
      </w:r>
    </w:p>
    <w:p w14:paraId="4236450A" w14:textId="77777777" w:rsidR="000E7CF4" w:rsidRPr="000A29F6" w:rsidRDefault="000E7CF4" w:rsidP="000E7CF4">
      <w:pPr>
        <w:rPr>
          <w:sz w:val="2"/>
        </w:rPr>
      </w:pPr>
    </w:p>
    <w:p w14:paraId="370377FF" w14:textId="77777777" w:rsidR="000E7CF4" w:rsidRPr="000A29F6" w:rsidRDefault="000E7CF4" w:rsidP="000E7CF4">
      <w:pPr>
        <w:keepNext/>
        <w:rPr>
          <w:b/>
          <w:sz w:val="8"/>
        </w:rPr>
      </w:pPr>
    </w:p>
    <w:p w14:paraId="1B1F4E40" w14:textId="5028CD0E" w:rsidR="000E7CF4" w:rsidRDefault="000E7CF4" w:rsidP="000E7CF4">
      <w:pPr>
        <w:rPr>
          <w:sz w:val="4"/>
          <w:szCs w:val="4"/>
        </w:rPr>
      </w:pPr>
    </w:p>
    <w:p w14:paraId="484F6568" w14:textId="28F22006" w:rsidR="004352EF" w:rsidRDefault="004352EF" w:rsidP="000E7CF4">
      <w:pPr>
        <w:rPr>
          <w:sz w:val="4"/>
          <w:szCs w:val="4"/>
        </w:rPr>
      </w:pPr>
    </w:p>
    <w:p w14:paraId="6BC34677" w14:textId="0F7D0E6E" w:rsidR="004352EF" w:rsidRDefault="004352EF" w:rsidP="000E7CF4">
      <w:pPr>
        <w:rPr>
          <w:sz w:val="4"/>
          <w:szCs w:val="4"/>
        </w:rPr>
      </w:pPr>
    </w:p>
    <w:p w14:paraId="4B9F3ED8" w14:textId="179D84F2" w:rsidR="004352EF" w:rsidRDefault="004352EF" w:rsidP="000E7CF4">
      <w:pPr>
        <w:rPr>
          <w:sz w:val="4"/>
          <w:szCs w:val="4"/>
        </w:rPr>
      </w:pPr>
    </w:p>
    <w:p w14:paraId="110206AB" w14:textId="0F0AFE5D" w:rsidR="004352EF" w:rsidRDefault="004352EF" w:rsidP="000E7CF4">
      <w:pPr>
        <w:rPr>
          <w:sz w:val="4"/>
          <w:szCs w:val="4"/>
        </w:rPr>
      </w:pPr>
    </w:p>
    <w:p w14:paraId="33CCF1A7" w14:textId="6659E691" w:rsidR="004352EF" w:rsidRDefault="004352EF" w:rsidP="000E7CF4"/>
    <w:p w14:paraId="21EF3566" w14:textId="34BAFB5A" w:rsidR="004352EF" w:rsidRDefault="004352EF" w:rsidP="000E7CF4"/>
    <w:p w14:paraId="04497953" w14:textId="77777777" w:rsidR="004352EF" w:rsidRPr="004352EF" w:rsidRDefault="004352EF" w:rsidP="000E7CF4"/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0E7CF4" w:rsidRPr="000A29F6" w14:paraId="77964CF2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1B09B436" w14:textId="77777777" w:rsidR="000E7CF4" w:rsidRPr="000A29F6" w:rsidRDefault="000E7CF4" w:rsidP="000770BC">
            <w:pPr>
              <w:rPr>
                <w:sz w:val="2"/>
                <w:szCs w:val="2"/>
              </w:rPr>
            </w:pPr>
            <w:bookmarkStart w:id="5" w:name="_Hlk128756813"/>
          </w:p>
          <w:p w14:paraId="5E532F9E" w14:textId="77777777" w:rsidR="000E7CF4" w:rsidRPr="000A29F6" w:rsidRDefault="000E7CF4" w:rsidP="000770BC">
            <w:r w:rsidRPr="000A29F6">
              <w:t>1)</w:t>
            </w:r>
          </w:p>
        </w:tc>
        <w:tc>
          <w:tcPr>
            <w:tcW w:w="8940" w:type="dxa"/>
            <w:shd w:val="clear" w:color="auto" w:fill="auto"/>
          </w:tcPr>
          <w:p w14:paraId="38569C7C" w14:textId="77777777" w:rsidR="000E7CF4" w:rsidRPr="000A29F6" w:rsidRDefault="000E7CF4" w:rsidP="000770BC">
            <w:pPr>
              <w:spacing w:line="20" w:lineRule="auto"/>
              <w:rPr>
                <w:sz w:val="2"/>
              </w:rPr>
            </w:pPr>
          </w:p>
          <w:p w14:paraId="6DBE23F3" w14:textId="77777777" w:rsidR="000E7CF4" w:rsidRPr="000A29F6" w:rsidRDefault="000E7CF4" w:rsidP="000770BC">
            <w:pPr>
              <w:rPr>
                <w:sz w:val="2"/>
              </w:rPr>
            </w:pPr>
            <w:r w:rsidRPr="000A29F6">
              <w:t xml:space="preserve">Энергия магнитного поля катушки в интервале времени от 2 до 3 с равна </w:t>
            </w:r>
            <w:r w:rsidRPr="000A29F6">
              <w:br/>
              <w:t>80 мДж.</w:t>
            </w:r>
          </w:p>
          <w:p w14:paraId="3276187D" w14:textId="77777777" w:rsidR="000E7CF4" w:rsidRPr="000A29F6" w:rsidRDefault="000E7CF4" w:rsidP="000770BC">
            <w:pPr>
              <w:rPr>
                <w:sz w:val="2"/>
              </w:rPr>
            </w:pPr>
          </w:p>
        </w:tc>
      </w:tr>
      <w:tr w:rsidR="000E7CF4" w:rsidRPr="000A29F6" w14:paraId="3B73419E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5C12E270" w14:textId="77777777" w:rsidR="000E7CF4" w:rsidRPr="000A29F6" w:rsidRDefault="000E7CF4" w:rsidP="000770BC">
            <w:pPr>
              <w:rPr>
                <w:sz w:val="2"/>
                <w:szCs w:val="2"/>
              </w:rPr>
            </w:pPr>
          </w:p>
          <w:p w14:paraId="5B85CCB6" w14:textId="77777777" w:rsidR="000E7CF4" w:rsidRPr="000A29F6" w:rsidRDefault="000E7CF4" w:rsidP="000770BC">
            <w:r w:rsidRPr="000A29F6">
              <w:t>2)</w:t>
            </w:r>
          </w:p>
        </w:tc>
        <w:tc>
          <w:tcPr>
            <w:tcW w:w="8940" w:type="dxa"/>
            <w:shd w:val="clear" w:color="auto" w:fill="auto"/>
          </w:tcPr>
          <w:p w14:paraId="370B3CC8" w14:textId="77777777" w:rsidR="000E7CF4" w:rsidRPr="000A29F6" w:rsidRDefault="000E7CF4" w:rsidP="000770BC">
            <w:pPr>
              <w:spacing w:line="20" w:lineRule="auto"/>
              <w:rPr>
                <w:sz w:val="2"/>
              </w:rPr>
            </w:pPr>
          </w:p>
          <w:p w14:paraId="45279641" w14:textId="77777777" w:rsidR="000E7CF4" w:rsidRPr="000A29F6" w:rsidRDefault="000E7CF4" w:rsidP="000770BC">
            <w:pPr>
              <w:rPr>
                <w:sz w:val="2"/>
              </w:rPr>
            </w:pPr>
            <w:r w:rsidRPr="000A29F6">
              <w:t>Модуль ЭДС самоиндукции в катушке минимален в интервале времени от 5 до 6 с.</w:t>
            </w:r>
          </w:p>
          <w:p w14:paraId="1ABC0E09" w14:textId="77777777" w:rsidR="000E7CF4" w:rsidRPr="000A29F6" w:rsidRDefault="000E7CF4" w:rsidP="000770BC">
            <w:pPr>
              <w:rPr>
                <w:sz w:val="2"/>
              </w:rPr>
            </w:pPr>
          </w:p>
        </w:tc>
      </w:tr>
      <w:tr w:rsidR="000E7CF4" w:rsidRPr="000A29F6" w14:paraId="5CECDC88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4FA915C7" w14:textId="77777777" w:rsidR="000E7CF4" w:rsidRPr="000A29F6" w:rsidRDefault="000E7CF4" w:rsidP="000770BC">
            <w:pPr>
              <w:rPr>
                <w:sz w:val="2"/>
                <w:szCs w:val="2"/>
              </w:rPr>
            </w:pPr>
          </w:p>
          <w:p w14:paraId="24B542CB" w14:textId="77777777" w:rsidR="000E7CF4" w:rsidRPr="000A29F6" w:rsidRDefault="000E7CF4" w:rsidP="000770BC">
            <w:r w:rsidRPr="000A29F6">
              <w:t>3)</w:t>
            </w:r>
          </w:p>
        </w:tc>
        <w:tc>
          <w:tcPr>
            <w:tcW w:w="8940" w:type="dxa"/>
            <w:shd w:val="clear" w:color="auto" w:fill="auto"/>
          </w:tcPr>
          <w:p w14:paraId="58D034DF" w14:textId="77777777" w:rsidR="000E7CF4" w:rsidRPr="000A29F6" w:rsidRDefault="000E7CF4" w:rsidP="000770BC">
            <w:pPr>
              <w:spacing w:line="20" w:lineRule="auto"/>
              <w:rPr>
                <w:sz w:val="2"/>
              </w:rPr>
            </w:pPr>
          </w:p>
          <w:p w14:paraId="468921A8" w14:textId="77777777" w:rsidR="000E7CF4" w:rsidRPr="000A29F6" w:rsidRDefault="000E7CF4" w:rsidP="000770BC">
            <w:pPr>
              <w:rPr>
                <w:sz w:val="2"/>
              </w:rPr>
            </w:pPr>
            <w:r w:rsidRPr="000A29F6">
              <w:t>Модуль скорости изменения тока в катушке максимален в интервале времени от 4 до 5 с.</w:t>
            </w:r>
          </w:p>
          <w:p w14:paraId="15DD1149" w14:textId="77777777" w:rsidR="000E7CF4" w:rsidRPr="000A29F6" w:rsidRDefault="000E7CF4" w:rsidP="000770BC">
            <w:pPr>
              <w:rPr>
                <w:sz w:val="2"/>
              </w:rPr>
            </w:pPr>
          </w:p>
        </w:tc>
      </w:tr>
      <w:tr w:rsidR="000E7CF4" w:rsidRPr="000A29F6" w14:paraId="7BB938EE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05D54465" w14:textId="77777777" w:rsidR="000E7CF4" w:rsidRPr="000A29F6" w:rsidRDefault="000E7CF4" w:rsidP="000770BC">
            <w:pPr>
              <w:rPr>
                <w:sz w:val="2"/>
                <w:szCs w:val="2"/>
              </w:rPr>
            </w:pPr>
          </w:p>
          <w:p w14:paraId="61AD9B40" w14:textId="77777777" w:rsidR="000E7CF4" w:rsidRPr="000A29F6" w:rsidRDefault="000E7CF4" w:rsidP="000770BC">
            <w:r w:rsidRPr="000A29F6">
              <w:t>4)</w:t>
            </w:r>
          </w:p>
        </w:tc>
        <w:tc>
          <w:tcPr>
            <w:tcW w:w="8940" w:type="dxa"/>
            <w:shd w:val="clear" w:color="auto" w:fill="auto"/>
          </w:tcPr>
          <w:p w14:paraId="5C29C7CE" w14:textId="77777777" w:rsidR="000E7CF4" w:rsidRPr="000A29F6" w:rsidRDefault="000E7CF4" w:rsidP="000770BC">
            <w:pPr>
              <w:spacing w:line="20" w:lineRule="auto"/>
              <w:rPr>
                <w:sz w:val="2"/>
              </w:rPr>
            </w:pPr>
          </w:p>
          <w:p w14:paraId="49E316B5" w14:textId="77777777" w:rsidR="000E7CF4" w:rsidRPr="000A29F6" w:rsidRDefault="000E7CF4" w:rsidP="000770BC">
            <w:pPr>
              <w:rPr>
                <w:sz w:val="2"/>
              </w:rPr>
            </w:pPr>
            <w:r w:rsidRPr="000A29F6">
              <w:t xml:space="preserve">Модуль ЭДС самоиндукции в катушке максимален в интервале времени </w:t>
            </w:r>
            <w:r w:rsidRPr="000A29F6">
              <w:br/>
              <w:t>от 0 до 1 с.</w:t>
            </w:r>
          </w:p>
          <w:p w14:paraId="27EAF4AC" w14:textId="77777777" w:rsidR="000E7CF4" w:rsidRPr="000A29F6" w:rsidRDefault="000E7CF4" w:rsidP="000770BC">
            <w:pPr>
              <w:rPr>
                <w:sz w:val="2"/>
              </w:rPr>
            </w:pPr>
          </w:p>
        </w:tc>
      </w:tr>
      <w:tr w:rsidR="000E7CF4" w:rsidRPr="000A29F6" w14:paraId="647CBB9C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0BCA097C" w14:textId="77777777" w:rsidR="000E7CF4" w:rsidRPr="000A29F6" w:rsidRDefault="000E7CF4" w:rsidP="000770BC">
            <w:pPr>
              <w:rPr>
                <w:sz w:val="2"/>
                <w:szCs w:val="2"/>
              </w:rPr>
            </w:pPr>
          </w:p>
          <w:p w14:paraId="60DA99CF" w14:textId="77777777" w:rsidR="000E7CF4" w:rsidRPr="000A29F6" w:rsidRDefault="000E7CF4" w:rsidP="000770BC">
            <w:r w:rsidRPr="000A29F6">
              <w:t>5)</w:t>
            </w:r>
          </w:p>
        </w:tc>
        <w:tc>
          <w:tcPr>
            <w:tcW w:w="8940" w:type="dxa"/>
            <w:shd w:val="clear" w:color="auto" w:fill="auto"/>
          </w:tcPr>
          <w:p w14:paraId="3D4B8A24" w14:textId="77777777" w:rsidR="000E7CF4" w:rsidRPr="000A29F6" w:rsidRDefault="000E7CF4" w:rsidP="000770BC">
            <w:pPr>
              <w:spacing w:line="20" w:lineRule="auto"/>
              <w:rPr>
                <w:sz w:val="2"/>
              </w:rPr>
            </w:pPr>
          </w:p>
          <w:p w14:paraId="15FF6F28" w14:textId="77777777" w:rsidR="000E7CF4" w:rsidRPr="000A29F6" w:rsidRDefault="000E7CF4" w:rsidP="000770BC">
            <w:pPr>
              <w:rPr>
                <w:sz w:val="2"/>
              </w:rPr>
            </w:pPr>
            <w:r w:rsidRPr="000A29F6">
              <w:t>Модуль ЭДС самоиндукции в катушке в интервале времени от 3 до 5 с равен 5 мВ.</w:t>
            </w:r>
          </w:p>
          <w:p w14:paraId="0358107A" w14:textId="77777777" w:rsidR="000E7CF4" w:rsidRPr="000A29F6" w:rsidRDefault="000E7CF4" w:rsidP="000770BC">
            <w:pPr>
              <w:rPr>
                <w:sz w:val="2"/>
              </w:rPr>
            </w:pPr>
          </w:p>
        </w:tc>
      </w:tr>
      <w:bookmarkEnd w:id="5"/>
    </w:tbl>
    <w:p w14:paraId="20363EB8" w14:textId="77777777" w:rsidR="000E7CF4" w:rsidRPr="000A29F6" w:rsidRDefault="000E7CF4" w:rsidP="000E7CF4">
      <w:pPr>
        <w:rPr>
          <w:sz w:val="20"/>
          <w:szCs w:val="20"/>
        </w:rPr>
      </w:pPr>
    </w:p>
    <w:p w14:paraId="5C10D3A9" w14:textId="3745A70C" w:rsidR="000E7CF4" w:rsidRDefault="000E7CF4" w:rsidP="000E7CF4">
      <w:bookmarkStart w:id="6" w:name="_Hlk128756660"/>
      <w:r w:rsidRPr="000A29F6">
        <w:t>Ответ: ___________________________.</w:t>
      </w:r>
    </w:p>
    <w:p w14:paraId="06263853" w14:textId="7F90E6D1" w:rsidR="004352EF" w:rsidRDefault="004352EF" w:rsidP="000E7CF4"/>
    <w:bookmarkEnd w:id="6"/>
    <w:p w14:paraId="59EAA999" w14:textId="325BA0E0" w:rsidR="0004765A" w:rsidRDefault="0004765A">
      <w:pPr>
        <w:rPr>
          <w:color w:val="FFFFFF"/>
          <w:sz w:val="2"/>
          <w:szCs w:val="2"/>
        </w:rPr>
      </w:pPr>
    </w:p>
    <w:p w14:paraId="00377F28" w14:textId="6C15C379" w:rsidR="004352EF" w:rsidRDefault="004352EF">
      <w:pPr>
        <w:rPr>
          <w:color w:val="FFFFFF"/>
          <w:sz w:val="2"/>
          <w:szCs w:val="2"/>
        </w:rPr>
      </w:pPr>
    </w:p>
    <w:p w14:paraId="19F8DDAA" w14:textId="7B5C8969" w:rsidR="004352EF" w:rsidRDefault="004352EF">
      <w:pPr>
        <w:rPr>
          <w:color w:val="FFFFFF"/>
          <w:sz w:val="2"/>
          <w:szCs w:val="2"/>
        </w:rPr>
      </w:pPr>
    </w:p>
    <w:p w14:paraId="28108C5D" w14:textId="77777777" w:rsidR="004352EF" w:rsidRPr="00DB0ECE" w:rsidRDefault="004352EF">
      <w:pPr>
        <w:rPr>
          <w:color w:val="FFFFFF"/>
          <w:sz w:val="2"/>
          <w:szCs w:val="2"/>
        </w:rPr>
      </w:pPr>
    </w:p>
    <w:p w14:paraId="1A79405B" w14:textId="77777777" w:rsidR="0004765A" w:rsidRPr="00DB0ECE" w:rsidRDefault="0004765A">
      <w:pPr>
        <w:rPr>
          <w:sz w:val="4"/>
          <w:lang w:val="en-US"/>
        </w:rPr>
      </w:pPr>
    </w:p>
    <w:p w14:paraId="38A69A82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1</w:t>
      </w:r>
      <w:r w:rsidR="006E6FD5" w:rsidRPr="00DB0ECE">
        <w:rPr>
          <w:b/>
        </w:rPr>
        <w:t>6</w:t>
      </w:r>
      <w:r w:rsidRPr="00DB0ECE">
        <w:rPr>
          <w:b/>
        </w:rPr>
        <w:br/>
      </w:r>
    </w:p>
    <w:p w14:paraId="6A823096" w14:textId="77777777" w:rsidR="0004765A" w:rsidRPr="00DB0ECE" w:rsidRDefault="0004765A">
      <w:pPr>
        <w:rPr>
          <w:sz w:val="2"/>
        </w:rPr>
      </w:pPr>
    </w:p>
    <w:p w14:paraId="1F8ECFA6" w14:textId="77777777" w:rsidR="0004765A" w:rsidRPr="00DB0ECE" w:rsidRDefault="0004765A">
      <w:pPr>
        <w:rPr>
          <w:sz w:val="8"/>
        </w:rPr>
      </w:pPr>
    </w:p>
    <w:p w14:paraId="44C0CF06" w14:textId="26A7B54D" w:rsidR="0004765A" w:rsidRPr="00DB0ECE" w:rsidRDefault="0004765A" w:rsidP="002143FB">
      <w:pPr>
        <w:keepNext/>
        <w:spacing w:line="20" w:lineRule="auto"/>
        <w:rPr>
          <w:sz w:val="2"/>
        </w:rPr>
      </w:pPr>
    </w:p>
    <w:p w14:paraId="3D6BC7E1" w14:textId="77777777" w:rsidR="009806E0" w:rsidRPr="00DB0ECE" w:rsidRDefault="009806E0" w:rsidP="009806E0">
      <w:pPr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1869" w:type="dxa"/>
        <w:jc w:val="right"/>
        <w:tblLook w:val="01E0" w:firstRow="1" w:lastRow="1" w:firstColumn="1" w:lastColumn="1" w:noHBand="0" w:noVBand="0"/>
      </w:tblPr>
      <w:tblGrid>
        <w:gridCol w:w="1869"/>
      </w:tblGrid>
      <w:tr w:rsidR="009806E0" w:rsidRPr="00DB0ECE" w14:paraId="27CD9A92" w14:textId="77777777" w:rsidTr="00C918E9">
        <w:trPr>
          <w:trHeight w:val="1721"/>
          <w:jc w:val="right"/>
        </w:trPr>
        <w:tc>
          <w:tcPr>
            <w:tcW w:w="0" w:type="auto"/>
            <w:shd w:val="clear" w:color="auto" w:fill="auto"/>
          </w:tcPr>
          <w:p w14:paraId="6ADFD3CF" w14:textId="0BB8816F" w:rsidR="009806E0" w:rsidRPr="00DB0ECE" w:rsidRDefault="0074120B" w:rsidP="00C918E9">
            <w:pPr>
              <w:ind w:right="-57"/>
            </w:pPr>
            <w:r w:rsidRPr="00DB0ECE">
              <w:rPr>
                <w:noProof/>
              </w:rPr>
              <w:drawing>
                <wp:inline distT="0" distB="0" distL="0" distR="0" wp14:anchorId="6C4BC5ED" wp14:editId="4B72BC8E">
                  <wp:extent cx="985520" cy="103314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5520" cy="1033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5AF9BF2" w14:textId="77777777" w:rsidR="009806E0" w:rsidRPr="00DB0ECE" w:rsidRDefault="009806E0" w:rsidP="009806E0">
      <w:pPr>
        <w:ind w:left="-57" w:right="-57"/>
      </w:pPr>
      <w:r w:rsidRPr="00DB0ECE">
        <w:t>Плоская световая волна переходит из глицерина в воздух</w:t>
      </w:r>
      <w:r w:rsidRPr="00DB0ECE">
        <w:br/>
        <w:t xml:space="preserve">(см. рисунок). Что происходит при этом переходе со скоростью распространения световой волны и с длиной волны? </w:t>
      </w:r>
    </w:p>
    <w:p w14:paraId="0CFE62A4" w14:textId="77777777" w:rsidR="009806E0" w:rsidRPr="00DB0ECE" w:rsidRDefault="009806E0" w:rsidP="009806E0">
      <w:pPr>
        <w:ind w:left="-57" w:right="-57"/>
        <w:rPr>
          <w:bCs/>
          <w:iCs/>
        </w:rPr>
      </w:pPr>
      <w:r w:rsidRPr="00DB0ECE">
        <w:rPr>
          <w:bCs/>
          <w:iCs/>
        </w:rPr>
        <w:t xml:space="preserve">Для каждой величины определите соответствующий характер изменения: </w:t>
      </w:r>
    </w:p>
    <w:p w14:paraId="161AEB3F" w14:textId="77777777" w:rsidR="009806E0" w:rsidRPr="00DB0ECE" w:rsidRDefault="009806E0" w:rsidP="009806E0">
      <w:pPr>
        <w:ind w:left="-57" w:right="-57"/>
        <w:rPr>
          <w:sz w:val="16"/>
          <w:szCs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9806E0" w:rsidRPr="00DB0ECE" w14:paraId="2B9B2C74" w14:textId="77777777" w:rsidTr="00C918E9">
        <w:trPr>
          <w:jc w:val="center"/>
        </w:trPr>
        <w:tc>
          <w:tcPr>
            <w:tcW w:w="449" w:type="dxa"/>
          </w:tcPr>
          <w:p w14:paraId="21BF962C" w14:textId="77777777" w:rsidR="009806E0" w:rsidRPr="00DB0ECE" w:rsidRDefault="009806E0" w:rsidP="00C918E9">
            <w:pPr>
              <w:ind w:right="-57"/>
            </w:pPr>
            <w:r w:rsidRPr="00DB0ECE">
              <w:t>1)</w:t>
            </w:r>
          </w:p>
        </w:tc>
        <w:tc>
          <w:tcPr>
            <w:tcW w:w="2257" w:type="dxa"/>
          </w:tcPr>
          <w:p w14:paraId="4DF0D7FF" w14:textId="77777777" w:rsidR="009806E0" w:rsidRPr="00DB0ECE" w:rsidRDefault="009806E0" w:rsidP="00C918E9">
            <w:pPr>
              <w:ind w:right="-57"/>
            </w:pPr>
            <w:r w:rsidRPr="00DB0ECE">
              <w:t>увеличивается</w:t>
            </w:r>
          </w:p>
        </w:tc>
      </w:tr>
      <w:tr w:rsidR="009806E0" w:rsidRPr="00DB0ECE" w14:paraId="229A77C5" w14:textId="77777777" w:rsidTr="00C918E9">
        <w:trPr>
          <w:jc w:val="center"/>
        </w:trPr>
        <w:tc>
          <w:tcPr>
            <w:tcW w:w="449" w:type="dxa"/>
          </w:tcPr>
          <w:p w14:paraId="7B05174F" w14:textId="77777777" w:rsidR="009806E0" w:rsidRPr="00DB0ECE" w:rsidRDefault="009806E0" w:rsidP="00C918E9">
            <w:pPr>
              <w:ind w:right="-57"/>
            </w:pPr>
            <w:r w:rsidRPr="00DB0ECE">
              <w:t>2)</w:t>
            </w:r>
          </w:p>
        </w:tc>
        <w:tc>
          <w:tcPr>
            <w:tcW w:w="2257" w:type="dxa"/>
          </w:tcPr>
          <w:p w14:paraId="0D5C223F" w14:textId="77777777" w:rsidR="009806E0" w:rsidRPr="00DB0ECE" w:rsidRDefault="009806E0" w:rsidP="00C918E9">
            <w:pPr>
              <w:ind w:right="-57"/>
            </w:pPr>
            <w:r w:rsidRPr="00DB0ECE">
              <w:rPr>
                <w:lang w:eastAsia="en-US"/>
              </w:rPr>
              <w:t>уменьшается</w:t>
            </w:r>
          </w:p>
        </w:tc>
      </w:tr>
      <w:tr w:rsidR="009806E0" w:rsidRPr="00DB0ECE" w14:paraId="1655C993" w14:textId="77777777" w:rsidTr="00C918E9">
        <w:trPr>
          <w:jc w:val="center"/>
        </w:trPr>
        <w:tc>
          <w:tcPr>
            <w:tcW w:w="449" w:type="dxa"/>
          </w:tcPr>
          <w:p w14:paraId="1AF192D7" w14:textId="77777777" w:rsidR="009806E0" w:rsidRPr="00DB0ECE" w:rsidRDefault="009806E0" w:rsidP="00C918E9">
            <w:pPr>
              <w:ind w:right="-57"/>
            </w:pPr>
            <w:r w:rsidRPr="00DB0ECE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14:paraId="409B0684" w14:textId="77777777" w:rsidR="009806E0" w:rsidRPr="00DB0ECE" w:rsidRDefault="009806E0" w:rsidP="00C918E9">
            <w:pPr>
              <w:ind w:right="-57"/>
              <w:rPr>
                <w:lang w:eastAsia="en-US"/>
              </w:rPr>
            </w:pPr>
            <w:r w:rsidRPr="00DB0ECE">
              <w:rPr>
                <w:lang w:eastAsia="en-US"/>
              </w:rPr>
              <w:t>не изменяется</w:t>
            </w:r>
          </w:p>
        </w:tc>
      </w:tr>
    </w:tbl>
    <w:p w14:paraId="7422DB26" w14:textId="77777777" w:rsidR="009806E0" w:rsidRPr="00DB0ECE" w:rsidRDefault="009806E0" w:rsidP="009806E0">
      <w:pPr>
        <w:ind w:left="-57" w:right="-57"/>
        <w:rPr>
          <w:bCs/>
          <w:iCs/>
          <w:sz w:val="16"/>
          <w:szCs w:val="16"/>
        </w:rPr>
      </w:pPr>
    </w:p>
    <w:p w14:paraId="783E3D55" w14:textId="77777777" w:rsidR="009806E0" w:rsidRPr="00DB0ECE" w:rsidRDefault="009806E0" w:rsidP="009806E0">
      <w:pPr>
        <w:ind w:left="-57" w:right="-57"/>
        <w:rPr>
          <w:bCs/>
          <w:iCs/>
        </w:rPr>
      </w:pPr>
      <w:r w:rsidRPr="00DB0ECE">
        <w:rPr>
          <w:bCs/>
          <w:iCs/>
        </w:rPr>
        <w:t>Запишите в таблицу выбранные цифры для каждой физической величины. Цифры в ответе могут повторяться.</w:t>
      </w:r>
    </w:p>
    <w:p w14:paraId="06C3E1E4" w14:textId="77777777" w:rsidR="009806E0" w:rsidRPr="00DB0ECE" w:rsidRDefault="009806E0" w:rsidP="009806E0">
      <w:pPr>
        <w:ind w:left="-57" w:right="-57"/>
        <w:rPr>
          <w:sz w:val="16"/>
          <w:szCs w:val="16"/>
        </w:rPr>
      </w:pPr>
    </w:p>
    <w:tbl>
      <w:tblPr>
        <w:tblW w:w="338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28"/>
        <w:gridCol w:w="2689"/>
      </w:tblGrid>
      <w:tr w:rsidR="009806E0" w:rsidRPr="00DB0ECE" w14:paraId="58A5008B" w14:textId="77777777" w:rsidTr="000F2174">
        <w:trPr>
          <w:jc w:val="center"/>
        </w:trPr>
        <w:tc>
          <w:tcPr>
            <w:tcW w:w="3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D8C9F" w14:textId="77777777" w:rsidR="009806E0" w:rsidRPr="00DB0ECE" w:rsidRDefault="009806E0" w:rsidP="00C918E9">
            <w:pPr>
              <w:ind w:left="-57" w:right="-57"/>
              <w:jc w:val="center"/>
              <w:rPr>
                <w:color w:val="000000"/>
              </w:rPr>
            </w:pPr>
            <w:r w:rsidRPr="00DB0ECE">
              <w:rPr>
                <w:color w:val="000000"/>
              </w:rPr>
              <w:t>Скорость распространения волны</w:t>
            </w:r>
          </w:p>
        </w:tc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86A5B" w14:textId="77777777" w:rsidR="009806E0" w:rsidRPr="00DB0ECE" w:rsidRDefault="009806E0" w:rsidP="00C918E9">
            <w:pPr>
              <w:ind w:right="-57"/>
              <w:jc w:val="center"/>
            </w:pPr>
            <w:r w:rsidRPr="00DB0ECE">
              <w:t>Длина волны</w:t>
            </w:r>
          </w:p>
        </w:tc>
      </w:tr>
      <w:tr w:rsidR="009806E0" w:rsidRPr="00DB0ECE" w14:paraId="20AACA8E" w14:textId="77777777" w:rsidTr="000F2174">
        <w:trPr>
          <w:jc w:val="center"/>
        </w:trPr>
        <w:tc>
          <w:tcPr>
            <w:tcW w:w="3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2CC62" w14:textId="7E6D0301" w:rsidR="009806E0" w:rsidRPr="00DB0ECE" w:rsidRDefault="009806E0" w:rsidP="00C918E9">
            <w:pPr>
              <w:ind w:left="-57" w:right="-57"/>
              <w:rPr>
                <w:color w:val="000000"/>
              </w:rPr>
            </w:pPr>
          </w:p>
        </w:tc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7970D" w14:textId="0D472BEE" w:rsidR="009806E0" w:rsidRPr="00DB0ECE" w:rsidRDefault="009806E0" w:rsidP="00C918E9">
            <w:pPr>
              <w:ind w:right="-57"/>
            </w:pPr>
          </w:p>
        </w:tc>
      </w:tr>
    </w:tbl>
    <w:p w14:paraId="53297497" w14:textId="77777777" w:rsidR="002143FB" w:rsidRPr="00DB0ECE" w:rsidRDefault="002143FB" w:rsidP="002143FB">
      <w:pPr>
        <w:rPr>
          <w:sz w:val="2"/>
        </w:rPr>
      </w:pPr>
    </w:p>
    <w:p w14:paraId="786A97DF" w14:textId="2A94B9C6" w:rsidR="0004765A" w:rsidRPr="00DB0ECE" w:rsidRDefault="0004765A">
      <w:pPr>
        <w:rPr>
          <w:sz w:val="2"/>
        </w:rPr>
      </w:pPr>
    </w:p>
    <w:p w14:paraId="2C51501B" w14:textId="77777777" w:rsidR="0004765A" w:rsidRPr="00DB0ECE" w:rsidRDefault="0004765A">
      <w:pPr>
        <w:keepNext/>
        <w:rPr>
          <w:b/>
          <w:sz w:val="8"/>
        </w:rPr>
      </w:pPr>
    </w:p>
    <w:p w14:paraId="467AECA8" w14:textId="37192A63" w:rsidR="0004765A" w:rsidRDefault="0004765A"/>
    <w:p w14:paraId="5B7BD687" w14:textId="38E1EC95" w:rsidR="004352EF" w:rsidRDefault="004352EF"/>
    <w:p w14:paraId="4E3DED6A" w14:textId="38C9DAD1" w:rsidR="004352EF" w:rsidRDefault="004352EF"/>
    <w:p w14:paraId="32DC5F90" w14:textId="77777777" w:rsidR="004352EF" w:rsidRPr="00DB0ECE" w:rsidRDefault="004352EF"/>
    <w:p w14:paraId="74D5C27E" w14:textId="77777777" w:rsidR="0004765A" w:rsidRPr="00DB0ECE" w:rsidRDefault="0004765A">
      <w:pPr>
        <w:rPr>
          <w:color w:val="FFFFFF"/>
          <w:sz w:val="2"/>
          <w:szCs w:val="2"/>
        </w:rPr>
      </w:pPr>
    </w:p>
    <w:p w14:paraId="47935754" w14:textId="77777777" w:rsidR="0004765A" w:rsidRPr="00DB0ECE" w:rsidRDefault="0004765A">
      <w:pPr>
        <w:rPr>
          <w:sz w:val="4"/>
        </w:rPr>
      </w:pPr>
    </w:p>
    <w:p w14:paraId="7A8A1F95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lastRenderedPageBreak/>
        <w:t>1</w:t>
      </w:r>
      <w:r w:rsidR="006E6FD5" w:rsidRPr="00DB0ECE">
        <w:rPr>
          <w:b/>
        </w:rPr>
        <w:t>7</w:t>
      </w:r>
      <w:r w:rsidRPr="00DB0ECE">
        <w:rPr>
          <w:b/>
        </w:rPr>
        <w:br/>
      </w:r>
    </w:p>
    <w:p w14:paraId="1FEA90D1" w14:textId="77777777" w:rsidR="0004765A" w:rsidRPr="00DB0ECE" w:rsidRDefault="0004765A">
      <w:pPr>
        <w:rPr>
          <w:sz w:val="2"/>
        </w:rPr>
      </w:pPr>
    </w:p>
    <w:p w14:paraId="04C254CE" w14:textId="77777777" w:rsidR="0004765A" w:rsidRPr="00DB0ECE" w:rsidRDefault="0004765A">
      <w:pPr>
        <w:rPr>
          <w:sz w:val="8"/>
        </w:rPr>
      </w:pPr>
    </w:p>
    <w:p w14:paraId="2E3C2320" w14:textId="694F8456" w:rsidR="0004765A" w:rsidRPr="00DB0ECE" w:rsidRDefault="0004765A" w:rsidP="002143FB">
      <w:pPr>
        <w:keepNext/>
        <w:spacing w:line="20" w:lineRule="auto"/>
        <w:rPr>
          <w:sz w:val="2"/>
        </w:rPr>
      </w:pPr>
    </w:p>
    <w:p w14:paraId="5CA6E01E" w14:textId="77777777" w:rsidR="000F2174" w:rsidRPr="0093713F" w:rsidRDefault="000F2174" w:rsidP="000F2174">
      <w:r w:rsidRPr="0093713F">
        <w:t xml:space="preserve">Установите соответствие между формулами для расчёта физических величин в цепях постоянного тока и названиями этих величин. В формулах использованы обозначения: </w:t>
      </w:r>
      <w:r w:rsidRPr="0093713F">
        <w:rPr>
          <w:i/>
          <w:lang w:val="en-US"/>
        </w:rPr>
        <w:t>R</w:t>
      </w:r>
      <w:r w:rsidRPr="0093713F">
        <w:t xml:space="preserve"> – сопротивление резистора; </w:t>
      </w:r>
      <w:r w:rsidRPr="0093713F">
        <w:rPr>
          <w:i/>
          <w:lang w:val="en-US"/>
        </w:rPr>
        <w:t>I</w:t>
      </w:r>
      <w:r w:rsidRPr="0093713F">
        <w:t xml:space="preserve"> – сила тока; </w:t>
      </w:r>
      <w:r w:rsidRPr="0093713F">
        <w:rPr>
          <w:i/>
          <w:lang w:val="en-US"/>
        </w:rPr>
        <w:t>U</w:t>
      </w:r>
      <w:r w:rsidRPr="0093713F">
        <w:t xml:space="preserve"> – напряжение на резисторе.</w:t>
      </w:r>
    </w:p>
    <w:p w14:paraId="08F0C208" w14:textId="77777777" w:rsidR="000F2174" w:rsidRPr="0093713F" w:rsidRDefault="000F2174" w:rsidP="000F2174">
      <w:pPr>
        <w:rPr>
          <w:sz w:val="2"/>
        </w:rPr>
      </w:pPr>
      <w:r w:rsidRPr="0093713F">
        <w:t xml:space="preserve">К каждой позиции первого столбца подберите соответствующую позицию </w:t>
      </w:r>
      <w:r w:rsidRPr="0093713F">
        <w:br/>
        <w:t>из второго столбца и запишите в таблицу выбранные цифры под соответствующими буквами.</w:t>
      </w:r>
    </w:p>
    <w:p w14:paraId="17506C4C" w14:textId="77777777" w:rsidR="000F2174" w:rsidRPr="0093713F" w:rsidRDefault="000F2174" w:rsidP="000F2174">
      <w:pPr>
        <w:rPr>
          <w:sz w:val="2"/>
        </w:rPr>
      </w:pPr>
    </w:p>
    <w:p w14:paraId="03576CB7" w14:textId="77777777" w:rsidR="000F2174" w:rsidRPr="0093713F" w:rsidRDefault="000F2174" w:rsidP="000F2174">
      <w:pPr>
        <w:keepNext/>
        <w:rPr>
          <w:b/>
          <w:sz w:val="8"/>
        </w:rPr>
      </w:pPr>
    </w:p>
    <w:p w14:paraId="4BF2586F" w14:textId="77777777" w:rsidR="000F2174" w:rsidRPr="0093713F" w:rsidRDefault="000F2174" w:rsidP="000F2174">
      <w:pPr>
        <w:rPr>
          <w:sz w:val="4"/>
          <w:szCs w:val="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64"/>
        <w:gridCol w:w="194"/>
        <w:gridCol w:w="5496"/>
      </w:tblGrid>
      <w:tr w:rsidR="000F2174" w:rsidRPr="0093713F" w14:paraId="5DC96A60" w14:textId="77777777" w:rsidTr="000770BC">
        <w:tc>
          <w:tcPr>
            <w:tcW w:w="3664" w:type="dxa"/>
          </w:tcPr>
          <w:p w14:paraId="2B377DC1" w14:textId="77777777" w:rsidR="000F2174" w:rsidRPr="0093713F" w:rsidRDefault="000F2174" w:rsidP="000770BC">
            <w:pPr>
              <w:jc w:val="center"/>
            </w:pPr>
            <w:r w:rsidRPr="0093713F">
              <w:t>ФОРМУЛЫ</w:t>
            </w:r>
          </w:p>
        </w:tc>
        <w:tc>
          <w:tcPr>
            <w:tcW w:w="194" w:type="dxa"/>
          </w:tcPr>
          <w:p w14:paraId="0AE03061" w14:textId="77777777" w:rsidR="000F2174" w:rsidRPr="0093713F" w:rsidRDefault="000F2174" w:rsidP="000770BC"/>
        </w:tc>
        <w:tc>
          <w:tcPr>
            <w:tcW w:w="5496" w:type="dxa"/>
          </w:tcPr>
          <w:p w14:paraId="55ACB5DB" w14:textId="77777777" w:rsidR="000F2174" w:rsidRPr="0093713F" w:rsidRDefault="000F2174" w:rsidP="000770BC">
            <w:pPr>
              <w:jc w:val="center"/>
            </w:pPr>
            <w:r w:rsidRPr="0093713F">
              <w:t>ФИЗИЧЕСКИЕ ВЕЛИЧИНЫ</w:t>
            </w:r>
          </w:p>
        </w:tc>
      </w:tr>
      <w:tr w:rsidR="000F2174" w:rsidRPr="0093713F" w14:paraId="179B4F06" w14:textId="77777777" w:rsidTr="000770BC">
        <w:tc>
          <w:tcPr>
            <w:tcW w:w="3664" w:type="dxa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0F2174" w:rsidRPr="0093713F" w14:paraId="1A5F3A0A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1302BA39" w14:textId="77777777" w:rsidR="000F2174" w:rsidRPr="0093713F" w:rsidRDefault="000F2174" w:rsidP="000770BC">
                  <w:pPr>
                    <w:rPr>
                      <w:sz w:val="2"/>
                      <w:szCs w:val="2"/>
                    </w:rPr>
                  </w:pPr>
                </w:p>
                <w:p w14:paraId="6AAECBE9" w14:textId="77777777" w:rsidR="000F2174" w:rsidRPr="0093713F" w:rsidRDefault="000F2174" w:rsidP="000770BC">
                  <w:r w:rsidRPr="0093713F">
                    <w:t>А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4ED1941E" w14:textId="77777777" w:rsidR="000F2174" w:rsidRPr="0093713F" w:rsidRDefault="000F2174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592C2102" w14:textId="77777777" w:rsidR="000F2174" w:rsidRPr="0093713F" w:rsidRDefault="000F2174" w:rsidP="000770BC">
                  <w:pPr>
                    <w:rPr>
                      <w:i/>
                      <w:sz w:val="2"/>
                      <w:lang w:val="en-US"/>
                    </w:rPr>
                  </w:pPr>
                  <w:r w:rsidRPr="0093713F">
                    <w:rPr>
                      <w:rFonts w:eastAsia="Calibri"/>
                      <w:position w:val="-24"/>
                    </w:rPr>
                    <w:object w:dxaOrig="480" w:dyaOrig="699" w14:anchorId="4A669675">
                      <v:shape id="_x0000_i1799" type="#_x0000_t75" style="width:24.65pt;height:36pt" o:ole="">
                        <v:imagedata r:id="rId37" o:title=""/>
                      </v:shape>
                      <o:OLEObject Type="Embed" ProgID="Equation.DSMT4" ShapeID="_x0000_i1799" DrawAspect="Content" ObjectID="_1740157636" r:id="rId38"/>
                    </w:object>
                  </w:r>
                </w:p>
                <w:p w14:paraId="0CFB28F7" w14:textId="77777777" w:rsidR="000F2174" w:rsidRPr="0093713F" w:rsidRDefault="000F2174" w:rsidP="000770BC">
                  <w:pPr>
                    <w:rPr>
                      <w:sz w:val="2"/>
                    </w:rPr>
                  </w:pPr>
                </w:p>
              </w:tc>
            </w:tr>
            <w:tr w:rsidR="000F2174" w:rsidRPr="0093713F" w14:paraId="08723982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2424ED9" w14:textId="77777777" w:rsidR="000F2174" w:rsidRPr="0093713F" w:rsidRDefault="000F2174" w:rsidP="000770BC">
                  <w:pPr>
                    <w:rPr>
                      <w:sz w:val="2"/>
                      <w:szCs w:val="2"/>
                    </w:rPr>
                  </w:pPr>
                </w:p>
                <w:p w14:paraId="54D7C408" w14:textId="77777777" w:rsidR="000F2174" w:rsidRPr="0093713F" w:rsidRDefault="000F2174" w:rsidP="000770BC">
                  <w:r w:rsidRPr="0093713F">
                    <w:t>Б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48841A4" w14:textId="77777777" w:rsidR="000F2174" w:rsidRPr="0093713F" w:rsidRDefault="000F2174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2A4B2F82" w14:textId="77777777" w:rsidR="000F2174" w:rsidRPr="0093713F" w:rsidRDefault="000F2174" w:rsidP="000770BC">
                  <w:pPr>
                    <w:rPr>
                      <w:sz w:val="2"/>
                    </w:rPr>
                  </w:pPr>
                </w:p>
                <w:p w14:paraId="216A5CAE" w14:textId="77777777" w:rsidR="000F2174" w:rsidRPr="0093713F" w:rsidRDefault="000F2174" w:rsidP="000770BC">
                  <w:pPr>
                    <w:rPr>
                      <w:sz w:val="2"/>
                    </w:rPr>
                  </w:pPr>
                  <w:r w:rsidRPr="0093713F">
                    <w:rPr>
                      <w:i/>
                      <w:lang w:val="en-US"/>
                    </w:rPr>
                    <w:t>IR</w:t>
                  </w:r>
                </w:p>
              </w:tc>
            </w:tr>
          </w:tbl>
          <w:p w14:paraId="2114EFD8" w14:textId="77777777" w:rsidR="000F2174" w:rsidRPr="0093713F" w:rsidRDefault="000F2174" w:rsidP="000770BC"/>
        </w:tc>
        <w:tc>
          <w:tcPr>
            <w:tcW w:w="194" w:type="dxa"/>
          </w:tcPr>
          <w:p w14:paraId="3B41ED1D" w14:textId="77777777" w:rsidR="000F2174" w:rsidRPr="0093713F" w:rsidRDefault="000F2174" w:rsidP="000770BC"/>
        </w:tc>
        <w:tc>
          <w:tcPr>
            <w:tcW w:w="5496" w:type="dxa"/>
          </w:tcPr>
          <w:tbl>
            <w:tblPr>
              <w:tblOverlap w:val="never"/>
              <w:tblW w:w="5496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0F2174" w:rsidRPr="0093713F" w14:paraId="392A2134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B323B7D" w14:textId="77777777" w:rsidR="000F2174" w:rsidRPr="0093713F" w:rsidRDefault="000F2174" w:rsidP="000770BC">
                  <w:pPr>
                    <w:rPr>
                      <w:sz w:val="2"/>
                      <w:szCs w:val="2"/>
                    </w:rPr>
                  </w:pPr>
                </w:p>
                <w:p w14:paraId="01210EF8" w14:textId="77777777" w:rsidR="000F2174" w:rsidRPr="0093713F" w:rsidRDefault="000F2174" w:rsidP="000770BC">
                  <w:r w:rsidRPr="0093713F">
                    <w:t>1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C47EA93" w14:textId="77777777" w:rsidR="000F2174" w:rsidRPr="0093713F" w:rsidRDefault="000F2174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1DFF093C" w14:textId="77777777" w:rsidR="000F2174" w:rsidRPr="0093713F" w:rsidRDefault="000F2174" w:rsidP="000770BC">
                  <w:pPr>
                    <w:rPr>
                      <w:sz w:val="2"/>
                    </w:rPr>
                  </w:pPr>
                  <w:r w:rsidRPr="0093713F">
                    <w:t>напряжение на резисторе</w:t>
                  </w:r>
                </w:p>
                <w:p w14:paraId="5C11FD2A" w14:textId="77777777" w:rsidR="000F2174" w:rsidRPr="0093713F" w:rsidRDefault="000F2174" w:rsidP="000770BC">
                  <w:pPr>
                    <w:rPr>
                      <w:sz w:val="2"/>
                    </w:rPr>
                  </w:pPr>
                </w:p>
              </w:tc>
            </w:tr>
            <w:tr w:rsidR="000F2174" w:rsidRPr="0093713F" w14:paraId="450B2026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048A5C7" w14:textId="77777777" w:rsidR="000F2174" w:rsidRPr="0093713F" w:rsidRDefault="000F2174" w:rsidP="000770BC">
                  <w:pPr>
                    <w:rPr>
                      <w:sz w:val="2"/>
                      <w:szCs w:val="2"/>
                    </w:rPr>
                  </w:pPr>
                </w:p>
                <w:p w14:paraId="1E0C8DA0" w14:textId="77777777" w:rsidR="000F2174" w:rsidRPr="0093713F" w:rsidRDefault="000F2174" w:rsidP="000770BC">
                  <w:r w:rsidRPr="0093713F">
                    <w:t>2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2A1EDCB" w14:textId="77777777" w:rsidR="000F2174" w:rsidRPr="0093713F" w:rsidRDefault="000F2174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792C6733" w14:textId="77777777" w:rsidR="000F2174" w:rsidRPr="0093713F" w:rsidRDefault="000F2174" w:rsidP="000770BC">
                  <w:pPr>
                    <w:rPr>
                      <w:sz w:val="2"/>
                    </w:rPr>
                  </w:pPr>
                  <w:r w:rsidRPr="0093713F">
                    <w:t>сила тока через резистор</w:t>
                  </w:r>
                </w:p>
                <w:p w14:paraId="3780034B" w14:textId="77777777" w:rsidR="000F2174" w:rsidRPr="0093713F" w:rsidRDefault="000F2174" w:rsidP="000770BC">
                  <w:pPr>
                    <w:rPr>
                      <w:sz w:val="2"/>
                    </w:rPr>
                  </w:pPr>
                </w:p>
              </w:tc>
            </w:tr>
            <w:tr w:rsidR="000F2174" w:rsidRPr="0093713F" w14:paraId="68439F72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6DD2BB8" w14:textId="77777777" w:rsidR="000F2174" w:rsidRPr="0093713F" w:rsidRDefault="000F2174" w:rsidP="000770BC">
                  <w:pPr>
                    <w:rPr>
                      <w:sz w:val="2"/>
                      <w:szCs w:val="2"/>
                    </w:rPr>
                  </w:pPr>
                </w:p>
                <w:p w14:paraId="7DE30A7B" w14:textId="77777777" w:rsidR="000F2174" w:rsidRPr="0093713F" w:rsidRDefault="000F2174" w:rsidP="000770BC">
                  <w:r w:rsidRPr="0093713F">
                    <w:t>3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A160C52" w14:textId="77777777" w:rsidR="000F2174" w:rsidRPr="0093713F" w:rsidRDefault="000F2174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0AE34E2E" w14:textId="77777777" w:rsidR="000F2174" w:rsidRPr="0093713F" w:rsidRDefault="000F2174" w:rsidP="000770BC">
                  <w:pPr>
                    <w:rPr>
                      <w:sz w:val="2"/>
                    </w:rPr>
                  </w:pPr>
                  <w:r w:rsidRPr="0093713F">
                    <w:t>мощность тока в резисторе</w:t>
                  </w:r>
                </w:p>
                <w:p w14:paraId="4D3AEA84" w14:textId="77777777" w:rsidR="000F2174" w:rsidRPr="0093713F" w:rsidRDefault="000F2174" w:rsidP="000770BC">
                  <w:pPr>
                    <w:rPr>
                      <w:sz w:val="2"/>
                    </w:rPr>
                  </w:pPr>
                </w:p>
              </w:tc>
            </w:tr>
            <w:tr w:rsidR="000F2174" w:rsidRPr="0093713F" w14:paraId="49494DFB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548BBEC" w14:textId="77777777" w:rsidR="000F2174" w:rsidRPr="0093713F" w:rsidRDefault="000F2174" w:rsidP="000770BC">
                  <w:pPr>
                    <w:rPr>
                      <w:sz w:val="2"/>
                      <w:szCs w:val="2"/>
                    </w:rPr>
                  </w:pPr>
                </w:p>
                <w:p w14:paraId="525E089A" w14:textId="77777777" w:rsidR="000F2174" w:rsidRPr="0093713F" w:rsidRDefault="000F2174" w:rsidP="000770BC">
                  <w:r w:rsidRPr="0093713F">
                    <w:t>4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C7CDACD" w14:textId="77777777" w:rsidR="000F2174" w:rsidRPr="0093713F" w:rsidRDefault="000F2174" w:rsidP="000770BC">
                  <w:pPr>
                    <w:spacing w:line="20" w:lineRule="auto"/>
                    <w:rPr>
                      <w:sz w:val="2"/>
                    </w:rPr>
                  </w:pPr>
                </w:p>
                <w:p w14:paraId="5CE2E906" w14:textId="77777777" w:rsidR="000F2174" w:rsidRPr="0093713F" w:rsidRDefault="000F2174" w:rsidP="000770BC">
                  <w:pPr>
                    <w:rPr>
                      <w:sz w:val="2"/>
                    </w:rPr>
                  </w:pPr>
                  <w:r w:rsidRPr="0093713F">
                    <w:t>работа электрического тока</w:t>
                  </w:r>
                </w:p>
                <w:p w14:paraId="08128371" w14:textId="77777777" w:rsidR="000F2174" w:rsidRPr="0093713F" w:rsidRDefault="000F2174" w:rsidP="000770BC">
                  <w:pPr>
                    <w:rPr>
                      <w:sz w:val="2"/>
                    </w:rPr>
                  </w:pPr>
                </w:p>
              </w:tc>
            </w:tr>
          </w:tbl>
          <w:p w14:paraId="1C417E69" w14:textId="77777777" w:rsidR="000F2174" w:rsidRPr="0093713F" w:rsidRDefault="000F2174" w:rsidP="000770BC"/>
        </w:tc>
      </w:tr>
    </w:tbl>
    <w:p w14:paraId="3C335A98" w14:textId="77777777" w:rsidR="000F2174" w:rsidRPr="0093713F" w:rsidRDefault="000F2174" w:rsidP="000F2174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0F2174" w:rsidRPr="0093713F" w14:paraId="63E9F67C" w14:textId="77777777" w:rsidTr="000770BC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92742A7" w14:textId="77777777" w:rsidR="000F2174" w:rsidRPr="0093713F" w:rsidRDefault="000F2174" w:rsidP="000770BC">
            <w:r w:rsidRPr="0093713F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234B472" w14:textId="77777777" w:rsidR="000F2174" w:rsidRPr="0093713F" w:rsidRDefault="000F2174" w:rsidP="000770BC">
            <w:pPr>
              <w:jc w:val="center"/>
            </w:pPr>
            <w:r w:rsidRPr="0093713F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AFB4099" w14:textId="77777777" w:rsidR="000F2174" w:rsidRPr="0093713F" w:rsidRDefault="000F2174" w:rsidP="000770BC">
            <w:pPr>
              <w:jc w:val="center"/>
            </w:pPr>
            <w:r w:rsidRPr="0093713F">
              <w:t>Б</w:t>
            </w:r>
          </w:p>
        </w:tc>
      </w:tr>
      <w:tr w:rsidR="000F2174" w:rsidRPr="0093713F" w14:paraId="44E2B07A" w14:textId="77777777" w:rsidTr="000770BC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14:paraId="21A1E923" w14:textId="77777777" w:rsidR="000F2174" w:rsidRPr="0093713F" w:rsidRDefault="000F2174" w:rsidP="000770B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79A161" w14:textId="77777777" w:rsidR="000F2174" w:rsidRPr="0093713F" w:rsidRDefault="000F2174" w:rsidP="000770BC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0F2E2" w14:textId="77777777" w:rsidR="000F2174" w:rsidRPr="0093713F" w:rsidRDefault="000F2174" w:rsidP="000770BC">
            <w:pPr>
              <w:jc w:val="center"/>
            </w:pPr>
          </w:p>
        </w:tc>
      </w:tr>
    </w:tbl>
    <w:p w14:paraId="47991322" w14:textId="77777777" w:rsidR="000F2174" w:rsidRPr="000A29F6" w:rsidRDefault="000F2174" w:rsidP="000F2174"/>
    <w:p w14:paraId="2F6346AB" w14:textId="77777777" w:rsidR="0004765A" w:rsidRPr="00DB0ECE" w:rsidRDefault="0004765A"/>
    <w:p w14:paraId="0E9AE32B" w14:textId="77777777" w:rsidR="006E6FD5" w:rsidRPr="00DB0ECE" w:rsidRDefault="006E6FD5"/>
    <w:p w14:paraId="6709A250" w14:textId="77777777" w:rsidR="0004765A" w:rsidRPr="00DB0ECE" w:rsidRDefault="0004765A">
      <w:pPr>
        <w:rPr>
          <w:color w:val="FFFFFF"/>
          <w:sz w:val="2"/>
          <w:szCs w:val="2"/>
        </w:rPr>
      </w:pPr>
    </w:p>
    <w:p w14:paraId="77A4D204" w14:textId="77777777" w:rsidR="0004765A" w:rsidRPr="00DB0ECE" w:rsidRDefault="0004765A">
      <w:pPr>
        <w:rPr>
          <w:sz w:val="4"/>
        </w:rPr>
      </w:pPr>
    </w:p>
    <w:p w14:paraId="0919E66E" w14:textId="77777777" w:rsidR="0004765A" w:rsidRPr="00DB0ECE" w:rsidRDefault="006E6FD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18</w:t>
      </w:r>
      <w:r w:rsidR="002143FB" w:rsidRPr="00DB0ECE">
        <w:rPr>
          <w:b/>
        </w:rPr>
        <w:br/>
      </w:r>
    </w:p>
    <w:p w14:paraId="41A9D0EB" w14:textId="77777777" w:rsidR="0004765A" w:rsidRPr="00DB0ECE" w:rsidRDefault="0004765A">
      <w:pPr>
        <w:rPr>
          <w:sz w:val="2"/>
        </w:rPr>
      </w:pPr>
    </w:p>
    <w:p w14:paraId="2AC0A1BC" w14:textId="77777777" w:rsidR="0004765A" w:rsidRPr="00DB0ECE" w:rsidRDefault="0004765A">
      <w:pPr>
        <w:rPr>
          <w:sz w:val="8"/>
        </w:rPr>
      </w:pPr>
    </w:p>
    <w:p w14:paraId="3B098562" w14:textId="6E7436CE" w:rsidR="002143FB" w:rsidRPr="00DB0ECE" w:rsidRDefault="002143FB" w:rsidP="002143FB">
      <w:pPr>
        <w:spacing w:line="20" w:lineRule="auto"/>
        <w:rPr>
          <w:sz w:val="2"/>
        </w:rPr>
      </w:pPr>
    </w:p>
    <w:p w14:paraId="774EE381" w14:textId="77777777" w:rsidR="002143FB" w:rsidRPr="00DB0ECE" w:rsidRDefault="002143FB" w:rsidP="002143FB">
      <w:pPr>
        <w:rPr>
          <w:sz w:val="2"/>
        </w:rPr>
      </w:pPr>
      <w:r w:rsidRPr="00DB0ECE">
        <w:t xml:space="preserve">Закон радиоактивного распада ядер некоторого изотопа имеет вид: </w:t>
      </w:r>
      <w:r w:rsidRPr="00DB0ECE">
        <w:rPr>
          <w:rFonts w:eastAsia="Calibri"/>
          <w:position w:val="-14"/>
        </w:rPr>
        <w:object w:dxaOrig="1639" w:dyaOrig="480" w14:anchorId="5C6CBAFA">
          <v:shape id="_x0000_i1037" type="#_x0000_t75" style="width:81.45pt;height:24.65pt" o:ole="">
            <v:imagedata r:id="rId39" o:title=""/>
          </v:shape>
          <o:OLEObject Type="Embed" ProgID="Equation.DSMT4" ShapeID="_x0000_i1037" DrawAspect="Content" ObjectID="_1740157637" r:id="rId40"/>
        </w:object>
      </w:r>
      <w:r w:rsidRPr="00DB0ECE">
        <w:t xml:space="preserve"> где </w:t>
      </w:r>
      <w:r w:rsidRPr="00DB0ECE">
        <w:sym w:font="Symbol" w:char="F06C"/>
      </w:r>
      <w:r w:rsidRPr="00DB0ECE">
        <w:t xml:space="preserve"> = 0,05 с</w:t>
      </w:r>
      <w:r w:rsidRPr="00DB0ECE">
        <w:rPr>
          <w:vertAlign w:val="superscript"/>
        </w:rPr>
        <w:t>–1</w:t>
      </w:r>
      <w:r w:rsidRPr="00DB0ECE">
        <w:t>. Определите период полураспада этих ядер.</w:t>
      </w:r>
    </w:p>
    <w:p w14:paraId="287AC313" w14:textId="00D7B62B" w:rsidR="0004765A" w:rsidRPr="00DB0ECE" w:rsidRDefault="0004765A">
      <w:pPr>
        <w:rPr>
          <w:sz w:val="2"/>
        </w:rPr>
      </w:pPr>
    </w:p>
    <w:p w14:paraId="089A8972" w14:textId="77777777" w:rsidR="0004765A" w:rsidRPr="00DB0ECE" w:rsidRDefault="0004765A">
      <w:pPr>
        <w:keepNext/>
        <w:rPr>
          <w:b/>
          <w:sz w:val="8"/>
        </w:rPr>
      </w:pPr>
    </w:p>
    <w:p w14:paraId="2B979037" w14:textId="77777777" w:rsidR="0004765A" w:rsidRPr="00DB0ECE" w:rsidRDefault="0004765A">
      <w:pPr>
        <w:rPr>
          <w:sz w:val="20"/>
          <w:szCs w:val="20"/>
        </w:rPr>
      </w:pPr>
    </w:p>
    <w:p w14:paraId="7084517D" w14:textId="67A4C23C" w:rsidR="0004765A" w:rsidRPr="00DB0ECE" w:rsidRDefault="002143FB">
      <w:r w:rsidRPr="00DB0ECE">
        <w:t>Ответ: ___________________________ с.</w:t>
      </w:r>
    </w:p>
    <w:p w14:paraId="1F371B81" w14:textId="77777777" w:rsidR="0004765A" w:rsidRPr="00DB0ECE" w:rsidRDefault="0004765A"/>
    <w:p w14:paraId="1E37DB2F" w14:textId="797D5279" w:rsidR="0004765A" w:rsidRPr="004F147C" w:rsidRDefault="004352EF" w:rsidP="004F147C">
      <w:pPr>
        <w:jc w:val="left"/>
      </w:pPr>
      <w:r>
        <w:br w:type="page"/>
      </w:r>
    </w:p>
    <w:p w14:paraId="5FE0684C" w14:textId="77777777" w:rsidR="0004765A" w:rsidRPr="00DB0ECE" w:rsidRDefault="006E6FD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lastRenderedPageBreak/>
        <w:t>19</w:t>
      </w:r>
      <w:r w:rsidR="002143FB" w:rsidRPr="00DB0ECE">
        <w:rPr>
          <w:b/>
        </w:rPr>
        <w:br/>
      </w:r>
    </w:p>
    <w:p w14:paraId="3F0E1DBA" w14:textId="77777777" w:rsidR="0004765A" w:rsidRPr="00DB0ECE" w:rsidRDefault="0004765A">
      <w:pPr>
        <w:rPr>
          <w:sz w:val="2"/>
        </w:rPr>
      </w:pPr>
    </w:p>
    <w:p w14:paraId="4899FA9C" w14:textId="77777777" w:rsidR="006F438A" w:rsidRPr="006F438A" w:rsidRDefault="006F438A" w:rsidP="006F438A">
      <w:r w:rsidRPr="006F438A">
        <w:t xml:space="preserve">Установите соответствие между графиками, представленными на рисунках, </w:t>
      </w:r>
      <w:r w:rsidRPr="006F438A">
        <w:br/>
        <w:t>и законами (зависимостями), которые они могут выражать.</w:t>
      </w:r>
    </w:p>
    <w:p w14:paraId="56301128" w14:textId="77777777" w:rsidR="006F438A" w:rsidRPr="006F438A" w:rsidRDefault="006F438A" w:rsidP="006F438A">
      <w:r w:rsidRPr="006F438A">
        <w:t>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.</w:t>
      </w:r>
    </w:p>
    <w:p w14:paraId="0D0F073F" w14:textId="77777777" w:rsidR="006F438A" w:rsidRPr="006F438A" w:rsidRDefault="006F438A" w:rsidP="006F438A">
      <w:pPr>
        <w:rPr>
          <w:sz w:val="8"/>
          <w:szCs w:val="8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40"/>
        <w:gridCol w:w="140"/>
        <w:gridCol w:w="5574"/>
      </w:tblGrid>
      <w:tr w:rsidR="006F438A" w:rsidRPr="006F438A" w14:paraId="3DD5F27B" w14:textId="77777777" w:rsidTr="000770BC">
        <w:tc>
          <w:tcPr>
            <w:tcW w:w="3640" w:type="dxa"/>
            <w:shd w:val="clear" w:color="auto" w:fill="auto"/>
          </w:tcPr>
          <w:p w14:paraId="1495BBF4" w14:textId="77777777" w:rsidR="006F438A" w:rsidRPr="006F438A" w:rsidRDefault="006F438A" w:rsidP="006F438A">
            <w:pPr>
              <w:jc w:val="center"/>
            </w:pPr>
            <w:r w:rsidRPr="006F438A">
              <w:t>ГРАФИК</w:t>
            </w:r>
          </w:p>
        </w:tc>
        <w:tc>
          <w:tcPr>
            <w:tcW w:w="140" w:type="dxa"/>
            <w:shd w:val="clear" w:color="auto" w:fill="auto"/>
          </w:tcPr>
          <w:p w14:paraId="4F583EBB" w14:textId="77777777" w:rsidR="006F438A" w:rsidRPr="006F438A" w:rsidRDefault="006F438A" w:rsidP="006F438A">
            <w:pPr>
              <w:jc w:val="center"/>
            </w:pPr>
          </w:p>
        </w:tc>
        <w:tc>
          <w:tcPr>
            <w:tcW w:w="5574" w:type="dxa"/>
            <w:shd w:val="clear" w:color="auto" w:fill="auto"/>
          </w:tcPr>
          <w:p w14:paraId="076B6387" w14:textId="77777777" w:rsidR="006F438A" w:rsidRPr="006F438A" w:rsidRDefault="006F438A" w:rsidP="006F438A">
            <w:pPr>
              <w:jc w:val="center"/>
            </w:pPr>
            <w:r w:rsidRPr="006F438A">
              <w:t>ЗАКОН</w:t>
            </w:r>
          </w:p>
        </w:tc>
      </w:tr>
      <w:tr w:rsidR="006F438A" w:rsidRPr="006F438A" w14:paraId="0DF3D6F6" w14:textId="77777777" w:rsidTr="000770BC">
        <w:tc>
          <w:tcPr>
            <w:tcW w:w="3640" w:type="dxa"/>
            <w:shd w:val="clear" w:color="auto" w:fill="auto"/>
          </w:tcPr>
          <w:tbl>
            <w:tblPr>
              <w:tblOverlap w:val="never"/>
              <w:tblW w:w="5496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6F438A" w:rsidRPr="006F438A" w14:paraId="49DBD247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53C43A9D" w14:textId="77777777" w:rsidR="006F438A" w:rsidRPr="006F438A" w:rsidRDefault="006F438A" w:rsidP="006F438A">
                  <w:r w:rsidRPr="006F438A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14:paraId="2A098263" w14:textId="77777777" w:rsidR="006F438A" w:rsidRPr="006F438A" w:rsidRDefault="006F438A" w:rsidP="006F438A">
                  <w:r w:rsidRPr="006F438A">
                    <w:rPr>
                      <w:noProof/>
                    </w:rPr>
                    <mc:AlternateContent>
                      <mc:Choice Requires="wpc">
                        <w:drawing>
                          <wp:inline distT="0" distB="0" distL="0" distR="0" wp14:anchorId="02D76FC2" wp14:editId="1DE722C5">
                            <wp:extent cx="1828800" cy="1704975"/>
                            <wp:effectExtent l="0" t="0" r="1905" b="3810"/>
                            <wp:docPr id="91" name="Полотно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solidFill>
                                      <a:srgbClr val="FFFFFF"/>
                                    </a:solidFill>
                                  </wpc:bg>
                                  <wpc:whole/>
                                  <wps:wsp>
                                    <wps:cNvPr id="80" name="Freeform 7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179070" y="153670"/>
                                        <a:ext cx="1584325" cy="744855"/>
                                      </a:xfrm>
                                      <a:custGeom>
                                        <a:avLst/>
                                        <a:gdLst>
                                          <a:gd name="T0" fmla="*/ 0 w 2495"/>
                                          <a:gd name="T1" fmla="*/ 0 h 1173"/>
                                          <a:gd name="T2" fmla="*/ 0 w 2495"/>
                                          <a:gd name="T3" fmla="*/ 1173 h 1173"/>
                                          <a:gd name="T4" fmla="*/ 2495 w 2495"/>
                                          <a:gd name="T5" fmla="*/ 1173 h 117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495" h="1173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0" y="1173"/>
                                            </a:lnTo>
                                            <a:lnTo>
                                              <a:pt x="2495" y="1173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14605" cap="rnd">
                                        <a:solidFill>
                                          <a:srgbClr val="010101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1" name="Freeform 7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143510" y="54610"/>
                                        <a:ext cx="69850" cy="127000"/>
                                      </a:xfrm>
                                      <a:custGeom>
                                        <a:avLst/>
                                        <a:gdLst>
                                          <a:gd name="T0" fmla="*/ 110 w 110"/>
                                          <a:gd name="T1" fmla="*/ 200 h 200"/>
                                          <a:gd name="T2" fmla="*/ 56 w 110"/>
                                          <a:gd name="T3" fmla="*/ 0 h 200"/>
                                          <a:gd name="T4" fmla="*/ 0 w 110"/>
                                          <a:gd name="T5" fmla="*/ 200 h 200"/>
                                          <a:gd name="T6" fmla="*/ 110 w 110"/>
                                          <a:gd name="T7" fmla="*/ 200 h 2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10" h="200">
                                            <a:moveTo>
                                              <a:pt x="110" y="200"/>
                                            </a:moveTo>
                                            <a:lnTo>
                                              <a:pt x="56" y="0"/>
                                            </a:lnTo>
                                            <a:lnTo>
                                              <a:pt x="0" y="200"/>
                                            </a:lnTo>
                                            <a:lnTo>
                                              <a:pt x="110" y="2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10101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3" name="Freeform 7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1675130" y="864870"/>
                                        <a:ext cx="127635" cy="69215"/>
                                      </a:xfrm>
                                      <a:custGeom>
                                        <a:avLst/>
                                        <a:gdLst>
                                          <a:gd name="T0" fmla="*/ 0 w 201"/>
                                          <a:gd name="T1" fmla="*/ 109 h 109"/>
                                          <a:gd name="T2" fmla="*/ 201 w 201"/>
                                          <a:gd name="T3" fmla="*/ 53 h 109"/>
                                          <a:gd name="T4" fmla="*/ 0 w 201"/>
                                          <a:gd name="T5" fmla="*/ 0 h 109"/>
                                          <a:gd name="T6" fmla="*/ 0 w 201"/>
                                          <a:gd name="T7" fmla="*/ 109 h 10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01" h="109">
                                            <a:moveTo>
                                              <a:pt x="0" y="109"/>
                                            </a:moveTo>
                                            <a:lnTo>
                                              <a:pt x="201" y="53"/>
                                            </a:lnTo>
                                            <a:lnTo>
                                              <a:pt x="0" y="0"/>
                                            </a:lnTo>
                                            <a:lnTo>
                                              <a:pt x="0" y="109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10101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4" name="Rectangle 7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5720" y="788670"/>
                                        <a:ext cx="89535" cy="2044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6835D2B" w14:textId="77777777" w:rsidR="006F438A" w:rsidRPr="006931FA" w:rsidRDefault="006F438A" w:rsidP="006F438A">
                                          <w:r w:rsidRPr="006931FA">
                                            <w:rPr>
                                              <w:iCs/>
                                              <w:color w:val="000000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85" name="Line 77"/>
                                    <wps:cNvCnPr/>
                                    <wps:spPr bwMode="auto">
                                      <a:xfrm>
                                        <a:off x="179070" y="763270"/>
                                        <a:ext cx="0" cy="932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4605" cap="rnd">
                                        <a:solidFill>
                                          <a:srgbClr val="010101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wgp>
                                    <wpg:cNvPr id="86" name="Group 7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60655" y="97790"/>
                                        <a:ext cx="1243330" cy="1233805"/>
                                        <a:chOff x="249" y="154"/>
                                        <a:chExt cx="1958" cy="1943"/>
                                      </a:xfrm>
                                    </wpg:grpSpPr>
                                    <wps:wsp>
                                      <wps:cNvPr id="87" name="Oval 7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49" y="2044"/>
                                          <a:ext cx="53" cy="5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88" name="Line 80"/>
                                      <wps:cNvCnPr/>
                                      <wps:spPr bwMode="auto">
                                        <a:xfrm flipV="1">
                                          <a:off x="942" y="154"/>
                                          <a:ext cx="1265" cy="126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2225" cap="rnd">
                                          <a:solidFill>
                                            <a:srgbClr val="010101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89" name="Line 81"/>
                                      <wps:cNvCnPr/>
                                      <wps:spPr bwMode="auto">
                                        <a:xfrm>
                                          <a:off x="266" y="2085"/>
                                          <a:ext cx="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2225" cap="rnd">
                                          <a:solidFill>
                                            <a:srgbClr val="010101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0" name="Line 82"/>
                                      <wps:cNvCnPr/>
                                      <wps:spPr bwMode="auto">
                                        <a:xfrm flipV="1">
                                          <a:off x="266" y="1415"/>
                                          <a:ext cx="676" cy="6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4605">
                                          <a:solidFill>
                                            <a:srgbClr val="010101"/>
                                          </a:solidFill>
                                          <a:prstDash val="dash"/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wgp>
                                </wpc:wpc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w14:anchorId="02D76FC2" id="Полотно 71" o:spid="_x0000_s1026" editas="canvas" style="width:2in;height:134.25pt;mso-position-horizontal-relative:char;mso-position-vertical-relative:line" coordsize="18288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">
                            <v:shape id="_x0000_s1027" type="#_x0000_t75" style="position:absolute;width:18288;height:17049;visibility:visible;mso-wrap-style:square" filled="t">
                              <v:fill o:detectmouseclick="t"/>
                              <v:path o:connecttype="none"/>
                            </v:shape>
                            <v:shape id="Freeform 73" o:spid="_x0000_s1028" style="position:absolute;left:1790;top:1536;width:15843;height:7449;visibility:visible;mso-wrap-style:square;v-text-anchor:top" coordsize="2495,1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" path="m,l,1173r2495,e" filled="f" strokecolor="#010101" strokeweight="1.15pt">
                              <v:stroke joinstyle="miter" endcap="round"/>
                              <v:path arrowok="t" o:connecttype="custom" o:connectlocs="0,0;0,744855;1584325,744855" o:connectangles="0,0,0"/>
                            </v:shape>
                            <v:shape id="Freeform 74" o:spid="_x0000_s1029" style="position:absolute;left:1435;top:546;width:698;height:1270;visibility:visible;mso-wrap-style:square;v-text-anchor:top" coordsize="110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" path="m110,200l56,,,200r110,xe" fillcolor="#010101" stroked="f">
                              <v:path arrowok="t" o:connecttype="custom" o:connectlocs="69850,127000;35560,0;0,127000;69850,127000" o:connectangles="0,0,0,0"/>
                            </v:shape>
                            <v:shape id="Freeform 75" o:spid="_x0000_s1030" style="position:absolute;left:16751;top:8648;width:1276;height:692;visibility:visible;mso-wrap-style:square;v-text-anchor:top" coordsize="201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" path="m,109l201,53,,,,109xe" fillcolor="#010101" stroked="f">
                              <v:path arrowok="t" o:connecttype="custom" o:connectlocs="0,69215;127635,33655;0,0;0,69215" o:connectangles="0,0,0,0"/>
                            </v:shape>
                            <v:rect id="Rectangle 76" o:spid="_x0000_s1031" style="position:absolute;left:457;top:7886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4UGwQAAANsAAAAPAAAAZHJzL2Rvd25yZXYueG1sRI/disIw&#10;FITvF3yHcATv1lRZ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MMHhQbBAAAA2wAAAA8AAAAA&#10;AAAAAAAAAAAABwIAAGRycy9kb3ducmV2LnhtbFBLBQYAAAAAAwADALcAAAD1AgAAAAA=&#10;" filled="f" stroked="f">
                              <v:textbox style="mso-fit-shape-to-text:t" inset="0,0,0,0">
                                <w:txbxContent>
                                  <w:p w14:paraId="16835D2B" w14:textId="77777777" w:rsidR="006F438A" w:rsidRPr="006931FA" w:rsidRDefault="006F438A" w:rsidP="006F438A">
                                    <w:r w:rsidRPr="006931FA">
                                      <w:rPr>
                                        <w:iCs/>
                                        <w:color w:val="000000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rect>
                            <v:line id="Line 77" o:spid="_x0000_s1032" style="position:absolute;visibility:visible;mso-wrap-style:square" from="1790,7632" to="1790,16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" strokecolor="#010101" strokeweight="1.15pt">
                              <v:stroke joinstyle="miter" endcap="round"/>
                            </v:line>
                            <v:group id="Group 78" o:spid="_x0000_s1033" style="position:absolute;left:1606;top:977;width:12433;height:12338" coordorigin="249,154" coordsize="1958,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          <v:oval id="Oval 79" o:spid="_x0000_s1034" style="position:absolute;left:249;top:2044;width:53;height: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" fillcolor="black" stroked="f"/>
                              <v:line id="Line 80" o:spid="_x0000_s1035" style="position:absolute;flip:y;visibility:visible;mso-wrap-style:square" from="942,154" to="2207,1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" strokecolor="#010101" strokeweight="1.75pt">
                                <v:stroke joinstyle="miter" endcap="round"/>
                              </v:line>
                              <v:line id="Line 81" o:spid="_x0000_s1036" style="position:absolute;visibility:visible;mso-wrap-style:square" from="266,2085" to="266,2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" strokecolor="#010101" strokeweight="1.75pt">
                                <v:stroke joinstyle="miter" endcap="round"/>
                              </v:line>
                              <v:line id="Line 82" o:spid="_x0000_s1037" style="position:absolute;flip:y;visibility:visible;mso-wrap-style:square" from="266,1415" to="942,2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" strokecolor="#010101" strokeweight="1.15pt">
                                <v:stroke dashstyle="dash" joinstyle="miter"/>
                              </v:line>
                            </v:group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</w:tr>
            <w:tr w:rsidR="006F438A" w:rsidRPr="006F438A" w14:paraId="67515CF4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111EBE1F" w14:textId="77777777" w:rsidR="006F438A" w:rsidRPr="006F438A" w:rsidRDefault="006F438A" w:rsidP="006F438A">
                  <w:r w:rsidRPr="006F438A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14:paraId="637053F2" w14:textId="77777777" w:rsidR="006F438A" w:rsidRPr="006F438A" w:rsidRDefault="006F438A" w:rsidP="006F438A">
                  <w:r w:rsidRPr="006F438A">
                    <w:rPr>
                      <w:noProof/>
                    </w:rPr>
                    <w:drawing>
                      <wp:inline distT="0" distB="0" distL="0" distR="0" wp14:anchorId="472DA95F" wp14:editId="3DC78F22">
                        <wp:extent cx="1990725" cy="2219325"/>
                        <wp:effectExtent l="0" t="0" r="9525" b="9525"/>
                        <wp:docPr id="688" name="Рисунок 688" descr="E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8" descr="E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90725" cy="22193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767E804" w14:textId="77777777" w:rsidR="006F438A" w:rsidRPr="006F438A" w:rsidRDefault="006F438A" w:rsidP="006F438A"/>
        </w:tc>
        <w:tc>
          <w:tcPr>
            <w:tcW w:w="140" w:type="dxa"/>
            <w:shd w:val="clear" w:color="auto" w:fill="auto"/>
          </w:tcPr>
          <w:p w14:paraId="283CA018" w14:textId="77777777" w:rsidR="006F438A" w:rsidRPr="006F438A" w:rsidRDefault="006F438A" w:rsidP="006F438A"/>
        </w:tc>
        <w:tc>
          <w:tcPr>
            <w:tcW w:w="5574" w:type="dxa"/>
            <w:shd w:val="clear" w:color="auto" w:fill="auto"/>
          </w:tcPr>
          <w:tbl>
            <w:tblPr>
              <w:tblOverlap w:val="never"/>
              <w:tblW w:w="5460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40"/>
            </w:tblGrid>
            <w:tr w:rsidR="006F438A" w:rsidRPr="006F438A" w14:paraId="474AC276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38D68CDD" w14:textId="77777777" w:rsidR="006F438A" w:rsidRPr="006F438A" w:rsidRDefault="006F438A" w:rsidP="006F438A">
                  <w:r w:rsidRPr="006F438A">
                    <w:t>1)</w:t>
                  </w:r>
                </w:p>
              </w:tc>
              <w:tc>
                <w:tcPr>
                  <w:tcW w:w="5040" w:type="dxa"/>
                  <w:shd w:val="clear" w:color="auto" w:fill="auto"/>
                </w:tcPr>
                <w:p w14:paraId="19E6D374" w14:textId="77777777" w:rsidR="006F438A" w:rsidRPr="006F438A" w:rsidRDefault="006F438A" w:rsidP="006F438A">
                  <w:r w:rsidRPr="006F438A">
                    <w:t xml:space="preserve">закон радиоактивного распада </w:t>
                  </w:r>
                </w:p>
              </w:tc>
            </w:tr>
            <w:tr w:rsidR="006F438A" w:rsidRPr="006F438A" w14:paraId="7D78CA80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1A1300FC" w14:textId="77777777" w:rsidR="006F438A" w:rsidRPr="006F438A" w:rsidRDefault="006F438A" w:rsidP="006F438A">
                  <w:r w:rsidRPr="006F438A">
                    <w:t>2)</w:t>
                  </w:r>
                </w:p>
              </w:tc>
              <w:tc>
                <w:tcPr>
                  <w:tcW w:w="5040" w:type="dxa"/>
                  <w:shd w:val="clear" w:color="auto" w:fill="auto"/>
                </w:tcPr>
                <w:p w14:paraId="66198E66" w14:textId="77777777" w:rsidR="006F438A" w:rsidRPr="006F438A" w:rsidRDefault="006F438A" w:rsidP="006F438A">
                  <w:r w:rsidRPr="006F438A">
                    <w:t>закон Эйнштейна пропорциональности массы и энергии</w:t>
                  </w:r>
                </w:p>
              </w:tc>
            </w:tr>
            <w:tr w:rsidR="006F438A" w:rsidRPr="006F438A" w14:paraId="41CB3F98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1DFD7C79" w14:textId="77777777" w:rsidR="006F438A" w:rsidRPr="006F438A" w:rsidRDefault="006F438A" w:rsidP="006F438A">
                  <w:r w:rsidRPr="006F438A">
                    <w:t>3)</w:t>
                  </w:r>
                </w:p>
              </w:tc>
              <w:tc>
                <w:tcPr>
                  <w:tcW w:w="5040" w:type="dxa"/>
                  <w:shd w:val="clear" w:color="auto" w:fill="auto"/>
                </w:tcPr>
                <w:p w14:paraId="209CFE0F" w14:textId="77777777" w:rsidR="006F438A" w:rsidRPr="006F438A" w:rsidRDefault="006F438A" w:rsidP="006F438A">
                  <w:r w:rsidRPr="006F438A">
                    <w:t>зависимость максимальной кинетической энергии фотоэлектронов от частоты падающего света</w:t>
                  </w:r>
                </w:p>
              </w:tc>
            </w:tr>
            <w:tr w:rsidR="006F438A" w:rsidRPr="006F438A" w14:paraId="107D6247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2D538243" w14:textId="77777777" w:rsidR="006F438A" w:rsidRPr="006F438A" w:rsidRDefault="006F438A" w:rsidP="006F438A">
                  <w:r w:rsidRPr="006F438A">
                    <w:t>4)</w:t>
                  </w:r>
                </w:p>
              </w:tc>
              <w:tc>
                <w:tcPr>
                  <w:tcW w:w="5040" w:type="dxa"/>
                  <w:shd w:val="clear" w:color="auto" w:fill="auto"/>
                </w:tcPr>
                <w:p w14:paraId="77B90839" w14:textId="77777777" w:rsidR="006F438A" w:rsidRPr="006F438A" w:rsidRDefault="006F438A" w:rsidP="006F438A">
                  <w:r w:rsidRPr="006F438A">
                    <w:t>зависимость энергии фотона от частоты света</w:t>
                  </w:r>
                </w:p>
              </w:tc>
            </w:tr>
          </w:tbl>
          <w:p w14:paraId="3530031A" w14:textId="77777777" w:rsidR="006F438A" w:rsidRPr="006F438A" w:rsidRDefault="006F438A" w:rsidP="006F438A"/>
        </w:tc>
      </w:tr>
    </w:tbl>
    <w:p w14:paraId="5E8A5F07" w14:textId="77777777" w:rsidR="006F438A" w:rsidRPr="006F438A" w:rsidRDefault="006F438A" w:rsidP="006F438A">
      <w:pPr>
        <w:rPr>
          <w:sz w:val="12"/>
          <w:szCs w:val="12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6F438A" w:rsidRPr="006F438A" w14:paraId="13B02C9E" w14:textId="77777777" w:rsidTr="000770BC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7D6C6A34" w14:textId="77777777" w:rsidR="006F438A" w:rsidRPr="006F438A" w:rsidRDefault="006F438A" w:rsidP="006F438A">
            <w:r w:rsidRPr="006F438A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33344DA" w14:textId="77777777" w:rsidR="006F438A" w:rsidRPr="006F438A" w:rsidRDefault="006F438A" w:rsidP="006F438A">
            <w:pPr>
              <w:jc w:val="center"/>
            </w:pPr>
            <w:r w:rsidRPr="006F438A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0E531B2" w14:textId="77777777" w:rsidR="006F438A" w:rsidRPr="006F438A" w:rsidRDefault="006F438A" w:rsidP="006F438A">
            <w:pPr>
              <w:jc w:val="center"/>
            </w:pPr>
            <w:r w:rsidRPr="006F438A">
              <w:t>Б</w:t>
            </w:r>
          </w:p>
        </w:tc>
      </w:tr>
      <w:tr w:rsidR="006F438A" w:rsidRPr="006F438A" w14:paraId="7D6CC181" w14:textId="77777777" w:rsidTr="000770BC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14:paraId="68AC70A7" w14:textId="77777777" w:rsidR="006F438A" w:rsidRPr="006F438A" w:rsidRDefault="006F438A" w:rsidP="006F438A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6AACE8" w14:textId="0B9621D0" w:rsidR="006F438A" w:rsidRPr="006F438A" w:rsidRDefault="006F438A" w:rsidP="006F438A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780BE3" w14:textId="0276332E" w:rsidR="006F438A" w:rsidRPr="006F438A" w:rsidRDefault="006F438A" w:rsidP="006F438A">
            <w:pPr>
              <w:jc w:val="center"/>
            </w:pPr>
          </w:p>
        </w:tc>
      </w:tr>
    </w:tbl>
    <w:p w14:paraId="1C854A09" w14:textId="77777777" w:rsidR="006E6FD5" w:rsidRPr="00DB0ECE" w:rsidRDefault="006E6FD5" w:rsidP="006E6FD5">
      <w:bookmarkStart w:id="7" w:name="_Hlk128569036"/>
    </w:p>
    <w:p w14:paraId="4075FB8F" w14:textId="77777777" w:rsidR="006E6FD5" w:rsidRPr="00DB0ECE" w:rsidRDefault="006E6FD5" w:rsidP="006E6FD5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0</w:t>
      </w:r>
      <w:r w:rsidRPr="00DB0ECE">
        <w:rPr>
          <w:b/>
        </w:rPr>
        <w:br/>
      </w:r>
    </w:p>
    <w:p w14:paraId="094070F3" w14:textId="77777777" w:rsidR="003A5130" w:rsidRPr="00DB0ECE" w:rsidRDefault="003A5130" w:rsidP="003A5130">
      <w:pPr>
        <w:rPr>
          <w:sz w:val="2"/>
        </w:rPr>
      </w:pPr>
      <w:r w:rsidRPr="00DB0ECE">
        <w:t>Выберите все верные утверждения о физических явлениях, величинах и закономерностях. Запишите цифры, под которыми они указаны.</w:t>
      </w:r>
    </w:p>
    <w:p w14:paraId="0839BF25" w14:textId="77777777" w:rsidR="003A5130" w:rsidRPr="00DB0ECE" w:rsidRDefault="003A5130" w:rsidP="003A5130">
      <w:pPr>
        <w:rPr>
          <w:sz w:val="2"/>
        </w:rPr>
      </w:pPr>
    </w:p>
    <w:p w14:paraId="2A66B001" w14:textId="77777777" w:rsidR="003A5130" w:rsidRPr="00DB0ECE" w:rsidRDefault="003A5130" w:rsidP="003A5130">
      <w:pPr>
        <w:keepNext/>
        <w:rPr>
          <w:b/>
          <w:sz w:val="8"/>
        </w:rPr>
      </w:pPr>
    </w:p>
    <w:p w14:paraId="407AEDBB" w14:textId="77777777" w:rsidR="003A5130" w:rsidRPr="00DB0ECE" w:rsidRDefault="003A5130" w:rsidP="003A5130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3A5130" w:rsidRPr="00DB0ECE" w14:paraId="79BBE53B" w14:textId="77777777" w:rsidTr="00C918E9">
        <w:trPr>
          <w:trHeight w:val="336"/>
        </w:trPr>
        <w:tc>
          <w:tcPr>
            <w:tcW w:w="420" w:type="dxa"/>
            <w:shd w:val="clear" w:color="auto" w:fill="auto"/>
          </w:tcPr>
          <w:p w14:paraId="46FEF0D5" w14:textId="77777777" w:rsidR="003A5130" w:rsidRPr="00DB0ECE" w:rsidRDefault="003A5130" w:rsidP="00C918E9">
            <w:pPr>
              <w:rPr>
                <w:sz w:val="2"/>
                <w:szCs w:val="2"/>
              </w:rPr>
            </w:pPr>
          </w:p>
          <w:p w14:paraId="3D69E350" w14:textId="77777777" w:rsidR="003A5130" w:rsidRPr="00DB0ECE" w:rsidRDefault="003A5130" w:rsidP="00C918E9">
            <w:r w:rsidRPr="00DB0ECE">
              <w:t>1)</w:t>
            </w:r>
          </w:p>
        </w:tc>
        <w:tc>
          <w:tcPr>
            <w:tcW w:w="8940" w:type="dxa"/>
            <w:shd w:val="clear" w:color="auto" w:fill="auto"/>
          </w:tcPr>
          <w:p w14:paraId="224235ED" w14:textId="77777777" w:rsidR="003A5130" w:rsidRPr="00DB0ECE" w:rsidRDefault="003A5130" w:rsidP="00C918E9">
            <w:pPr>
              <w:rPr>
                <w:sz w:val="2"/>
              </w:rPr>
            </w:pPr>
            <w:r w:rsidRPr="00DB0ECE">
              <w:t>При равноускоренном движении скорость тела за любые равные промежутки времени изменяется одинаково.</w:t>
            </w:r>
          </w:p>
          <w:p w14:paraId="611B91F9" w14:textId="77777777" w:rsidR="003A5130" w:rsidRPr="00DB0ECE" w:rsidRDefault="003A5130" w:rsidP="00C918E9">
            <w:pPr>
              <w:rPr>
                <w:sz w:val="2"/>
              </w:rPr>
            </w:pPr>
          </w:p>
        </w:tc>
      </w:tr>
      <w:tr w:rsidR="003A5130" w:rsidRPr="00DB0ECE" w14:paraId="3E52B2F6" w14:textId="77777777" w:rsidTr="00C918E9">
        <w:trPr>
          <w:trHeight w:val="336"/>
        </w:trPr>
        <w:tc>
          <w:tcPr>
            <w:tcW w:w="420" w:type="dxa"/>
            <w:shd w:val="clear" w:color="auto" w:fill="auto"/>
          </w:tcPr>
          <w:p w14:paraId="3855F83A" w14:textId="77777777" w:rsidR="003A5130" w:rsidRPr="00DB0ECE" w:rsidRDefault="003A5130" w:rsidP="00C918E9">
            <w:pPr>
              <w:rPr>
                <w:sz w:val="2"/>
                <w:szCs w:val="2"/>
              </w:rPr>
            </w:pPr>
          </w:p>
          <w:p w14:paraId="5520A335" w14:textId="77777777" w:rsidR="003A5130" w:rsidRPr="00DB0ECE" w:rsidRDefault="003A5130" w:rsidP="00C918E9">
            <w:r w:rsidRPr="00DB0ECE">
              <w:t>2)</w:t>
            </w:r>
          </w:p>
        </w:tc>
        <w:tc>
          <w:tcPr>
            <w:tcW w:w="8940" w:type="dxa"/>
            <w:shd w:val="clear" w:color="auto" w:fill="auto"/>
          </w:tcPr>
          <w:p w14:paraId="602215CC" w14:textId="77777777" w:rsidR="003A5130" w:rsidRPr="00DB0ECE" w:rsidRDefault="003A5130" w:rsidP="00C918E9">
            <w:pPr>
              <w:rPr>
                <w:sz w:val="2"/>
              </w:rPr>
            </w:pPr>
            <w:r w:rsidRPr="00DB0ECE">
              <w:t>В процессе кипения жидкости при постоянном внешнем давлении её температура возрастает.</w:t>
            </w:r>
          </w:p>
          <w:p w14:paraId="16AB2261" w14:textId="77777777" w:rsidR="003A5130" w:rsidRPr="00DB0ECE" w:rsidRDefault="003A5130" w:rsidP="00C918E9">
            <w:pPr>
              <w:rPr>
                <w:sz w:val="2"/>
              </w:rPr>
            </w:pPr>
          </w:p>
        </w:tc>
      </w:tr>
      <w:tr w:rsidR="003A5130" w:rsidRPr="00DB0ECE" w14:paraId="3C7A6827" w14:textId="77777777" w:rsidTr="00C918E9">
        <w:trPr>
          <w:trHeight w:val="336"/>
        </w:trPr>
        <w:tc>
          <w:tcPr>
            <w:tcW w:w="420" w:type="dxa"/>
            <w:shd w:val="clear" w:color="auto" w:fill="auto"/>
          </w:tcPr>
          <w:p w14:paraId="05A86B66" w14:textId="77777777" w:rsidR="003A5130" w:rsidRPr="00DB0ECE" w:rsidRDefault="003A5130" w:rsidP="00C918E9">
            <w:pPr>
              <w:rPr>
                <w:sz w:val="2"/>
                <w:szCs w:val="2"/>
              </w:rPr>
            </w:pPr>
          </w:p>
          <w:p w14:paraId="292CEE57" w14:textId="77777777" w:rsidR="003A5130" w:rsidRPr="00DB0ECE" w:rsidRDefault="003A5130" w:rsidP="00C918E9">
            <w:r w:rsidRPr="00DB0ECE">
              <w:t>3)</w:t>
            </w:r>
          </w:p>
        </w:tc>
        <w:tc>
          <w:tcPr>
            <w:tcW w:w="8940" w:type="dxa"/>
            <w:shd w:val="clear" w:color="auto" w:fill="auto"/>
          </w:tcPr>
          <w:p w14:paraId="3BC0419E" w14:textId="77777777" w:rsidR="003A5130" w:rsidRPr="00DB0ECE" w:rsidRDefault="003A5130" w:rsidP="00C918E9">
            <w:pPr>
              <w:rPr>
                <w:sz w:val="2"/>
              </w:rPr>
            </w:pPr>
            <w:r w:rsidRPr="00DB0ECE">
              <w:t>Сила тока короткого замыкания определяется только внутренним сопротивлением источника и его ЭДС.</w:t>
            </w:r>
          </w:p>
          <w:p w14:paraId="59A22536" w14:textId="77777777" w:rsidR="003A5130" w:rsidRPr="00DB0ECE" w:rsidRDefault="003A5130" w:rsidP="00C918E9">
            <w:pPr>
              <w:rPr>
                <w:sz w:val="2"/>
              </w:rPr>
            </w:pPr>
          </w:p>
        </w:tc>
      </w:tr>
      <w:tr w:rsidR="003A5130" w:rsidRPr="00DB0ECE" w14:paraId="59D8E436" w14:textId="77777777" w:rsidTr="00C918E9">
        <w:trPr>
          <w:trHeight w:val="336"/>
        </w:trPr>
        <w:tc>
          <w:tcPr>
            <w:tcW w:w="420" w:type="dxa"/>
            <w:shd w:val="clear" w:color="auto" w:fill="auto"/>
          </w:tcPr>
          <w:p w14:paraId="3EFA6A59" w14:textId="77777777" w:rsidR="003A5130" w:rsidRPr="00DB0ECE" w:rsidRDefault="003A5130" w:rsidP="00C918E9">
            <w:pPr>
              <w:rPr>
                <w:sz w:val="2"/>
                <w:szCs w:val="2"/>
              </w:rPr>
            </w:pPr>
          </w:p>
          <w:p w14:paraId="27CEAB6E" w14:textId="77777777" w:rsidR="003A5130" w:rsidRPr="00DB0ECE" w:rsidRDefault="003A5130" w:rsidP="00C918E9">
            <w:r w:rsidRPr="00DB0ECE">
              <w:t>4)</w:t>
            </w:r>
          </w:p>
        </w:tc>
        <w:tc>
          <w:tcPr>
            <w:tcW w:w="8940" w:type="dxa"/>
            <w:shd w:val="clear" w:color="auto" w:fill="auto"/>
          </w:tcPr>
          <w:p w14:paraId="3E935F4C" w14:textId="77777777" w:rsidR="003A5130" w:rsidRPr="00DB0ECE" w:rsidRDefault="003A5130" w:rsidP="00C918E9">
            <w:pPr>
              <w:rPr>
                <w:sz w:val="2"/>
              </w:rPr>
            </w:pPr>
            <w:r w:rsidRPr="00DB0ECE">
              <w:t>В продольной механической волне колебания частиц происходят</w:t>
            </w:r>
            <w:r w:rsidRPr="00DB0ECE">
              <w:br/>
              <w:t>в направлении, перпендикулярном направлению распространения волны.</w:t>
            </w:r>
          </w:p>
          <w:p w14:paraId="36BBB343" w14:textId="77777777" w:rsidR="003A5130" w:rsidRPr="00DB0ECE" w:rsidRDefault="003A5130" w:rsidP="00C918E9">
            <w:pPr>
              <w:rPr>
                <w:sz w:val="2"/>
              </w:rPr>
            </w:pPr>
          </w:p>
        </w:tc>
      </w:tr>
      <w:tr w:rsidR="003A5130" w:rsidRPr="00DB0ECE" w14:paraId="1201284B" w14:textId="77777777" w:rsidTr="00C918E9">
        <w:trPr>
          <w:trHeight w:val="336"/>
        </w:trPr>
        <w:tc>
          <w:tcPr>
            <w:tcW w:w="420" w:type="dxa"/>
            <w:shd w:val="clear" w:color="auto" w:fill="auto"/>
          </w:tcPr>
          <w:p w14:paraId="70B7C168" w14:textId="77777777" w:rsidR="003A5130" w:rsidRPr="00DB0ECE" w:rsidRDefault="003A5130" w:rsidP="00C918E9">
            <w:pPr>
              <w:rPr>
                <w:sz w:val="2"/>
                <w:szCs w:val="2"/>
              </w:rPr>
            </w:pPr>
          </w:p>
          <w:p w14:paraId="5483B229" w14:textId="77777777" w:rsidR="003A5130" w:rsidRPr="00DB0ECE" w:rsidRDefault="003A5130" w:rsidP="00C918E9">
            <w:r w:rsidRPr="00DB0ECE">
              <w:t>5)</w:t>
            </w:r>
          </w:p>
        </w:tc>
        <w:tc>
          <w:tcPr>
            <w:tcW w:w="8940" w:type="dxa"/>
            <w:shd w:val="clear" w:color="auto" w:fill="auto"/>
          </w:tcPr>
          <w:p w14:paraId="5B56A0A4" w14:textId="77777777" w:rsidR="003A5130" w:rsidRPr="00DB0ECE" w:rsidRDefault="003A5130" w:rsidP="00C918E9">
            <w:pPr>
              <w:rPr>
                <w:sz w:val="2"/>
              </w:rPr>
            </w:pPr>
            <w:r w:rsidRPr="00DB0ECE">
              <w:t>В результате α-распада элемент смещается в Периодической системе элементов Д.И. Менделеева на две клетки ближе к началу.</w:t>
            </w:r>
          </w:p>
          <w:p w14:paraId="255D93F0" w14:textId="77777777" w:rsidR="003A5130" w:rsidRPr="00DB0ECE" w:rsidRDefault="003A5130" w:rsidP="00C918E9">
            <w:pPr>
              <w:rPr>
                <w:sz w:val="2"/>
              </w:rPr>
            </w:pPr>
          </w:p>
        </w:tc>
      </w:tr>
    </w:tbl>
    <w:p w14:paraId="5173915F" w14:textId="77777777" w:rsidR="003A5130" w:rsidRPr="00DB0ECE" w:rsidRDefault="003A5130" w:rsidP="003A5130">
      <w:pPr>
        <w:rPr>
          <w:sz w:val="20"/>
          <w:szCs w:val="20"/>
        </w:rPr>
      </w:pPr>
    </w:p>
    <w:p w14:paraId="599CD854" w14:textId="522FA236" w:rsidR="003A5130" w:rsidRPr="00DB0ECE" w:rsidRDefault="003A5130" w:rsidP="003A5130">
      <w:r w:rsidRPr="00DB0ECE">
        <w:t>Ответ: ___________________________.</w:t>
      </w:r>
    </w:p>
    <w:p w14:paraId="2417705E" w14:textId="77777777" w:rsidR="006E6FD5" w:rsidRPr="00DB0ECE" w:rsidRDefault="006E6FD5" w:rsidP="006E6FD5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lastRenderedPageBreak/>
        <w:t>21</w:t>
      </w:r>
      <w:r w:rsidRPr="00DB0ECE">
        <w:rPr>
          <w:b/>
        </w:rPr>
        <w:br/>
      </w:r>
    </w:p>
    <w:bookmarkEnd w:id="7"/>
    <w:p w14:paraId="323E7F05" w14:textId="77777777" w:rsidR="00AC6D58" w:rsidRPr="00DB0ECE" w:rsidRDefault="00AC6D58" w:rsidP="00AC6D58">
      <w:r w:rsidRPr="00DB0ECE">
        <w:t>Даны следующие зависимости величин:</w:t>
      </w:r>
    </w:p>
    <w:p w14:paraId="229BB77D" w14:textId="77777777" w:rsidR="00AC6D58" w:rsidRPr="00DB0ECE" w:rsidRDefault="00AC6D58" w:rsidP="00AC6D58">
      <w:pPr>
        <w:rPr>
          <w:sz w:val="16"/>
          <w:szCs w:val="8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56"/>
      </w:tblGrid>
      <w:tr w:rsidR="00AC6D58" w:rsidRPr="00DB0ECE" w14:paraId="4CC12A53" w14:textId="77777777" w:rsidTr="00C918E9">
        <w:trPr>
          <w:trHeight w:val="336"/>
        </w:trPr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</w:tcPr>
          <w:p w14:paraId="4ADAF3A0" w14:textId="77777777" w:rsidR="00AC6D58" w:rsidRPr="00DB0ECE" w:rsidRDefault="00AC6D58" w:rsidP="00C918E9">
            <w:pPr>
              <w:ind w:left="340" w:hanging="340"/>
            </w:pPr>
            <w:r w:rsidRPr="00DB0ECE">
              <w:t xml:space="preserve">А) зависимость частоты свободных колебаний пружинного маятника </w:t>
            </w:r>
            <w:r w:rsidRPr="00DB0ECE">
              <w:br/>
              <w:t xml:space="preserve">массой груза </w:t>
            </w:r>
            <w:r w:rsidRPr="00DB0ECE">
              <w:rPr>
                <w:i/>
                <w:lang w:val="en-GB"/>
              </w:rPr>
              <w:t>m</w:t>
            </w:r>
            <w:r w:rsidRPr="00DB0ECE">
              <w:t xml:space="preserve"> от жёсткостью пружины;</w:t>
            </w:r>
          </w:p>
        </w:tc>
      </w:tr>
      <w:tr w:rsidR="00AC6D58" w:rsidRPr="00DB0ECE" w14:paraId="6A06DF64" w14:textId="77777777" w:rsidTr="00C918E9">
        <w:trPr>
          <w:trHeight w:val="336"/>
        </w:trPr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</w:tcPr>
          <w:p w14:paraId="29818CE4" w14:textId="77777777" w:rsidR="00AC6D58" w:rsidRPr="00DB0ECE" w:rsidRDefault="00AC6D58" w:rsidP="00C918E9">
            <w:pPr>
              <w:ind w:left="340" w:hanging="340"/>
            </w:pPr>
            <w:r w:rsidRPr="00DB0ECE">
              <w:t>Б) зависимость давления постоянной массы идеального газа от его объёма в изотермическом процессе;</w:t>
            </w:r>
          </w:p>
        </w:tc>
      </w:tr>
      <w:tr w:rsidR="00AC6D58" w:rsidRPr="00DB0ECE" w14:paraId="4D0129FE" w14:textId="77777777" w:rsidTr="00C918E9">
        <w:trPr>
          <w:trHeight w:val="336"/>
        </w:trPr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</w:tcPr>
          <w:p w14:paraId="24B4F3FE" w14:textId="7BBB7732" w:rsidR="00AC6D58" w:rsidRPr="00DB0ECE" w:rsidRDefault="00AC6D58" w:rsidP="00C918E9">
            <w:pPr>
              <w:ind w:left="340" w:hanging="340"/>
            </w:pPr>
            <w:r w:rsidRPr="00DB0ECE">
              <w:t xml:space="preserve">В) зависимость </w:t>
            </w:r>
            <w:r w:rsidRPr="00DB0ECE">
              <w:rPr>
                <w:spacing w:val="-4"/>
              </w:rPr>
              <w:t xml:space="preserve">сопротивления цилиндрического алюминиевого проводника площадью поперечного </w:t>
            </w:r>
            <w:proofErr w:type="gramStart"/>
            <w:r w:rsidRPr="00DB0ECE">
              <w:rPr>
                <w:spacing w:val="-4"/>
              </w:rPr>
              <w:t>сечения  </w:t>
            </w:r>
            <w:r w:rsidRPr="00DB0ECE">
              <w:rPr>
                <w:i/>
                <w:spacing w:val="-4"/>
                <w:lang w:val="en-US"/>
              </w:rPr>
              <w:t>S</w:t>
            </w:r>
            <w:proofErr w:type="gramEnd"/>
            <w:r w:rsidRPr="00DB0ECE">
              <w:rPr>
                <w:i/>
                <w:spacing w:val="-4"/>
              </w:rPr>
              <w:t>|</w:t>
            </w:r>
            <w:r w:rsidRPr="00DB0ECE">
              <w:rPr>
                <w:i/>
              </w:rPr>
              <w:t xml:space="preserve"> </w:t>
            </w:r>
            <w:r w:rsidRPr="00DB0ECE">
              <w:t>от его длины.</w:t>
            </w:r>
          </w:p>
        </w:tc>
      </w:tr>
    </w:tbl>
    <w:p w14:paraId="40B4E37E" w14:textId="77777777" w:rsidR="00AC6D58" w:rsidRPr="00DB0ECE" w:rsidRDefault="00AC6D58" w:rsidP="00AC6D58">
      <w:pPr>
        <w:ind w:right="141"/>
        <w:rPr>
          <w:sz w:val="16"/>
          <w:szCs w:val="16"/>
        </w:rPr>
      </w:pPr>
    </w:p>
    <w:p w14:paraId="76883A07" w14:textId="77777777" w:rsidR="00AC6D58" w:rsidRPr="00DB0ECE" w:rsidRDefault="00AC6D58" w:rsidP="00AC6D58">
      <w:r w:rsidRPr="00DB0ECE">
        <w:t>Установите соответствие между этими зависимостями и видами графиков, обозначенных цифрами 1–5. Для каждой зависимости А–В подберите соответствующий вид графика и запишите в таблицу выбранные цифры под соответствующими буквами. Цифры в ответе могут повторяться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1865"/>
        <w:gridCol w:w="1865"/>
        <w:gridCol w:w="1865"/>
        <w:gridCol w:w="1894"/>
        <w:gridCol w:w="1866"/>
      </w:tblGrid>
      <w:tr w:rsidR="00AC6D58" w:rsidRPr="00DB0ECE" w14:paraId="6F77B03C" w14:textId="77777777" w:rsidTr="00C918E9"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2715E7" w14:textId="75E14EA8" w:rsidR="00AC6D58" w:rsidRPr="00DB0ECE" w:rsidRDefault="0074120B" w:rsidP="00C918E9">
            <w:pPr>
              <w:jc w:val="center"/>
            </w:pPr>
            <w:r w:rsidRPr="00DB0ECE">
              <w:rPr>
                <w:noProof/>
              </w:rPr>
              <w:drawing>
                <wp:inline distT="0" distB="0" distL="0" distR="0" wp14:anchorId="524DEEF2" wp14:editId="3D2CAC78">
                  <wp:extent cx="997585" cy="985520"/>
                  <wp:effectExtent l="0" t="0" r="0" b="0"/>
                  <wp:docPr id="28" name="Рисунок 4" descr="9-01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9-01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985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802664" w14:textId="74A90A78" w:rsidR="00AC6D58" w:rsidRPr="00DB0ECE" w:rsidRDefault="0074120B" w:rsidP="00C918E9">
            <w:pPr>
              <w:jc w:val="center"/>
            </w:pPr>
            <w:r w:rsidRPr="00DB0ECE">
              <w:rPr>
                <w:noProof/>
              </w:rPr>
              <w:drawing>
                <wp:inline distT="0" distB="0" distL="0" distR="0" wp14:anchorId="12D4A9DC" wp14:editId="6C1ECCF0">
                  <wp:extent cx="997585" cy="99758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997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4DC49C" w14:textId="7F3B5376" w:rsidR="00AC6D58" w:rsidRPr="00DB0ECE" w:rsidRDefault="0074120B" w:rsidP="00C918E9">
            <w:pPr>
              <w:jc w:val="center"/>
            </w:pPr>
            <w:r w:rsidRPr="00DB0ECE">
              <w:rPr>
                <w:noProof/>
              </w:rPr>
              <w:drawing>
                <wp:inline distT="0" distB="0" distL="0" distR="0" wp14:anchorId="03851EA3" wp14:editId="0B3EB1E5">
                  <wp:extent cx="997585" cy="985520"/>
                  <wp:effectExtent l="0" t="0" r="0" b="0"/>
                  <wp:docPr id="30" name="Рисунок 3" descr="2-0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2-0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985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7C7F4C" w14:textId="0FBC5806" w:rsidR="00AC6D58" w:rsidRPr="00DB0ECE" w:rsidRDefault="0074120B" w:rsidP="00C918E9">
            <w:pPr>
              <w:jc w:val="center"/>
            </w:pPr>
            <w:r w:rsidRPr="00DB0ECE">
              <w:rPr>
                <w:noProof/>
              </w:rPr>
              <w:drawing>
                <wp:inline distT="0" distB="0" distL="0" distR="0" wp14:anchorId="24F51228" wp14:editId="496A57EF">
                  <wp:extent cx="1045210" cy="104521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210" cy="1045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2C4C4A" w14:textId="6DB189AB" w:rsidR="00AC6D58" w:rsidRPr="00DB0ECE" w:rsidRDefault="0074120B" w:rsidP="00C918E9">
            <w:pPr>
              <w:jc w:val="center"/>
            </w:pPr>
            <w:r w:rsidRPr="00DB0ECE">
              <w:rPr>
                <w:noProof/>
              </w:rPr>
              <w:drawing>
                <wp:inline distT="0" distB="0" distL="0" distR="0" wp14:anchorId="68C6522F" wp14:editId="136390AA">
                  <wp:extent cx="997585" cy="985520"/>
                  <wp:effectExtent l="0" t="0" r="0" b="0"/>
                  <wp:docPr id="32" name="Рисунок 1" descr="5-0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5-0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985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6D58" w:rsidRPr="00DB0ECE" w14:paraId="1D5EDF87" w14:textId="77777777" w:rsidTr="00C918E9"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B0E994" w14:textId="77777777" w:rsidR="00AC6D58" w:rsidRPr="00DB0ECE" w:rsidRDefault="00AC6D58" w:rsidP="00C918E9">
            <w:pPr>
              <w:jc w:val="center"/>
            </w:pPr>
            <w:r w:rsidRPr="00DB0ECE">
              <w:t>(1)</w:t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FDAF4D" w14:textId="77777777" w:rsidR="00AC6D58" w:rsidRPr="00DB0ECE" w:rsidRDefault="00AC6D58" w:rsidP="00C918E9">
            <w:pPr>
              <w:jc w:val="center"/>
            </w:pPr>
            <w:r w:rsidRPr="00DB0ECE">
              <w:t>(2)</w:t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3B0354" w14:textId="77777777" w:rsidR="00AC6D58" w:rsidRPr="00DB0ECE" w:rsidRDefault="00AC6D58" w:rsidP="00C918E9">
            <w:pPr>
              <w:jc w:val="center"/>
            </w:pPr>
            <w:r w:rsidRPr="00DB0ECE">
              <w:t>(3)</w:t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FB65A3" w14:textId="77777777" w:rsidR="00AC6D58" w:rsidRPr="00DB0ECE" w:rsidRDefault="00AC6D58" w:rsidP="00C918E9">
            <w:pPr>
              <w:jc w:val="center"/>
            </w:pPr>
            <w:r w:rsidRPr="00DB0ECE">
              <w:t>(4)</w:t>
            </w: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76F9EE" w14:textId="77777777" w:rsidR="00AC6D58" w:rsidRPr="00DB0ECE" w:rsidRDefault="00AC6D58" w:rsidP="00C918E9">
            <w:pPr>
              <w:jc w:val="center"/>
            </w:pPr>
            <w:r w:rsidRPr="00DB0ECE">
              <w:t>(5)</w:t>
            </w:r>
          </w:p>
        </w:tc>
      </w:tr>
    </w:tbl>
    <w:p w14:paraId="5BB1FD22" w14:textId="77777777" w:rsidR="00AC6D58" w:rsidRPr="00DB0ECE" w:rsidRDefault="00AC6D58" w:rsidP="00AC6D58">
      <w:pPr>
        <w:rPr>
          <w:sz w:val="16"/>
          <w:szCs w:val="12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  <w:gridCol w:w="453"/>
      </w:tblGrid>
      <w:tr w:rsidR="00AC6D58" w:rsidRPr="00DB0ECE" w14:paraId="31C6BBC8" w14:textId="77777777" w:rsidTr="00C918E9">
        <w:tc>
          <w:tcPr>
            <w:tcW w:w="1134" w:type="dxa"/>
            <w:vMerge w:val="restart"/>
            <w:tcBorders>
              <w:right w:val="single" w:sz="4" w:space="0" w:color="auto"/>
            </w:tcBorders>
            <w:vAlign w:val="center"/>
          </w:tcPr>
          <w:p w14:paraId="5648D8F1" w14:textId="77777777" w:rsidR="00AC6D58" w:rsidRPr="00DB0ECE" w:rsidRDefault="00AC6D58" w:rsidP="00C918E9">
            <w:r w:rsidRPr="00DB0ECE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3B77C5A" w14:textId="77777777" w:rsidR="00AC6D58" w:rsidRPr="00DB0ECE" w:rsidRDefault="00AC6D58" w:rsidP="00C918E9">
            <w:pPr>
              <w:jc w:val="center"/>
            </w:pPr>
            <w:r w:rsidRPr="00DB0ECE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12A6AA0" w14:textId="77777777" w:rsidR="00AC6D58" w:rsidRPr="00DB0ECE" w:rsidRDefault="00AC6D58" w:rsidP="00C918E9">
            <w:pPr>
              <w:jc w:val="center"/>
            </w:pPr>
            <w:r w:rsidRPr="00DB0ECE">
              <w:t>Б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349657A" w14:textId="77777777" w:rsidR="00AC6D58" w:rsidRPr="00DB0ECE" w:rsidRDefault="00AC6D58" w:rsidP="00C918E9">
            <w:pPr>
              <w:jc w:val="center"/>
            </w:pPr>
            <w:r w:rsidRPr="00DB0ECE">
              <w:t>В</w:t>
            </w:r>
          </w:p>
        </w:tc>
      </w:tr>
      <w:tr w:rsidR="00AC6D58" w:rsidRPr="00DB0ECE" w14:paraId="1C403167" w14:textId="77777777" w:rsidTr="00C918E9">
        <w:trPr>
          <w:trHeight w:val="547"/>
        </w:trPr>
        <w:tc>
          <w:tcPr>
            <w:tcW w:w="1134" w:type="dxa"/>
            <w:vMerge/>
            <w:tcBorders>
              <w:top w:val="nil"/>
              <w:right w:val="nil"/>
            </w:tcBorders>
          </w:tcPr>
          <w:p w14:paraId="301EC5EB" w14:textId="77777777" w:rsidR="00AC6D58" w:rsidRPr="00DB0ECE" w:rsidRDefault="00AC6D58" w:rsidP="00C918E9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BA62F" w14:textId="39E405B3" w:rsidR="00AC6D58" w:rsidRPr="00DB0ECE" w:rsidRDefault="00AC6D58" w:rsidP="00C918E9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31C70" w14:textId="646CB837" w:rsidR="00AC6D58" w:rsidRPr="00DB0ECE" w:rsidRDefault="00AC6D58" w:rsidP="00C918E9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6B37A" w14:textId="7FA12746" w:rsidR="00AC6D58" w:rsidRPr="00DB0ECE" w:rsidRDefault="00AC6D58" w:rsidP="00C918E9">
            <w:pPr>
              <w:jc w:val="center"/>
            </w:pPr>
          </w:p>
        </w:tc>
      </w:tr>
    </w:tbl>
    <w:p w14:paraId="65B40D57" w14:textId="61D8AAD4" w:rsidR="0004765A" w:rsidRPr="00DB0ECE" w:rsidRDefault="0004765A"/>
    <w:p w14:paraId="4770A30A" w14:textId="77777777" w:rsidR="0004765A" w:rsidRPr="00DB0ECE" w:rsidRDefault="0004765A">
      <w:pPr>
        <w:rPr>
          <w:color w:val="FFFFFF"/>
          <w:sz w:val="2"/>
          <w:szCs w:val="2"/>
        </w:rPr>
      </w:pPr>
    </w:p>
    <w:p w14:paraId="472B87B5" w14:textId="77777777" w:rsidR="0004765A" w:rsidRPr="00DB0ECE" w:rsidRDefault="0004765A">
      <w:pPr>
        <w:rPr>
          <w:sz w:val="4"/>
          <w:lang w:val="en-US"/>
        </w:rPr>
      </w:pPr>
    </w:p>
    <w:p w14:paraId="6C01F2C2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2</w:t>
      </w:r>
      <w:r w:rsidRPr="00DB0ECE">
        <w:rPr>
          <w:b/>
        </w:rPr>
        <w:br/>
      </w:r>
    </w:p>
    <w:p w14:paraId="21CAEBAC" w14:textId="77777777" w:rsidR="0004765A" w:rsidRPr="00DB0ECE" w:rsidRDefault="0004765A">
      <w:pPr>
        <w:rPr>
          <w:sz w:val="2"/>
        </w:rPr>
      </w:pPr>
    </w:p>
    <w:p w14:paraId="3D73EA94" w14:textId="77777777" w:rsidR="00F776FE" w:rsidRPr="00B1247F" w:rsidRDefault="00F776FE" w:rsidP="00F776FE">
      <w:pPr>
        <w:rPr>
          <w:sz w:val="4"/>
        </w:rPr>
      </w:pPr>
    </w:p>
    <w:p w14:paraId="10B57320" w14:textId="77777777" w:rsidR="00F776FE" w:rsidRDefault="00F776FE" w:rsidP="00F776FE">
      <w:pPr>
        <w:rPr>
          <w:sz w:val="2"/>
        </w:rPr>
      </w:pPr>
    </w:p>
    <w:p w14:paraId="1C0E5371" w14:textId="77777777" w:rsidR="00F776FE" w:rsidRDefault="00F776FE" w:rsidP="00F776FE">
      <w:pPr>
        <w:rPr>
          <w:sz w:val="8"/>
        </w:rPr>
      </w:pPr>
    </w:p>
    <w:p w14:paraId="6CA3CE18" w14:textId="08220DEB" w:rsidR="00F776FE" w:rsidRPr="00B1247F" w:rsidRDefault="00F776FE" w:rsidP="00F776FE">
      <w:pPr>
        <w:keepNext/>
        <w:spacing w:line="20" w:lineRule="auto"/>
        <w:rPr>
          <w:sz w:val="2"/>
        </w:rPr>
      </w:pPr>
    </w:p>
    <w:p w14:paraId="632669D3" w14:textId="77777777" w:rsidR="00F776FE" w:rsidRPr="00966E10" w:rsidRDefault="00F776FE" w:rsidP="00F776FE">
      <w:pPr>
        <w:spacing w:line="20" w:lineRule="auto"/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989"/>
      </w:tblGrid>
      <w:tr w:rsidR="00F776FE" w:rsidRPr="00966E10" w14:paraId="22489F7A" w14:textId="77777777" w:rsidTr="000770BC">
        <w:trPr>
          <w:trHeight w:val="5215"/>
          <w:jc w:val="right"/>
        </w:trPr>
        <w:tc>
          <w:tcPr>
            <w:tcW w:w="2989" w:type="dxa"/>
          </w:tcPr>
          <w:p w14:paraId="53B6AE46" w14:textId="75E41505" w:rsidR="00F776FE" w:rsidRPr="00601119" w:rsidRDefault="00F776FE" w:rsidP="000770BC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5A45C40" wp14:editId="2B0B91C6">
                  <wp:extent cx="1650365" cy="3289300"/>
                  <wp:effectExtent l="0" t="0" r="6985" b="635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365" cy="3289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1AE250" w14:textId="351D63ED" w:rsidR="00F776FE" w:rsidRPr="00966E10" w:rsidRDefault="00F776FE" w:rsidP="00F776FE">
      <w:r>
        <w:t>Абсолютная п</w:t>
      </w:r>
      <w:r w:rsidRPr="00966E10">
        <w:t>огрешность прямого измерения силы демонстрационным динамометром,</w:t>
      </w:r>
      <w:r w:rsidRPr="00966E10">
        <w:rPr>
          <w:b/>
        </w:rPr>
        <w:t xml:space="preserve"> </w:t>
      </w:r>
      <w:r w:rsidRPr="00966E10">
        <w:t>на столике которого стои</w:t>
      </w:r>
      <w:r>
        <w:t>т груз, равна цене деления (см. </w:t>
      </w:r>
      <w:r w:rsidRPr="00966E10">
        <w:t>рисунок).</w:t>
      </w:r>
      <w:r w:rsidRPr="00966E10">
        <w:rPr>
          <w:b/>
        </w:rPr>
        <w:t xml:space="preserve"> </w:t>
      </w:r>
      <w:r w:rsidRPr="00966E10">
        <w:t>Определите вес груза.</w:t>
      </w:r>
    </w:p>
    <w:p w14:paraId="3D68EC7B" w14:textId="77777777" w:rsidR="00F776FE" w:rsidRPr="00966E10" w:rsidRDefault="00F776FE" w:rsidP="00F776FE"/>
    <w:p w14:paraId="7D450737" w14:textId="77777777" w:rsidR="00F776FE" w:rsidRPr="00966E10" w:rsidRDefault="00F776FE" w:rsidP="00F776FE"/>
    <w:p w14:paraId="5C32D5B2" w14:textId="77777777" w:rsidR="00F776FE" w:rsidRPr="00966E10" w:rsidRDefault="00F776FE" w:rsidP="00F776FE"/>
    <w:p w14:paraId="253CEC4D" w14:textId="77777777" w:rsidR="00F776FE" w:rsidRPr="00966E10" w:rsidRDefault="00F776FE" w:rsidP="00F776FE"/>
    <w:p w14:paraId="2D420942" w14:textId="77777777" w:rsidR="00F776FE" w:rsidRPr="00966E10" w:rsidRDefault="00F776FE" w:rsidP="00F776FE"/>
    <w:p w14:paraId="596A0729" w14:textId="77777777" w:rsidR="00F776FE" w:rsidRPr="00966E10" w:rsidRDefault="00F776FE" w:rsidP="00F776FE"/>
    <w:p w14:paraId="53A19619" w14:textId="77777777" w:rsidR="00F776FE" w:rsidRPr="00966E10" w:rsidRDefault="00F776FE" w:rsidP="00F776FE"/>
    <w:p w14:paraId="79080DA0" w14:textId="77777777" w:rsidR="00F776FE" w:rsidRPr="00966E10" w:rsidRDefault="00F776FE" w:rsidP="00F776FE"/>
    <w:p w14:paraId="44FFBD71" w14:textId="77777777" w:rsidR="00F776FE" w:rsidRPr="00966E10" w:rsidRDefault="00F776FE" w:rsidP="00F776FE"/>
    <w:p w14:paraId="22137DE1" w14:textId="77777777" w:rsidR="00F776FE" w:rsidRPr="00966E10" w:rsidRDefault="00F776FE" w:rsidP="00F776FE"/>
    <w:p w14:paraId="780DA0E0" w14:textId="77777777" w:rsidR="00F776FE" w:rsidRPr="00966E10" w:rsidRDefault="00F776FE" w:rsidP="00F776FE"/>
    <w:p w14:paraId="3DE1A61D" w14:textId="4CA3D156" w:rsidR="00F776FE" w:rsidRPr="00B1247F" w:rsidRDefault="00F776FE" w:rsidP="00F776FE">
      <w:pPr>
        <w:rPr>
          <w:sz w:val="2"/>
        </w:rPr>
      </w:pPr>
      <w:r w:rsidRPr="00966E10">
        <w:t xml:space="preserve">Ответ: </w:t>
      </w:r>
      <w:proofErr w:type="gramStart"/>
      <w:r w:rsidRPr="00966E10">
        <w:rPr>
          <w:u w:val="single"/>
        </w:rPr>
        <w:t>(  </w:t>
      </w:r>
      <w:proofErr w:type="gramEnd"/>
      <w:r w:rsidRPr="00966E10">
        <w:rPr>
          <w:u w:val="single"/>
        </w:rPr>
        <w:t>               </w:t>
      </w:r>
      <w:r w:rsidRPr="00966E10">
        <w:t xml:space="preserve"> ± </w:t>
      </w:r>
      <w:r w:rsidRPr="00966E10">
        <w:rPr>
          <w:u w:val="single"/>
        </w:rPr>
        <w:t>                 )</w:t>
      </w:r>
      <w:r w:rsidRPr="00966E10">
        <w:t xml:space="preserve"> Н.</w:t>
      </w:r>
      <w:r>
        <w:t xml:space="preserve">  </w:t>
      </w:r>
    </w:p>
    <w:p w14:paraId="37BB1C4C" w14:textId="42927868" w:rsidR="0004765A" w:rsidRPr="00DB0ECE" w:rsidRDefault="0004765A" w:rsidP="00F776FE">
      <w:pPr>
        <w:rPr>
          <w:sz w:val="2"/>
        </w:rPr>
      </w:pPr>
    </w:p>
    <w:p w14:paraId="203953A6" w14:textId="77777777" w:rsidR="0004765A" w:rsidRPr="00DB0ECE" w:rsidRDefault="0004765A">
      <w:pPr>
        <w:keepNext/>
        <w:rPr>
          <w:b/>
          <w:sz w:val="8"/>
        </w:rPr>
      </w:pPr>
    </w:p>
    <w:p w14:paraId="524AB815" w14:textId="77777777" w:rsidR="0004765A" w:rsidRPr="00DB0ECE" w:rsidRDefault="0004765A"/>
    <w:p w14:paraId="1784E0FD" w14:textId="7C3BE528" w:rsidR="0004765A" w:rsidRPr="00DB0ECE" w:rsidRDefault="0004765A" w:rsidP="002143FB">
      <w:pPr>
        <w:spacing w:line="20" w:lineRule="auto"/>
        <w:rPr>
          <w:sz w:val="2"/>
        </w:rPr>
      </w:pPr>
    </w:p>
    <w:p w14:paraId="5FB7F7D7" w14:textId="77777777" w:rsidR="002143FB" w:rsidRPr="00DB0ECE" w:rsidRDefault="002143FB" w:rsidP="002143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DB0ECE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14:paraId="2FABDA35" w14:textId="77777777" w:rsidR="002143FB" w:rsidRPr="00DB0ECE" w:rsidRDefault="002143FB" w:rsidP="002143FB">
      <w:pPr>
        <w:rPr>
          <w:sz w:val="2"/>
        </w:rPr>
      </w:pPr>
      <w:r w:rsidRPr="00DB0ECE">
        <w:t> </w:t>
      </w:r>
    </w:p>
    <w:p w14:paraId="6EDEFAB1" w14:textId="65F828A3" w:rsidR="002143FB" w:rsidRPr="00DB0ECE" w:rsidRDefault="002143FB">
      <w:pPr>
        <w:rPr>
          <w:sz w:val="2"/>
        </w:rPr>
      </w:pPr>
    </w:p>
    <w:p w14:paraId="7B445787" w14:textId="77777777" w:rsidR="0004765A" w:rsidRPr="00DB0ECE" w:rsidRDefault="002143FB">
      <w:r w:rsidRPr="00DB0ECE">
        <w:rPr>
          <w:sz w:val="2"/>
        </w:rPr>
        <w:br w:type="page"/>
      </w:r>
    </w:p>
    <w:p w14:paraId="07DEC05F" w14:textId="77777777" w:rsidR="0004765A" w:rsidRPr="00DB0ECE" w:rsidRDefault="0004765A">
      <w:pPr>
        <w:rPr>
          <w:color w:val="FFFFFF"/>
          <w:sz w:val="2"/>
          <w:szCs w:val="2"/>
        </w:rPr>
      </w:pPr>
    </w:p>
    <w:p w14:paraId="0786A667" w14:textId="77777777" w:rsidR="0004765A" w:rsidRPr="00DB0ECE" w:rsidRDefault="0004765A">
      <w:pPr>
        <w:rPr>
          <w:sz w:val="4"/>
        </w:rPr>
      </w:pPr>
    </w:p>
    <w:p w14:paraId="53AA5F23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3</w:t>
      </w:r>
      <w:r w:rsidRPr="00DB0ECE">
        <w:rPr>
          <w:b/>
        </w:rPr>
        <w:br/>
      </w:r>
    </w:p>
    <w:p w14:paraId="4A109183" w14:textId="77777777" w:rsidR="0004765A" w:rsidRPr="00DB0ECE" w:rsidRDefault="0004765A">
      <w:pPr>
        <w:rPr>
          <w:sz w:val="2"/>
        </w:rPr>
      </w:pPr>
    </w:p>
    <w:p w14:paraId="78AB3996" w14:textId="77777777" w:rsidR="0004765A" w:rsidRPr="00DB0ECE" w:rsidRDefault="0004765A">
      <w:pPr>
        <w:rPr>
          <w:sz w:val="8"/>
        </w:rPr>
      </w:pPr>
    </w:p>
    <w:p w14:paraId="5BCD1804" w14:textId="39B4BE60" w:rsidR="0004765A" w:rsidRPr="00DB0ECE" w:rsidRDefault="0004765A" w:rsidP="002143FB">
      <w:pPr>
        <w:keepNext/>
        <w:spacing w:line="20" w:lineRule="auto"/>
        <w:rPr>
          <w:sz w:val="2"/>
        </w:rPr>
      </w:pPr>
    </w:p>
    <w:p w14:paraId="598EC2CC" w14:textId="77777777" w:rsidR="00F776FE" w:rsidRPr="007C3144" w:rsidRDefault="00F776FE" w:rsidP="00F776FE">
      <w:pPr>
        <w:rPr>
          <w:sz w:val="8"/>
        </w:rPr>
      </w:pPr>
    </w:p>
    <w:p w14:paraId="54D3E952" w14:textId="77777777" w:rsidR="00F776FE" w:rsidRPr="007C3144" w:rsidRDefault="00F776FE" w:rsidP="00F776FE">
      <w:pPr>
        <w:keepNext/>
        <w:spacing w:line="20" w:lineRule="auto"/>
        <w:rPr>
          <w:sz w:val="2"/>
        </w:rPr>
      </w:pPr>
    </w:p>
    <w:p w14:paraId="60AAC721" w14:textId="77777777" w:rsidR="00F776FE" w:rsidRPr="007C3144" w:rsidRDefault="00F776FE" w:rsidP="00F776FE">
      <w:pPr>
        <w:rPr>
          <w:rFonts w:eastAsia="Calibri"/>
        </w:rPr>
      </w:pPr>
      <w:r>
        <w:rPr>
          <w:rFonts w:eastAsia="Calibri"/>
        </w:rPr>
        <w:t>Школьник</w:t>
      </w:r>
      <w:r w:rsidRPr="007C3144">
        <w:rPr>
          <w:rFonts w:eastAsia="Calibri"/>
        </w:rPr>
        <w:t xml:space="preserve"> изучает свободные колебания маятника. В его распоряжении имеется пять маятников, характеристики которых указаны в таблице. Какие </w:t>
      </w:r>
      <w:r w:rsidRPr="007C3144">
        <w:rPr>
          <w:rFonts w:eastAsia="Calibri"/>
          <w:b/>
        </w:rPr>
        <w:t>два</w:t>
      </w:r>
      <w:r w:rsidRPr="007C3144">
        <w:rPr>
          <w:rFonts w:eastAsia="Calibri"/>
        </w:rPr>
        <w:t xml:space="preserve"> маятника необходимо взять </w:t>
      </w:r>
      <w:r>
        <w:rPr>
          <w:rFonts w:eastAsia="Calibri"/>
        </w:rPr>
        <w:t>школьник</w:t>
      </w:r>
      <w:r w:rsidRPr="007C3144">
        <w:rPr>
          <w:rFonts w:eastAsia="Calibri"/>
        </w:rPr>
        <w:t xml:space="preserve"> для того, чтобы на опыте выяснить, зависит ли период свободных колебаний маятника от </w:t>
      </w:r>
      <w:r>
        <w:rPr>
          <w:rFonts w:eastAsia="Calibri"/>
        </w:rPr>
        <w:t>длины нити</w:t>
      </w:r>
      <w:r w:rsidRPr="007C3144">
        <w:rPr>
          <w:rFonts w:eastAsia="Calibri"/>
        </w:rPr>
        <w:t xml:space="preserve">? </w:t>
      </w:r>
    </w:p>
    <w:p w14:paraId="12A61CC0" w14:textId="77777777" w:rsidR="00F776FE" w:rsidRPr="007C3144" w:rsidRDefault="00F776FE" w:rsidP="00F776FE">
      <w:pPr>
        <w:rPr>
          <w:rFonts w:eastAsia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0"/>
        <w:gridCol w:w="2273"/>
        <w:gridCol w:w="2743"/>
        <w:gridCol w:w="2999"/>
      </w:tblGrid>
      <w:tr w:rsidR="00F776FE" w:rsidRPr="007C3144" w14:paraId="3822CF27" w14:textId="77777777" w:rsidTr="000770BC">
        <w:tc>
          <w:tcPr>
            <w:tcW w:w="1329" w:type="dxa"/>
            <w:shd w:val="clear" w:color="auto" w:fill="auto"/>
          </w:tcPr>
          <w:p w14:paraId="09A9AA79" w14:textId="77777777" w:rsidR="00F776FE" w:rsidRPr="007C3144" w:rsidRDefault="00F776FE" w:rsidP="000770BC">
            <w:pPr>
              <w:jc w:val="center"/>
            </w:pPr>
            <w:r w:rsidRPr="007C3144">
              <w:t>№ маятника</w:t>
            </w:r>
          </w:p>
        </w:tc>
        <w:tc>
          <w:tcPr>
            <w:tcW w:w="2323" w:type="dxa"/>
            <w:shd w:val="clear" w:color="auto" w:fill="auto"/>
          </w:tcPr>
          <w:p w14:paraId="4CFDAAB0" w14:textId="77777777" w:rsidR="00F776FE" w:rsidRPr="007C3144" w:rsidRDefault="00F776FE" w:rsidP="000770BC">
            <w:pPr>
              <w:jc w:val="center"/>
            </w:pPr>
            <w:r w:rsidRPr="007C3144">
              <w:t>Длина нити маятника, м</w:t>
            </w:r>
          </w:p>
        </w:tc>
        <w:tc>
          <w:tcPr>
            <w:tcW w:w="2832" w:type="dxa"/>
            <w:shd w:val="clear" w:color="auto" w:fill="auto"/>
          </w:tcPr>
          <w:p w14:paraId="3A8A0DC3" w14:textId="77777777" w:rsidR="00F776FE" w:rsidRPr="007C3144" w:rsidRDefault="00F776FE" w:rsidP="000770BC">
            <w:pPr>
              <w:jc w:val="center"/>
            </w:pPr>
            <w:r w:rsidRPr="007C3144">
              <w:t xml:space="preserve">Объём шарика, </w:t>
            </w:r>
          </w:p>
          <w:p w14:paraId="5D3EB3ED" w14:textId="77777777" w:rsidR="00F776FE" w:rsidRPr="007C3144" w:rsidRDefault="00F776FE" w:rsidP="000770BC">
            <w:pPr>
              <w:jc w:val="center"/>
            </w:pPr>
            <w:r w:rsidRPr="007C3144">
              <w:t>см</w:t>
            </w:r>
            <w:r w:rsidRPr="007C3144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086" w:type="dxa"/>
            <w:shd w:val="clear" w:color="auto" w:fill="auto"/>
          </w:tcPr>
          <w:p w14:paraId="49896CE1" w14:textId="77777777" w:rsidR="00F776FE" w:rsidRPr="007C3144" w:rsidRDefault="00F776FE" w:rsidP="000770BC">
            <w:pPr>
              <w:jc w:val="center"/>
            </w:pPr>
            <w:r w:rsidRPr="007C3144">
              <w:t>Материал, из которого сделан шарик</w:t>
            </w:r>
          </w:p>
        </w:tc>
      </w:tr>
      <w:tr w:rsidR="00F776FE" w:rsidRPr="007C3144" w14:paraId="238B53EE" w14:textId="77777777" w:rsidTr="000770BC">
        <w:tc>
          <w:tcPr>
            <w:tcW w:w="1329" w:type="dxa"/>
            <w:shd w:val="clear" w:color="auto" w:fill="auto"/>
          </w:tcPr>
          <w:p w14:paraId="2A71D5B9" w14:textId="77777777" w:rsidR="00F776FE" w:rsidRPr="007C3144" w:rsidRDefault="00F776FE" w:rsidP="000770BC">
            <w:pPr>
              <w:jc w:val="center"/>
            </w:pPr>
            <w:r w:rsidRPr="007C3144">
              <w:t>1</w:t>
            </w:r>
          </w:p>
        </w:tc>
        <w:tc>
          <w:tcPr>
            <w:tcW w:w="2323" w:type="dxa"/>
            <w:shd w:val="clear" w:color="auto" w:fill="auto"/>
          </w:tcPr>
          <w:p w14:paraId="6C20E9C7" w14:textId="77777777" w:rsidR="00F776FE" w:rsidRPr="007C3144" w:rsidRDefault="00F776FE" w:rsidP="000770BC">
            <w:pPr>
              <w:jc w:val="center"/>
            </w:pPr>
            <w:r w:rsidRPr="007C3144">
              <w:rPr>
                <w:rFonts w:eastAsia="Calibri"/>
              </w:rPr>
              <w:t>2,0</w:t>
            </w:r>
          </w:p>
        </w:tc>
        <w:tc>
          <w:tcPr>
            <w:tcW w:w="2832" w:type="dxa"/>
            <w:shd w:val="clear" w:color="auto" w:fill="auto"/>
          </w:tcPr>
          <w:p w14:paraId="45B573C0" w14:textId="77777777" w:rsidR="00F776FE" w:rsidRPr="007C3144" w:rsidRDefault="00F776FE" w:rsidP="000770BC">
            <w:pPr>
              <w:jc w:val="center"/>
            </w:pPr>
            <w:r w:rsidRPr="007C3144">
              <w:rPr>
                <w:rFonts w:eastAsia="Calibri"/>
              </w:rPr>
              <w:t>8</w:t>
            </w:r>
          </w:p>
        </w:tc>
        <w:tc>
          <w:tcPr>
            <w:tcW w:w="3086" w:type="dxa"/>
            <w:shd w:val="clear" w:color="auto" w:fill="auto"/>
          </w:tcPr>
          <w:p w14:paraId="5D265B59" w14:textId="77777777" w:rsidR="00F776FE" w:rsidRPr="007C3144" w:rsidRDefault="00F776FE" w:rsidP="000770BC">
            <w:pPr>
              <w:jc w:val="center"/>
            </w:pPr>
            <w:r w:rsidRPr="007C3144">
              <w:t>алюминий</w:t>
            </w:r>
          </w:p>
        </w:tc>
      </w:tr>
      <w:tr w:rsidR="00F776FE" w:rsidRPr="007C3144" w14:paraId="7A3825D2" w14:textId="77777777" w:rsidTr="000770BC">
        <w:tc>
          <w:tcPr>
            <w:tcW w:w="1329" w:type="dxa"/>
            <w:shd w:val="clear" w:color="auto" w:fill="auto"/>
          </w:tcPr>
          <w:p w14:paraId="331F88D6" w14:textId="77777777" w:rsidR="00F776FE" w:rsidRPr="007C3144" w:rsidRDefault="00F776FE" w:rsidP="000770BC">
            <w:pPr>
              <w:jc w:val="center"/>
            </w:pPr>
            <w:r w:rsidRPr="007C3144">
              <w:t>2</w:t>
            </w:r>
          </w:p>
        </w:tc>
        <w:tc>
          <w:tcPr>
            <w:tcW w:w="2323" w:type="dxa"/>
            <w:shd w:val="clear" w:color="auto" w:fill="auto"/>
          </w:tcPr>
          <w:p w14:paraId="5BD13622" w14:textId="77777777" w:rsidR="00F776FE" w:rsidRPr="007C3144" w:rsidRDefault="00F776FE" w:rsidP="000770BC">
            <w:pPr>
              <w:jc w:val="center"/>
            </w:pPr>
            <w:r w:rsidRPr="007C3144">
              <w:rPr>
                <w:rFonts w:eastAsia="Calibri"/>
              </w:rPr>
              <w:t>0,5</w:t>
            </w:r>
          </w:p>
        </w:tc>
        <w:tc>
          <w:tcPr>
            <w:tcW w:w="2832" w:type="dxa"/>
            <w:shd w:val="clear" w:color="auto" w:fill="auto"/>
          </w:tcPr>
          <w:p w14:paraId="04169FA1" w14:textId="77777777" w:rsidR="00F776FE" w:rsidRPr="007C3144" w:rsidRDefault="00F776FE" w:rsidP="000770BC">
            <w:pPr>
              <w:jc w:val="center"/>
            </w:pPr>
            <w:r w:rsidRPr="007C3144">
              <w:rPr>
                <w:rFonts w:eastAsia="Calibri"/>
              </w:rPr>
              <w:t>5</w:t>
            </w:r>
          </w:p>
        </w:tc>
        <w:tc>
          <w:tcPr>
            <w:tcW w:w="3086" w:type="dxa"/>
            <w:shd w:val="clear" w:color="auto" w:fill="auto"/>
          </w:tcPr>
          <w:p w14:paraId="72F69ED4" w14:textId="77777777" w:rsidR="00F776FE" w:rsidRPr="007C3144" w:rsidRDefault="00F776FE" w:rsidP="000770BC">
            <w:pPr>
              <w:jc w:val="center"/>
            </w:pPr>
            <w:r>
              <w:t>сталь</w:t>
            </w:r>
          </w:p>
        </w:tc>
      </w:tr>
      <w:tr w:rsidR="00F776FE" w:rsidRPr="007C3144" w14:paraId="08536E29" w14:textId="77777777" w:rsidTr="000770BC">
        <w:tc>
          <w:tcPr>
            <w:tcW w:w="1329" w:type="dxa"/>
            <w:shd w:val="clear" w:color="auto" w:fill="auto"/>
          </w:tcPr>
          <w:p w14:paraId="570FDE67" w14:textId="77777777" w:rsidR="00F776FE" w:rsidRPr="007C3144" w:rsidRDefault="00F776FE" w:rsidP="000770BC">
            <w:pPr>
              <w:jc w:val="center"/>
            </w:pPr>
            <w:r w:rsidRPr="007C3144">
              <w:t>3</w:t>
            </w:r>
          </w:p>
        </w:tc>
        <w:tc>
          <w:tcPr>
            <w:tcW w:w="2323" w:type="dxa"/>
            <w:shd w:val="clear" w:color="auto" w:fill="auto"/>
          </w:tcPr>
          <w:p w14:paraId="16D3EBAA" w14:textId="77777777" w:rsidR="00F776FE" w:rsidRPr="007C3144" w:rsidRDefault="00F776FE" w:rsidP="000770BC">
            <w:pPr>
              <w:jc w:val="center"/>
            </w:pPr>
            <w:r w:rsidRPr="007C3144">
              <w:rPr>
                <w:rFonts w:eastAsia="Calibri"/>
              </w:rPr>
              <w:t>1,0</w:t>
            </w:r>
          </w:p>
        </w:tc>
        <w:tc>
          <w:tcPr>
            <w:tcW w:w="2832" w:type="dxa"/>
            <w:shd w:val="clear" w:color="auto" w:fill="auto"/>
          </w:tcPr>
          <w:p w14:paraId="5B048EDB" w14:textId="77777777" w:rsidR="00F776FE" w:rsidRPr="007C3144" w:rsidRDefault="00F776FE" w:rsidP="000770BC">
            <w:pPr>
              <w:jc w:val="center"/>
            </w:pPr>
            <w:r>
              <w:rPr>
                <w:rFonts w:eastAsia="Calibri"/>
              </w:rPr>
              <w:t>8</w:t>
            </w:r>
          </w:p>
        </w:tc>
        <w:tc>
          <w:tcPr>
            <w:tcW w:w="3086" w:type="dxa"/>
            <w:shd w:val="clear" w:color="auto" w:fill="auto"/>
          </w:tcPr>
          <w:p w14:paraId="58E946F1" w14:textId="77777777" w:rsidR="00F776FE" w:rsidRPr="007C3144" w:rsidRDefault="00F776FE" w:rsidP="000770BC">
            <w:pPr>
              <w:jc w:val="center"/>
            </w:pPr>
            <w:r w:rsidRPr="007C3144">
              <w:t>сталь</w:t>
            </w:r>
          </w:p>
        </w:tc>
      </w:tr>
      <w:tr w:rsidR="00F776FE" w:rsidRPr="007C3144" w14:paraId="35BDB682" w14:textId="77777777" w:rsidTr="000770BC">
        <w:tc>
          <w:tcPr>
            <w:tcW w:w="1329" w:type="dxa"/>
            <w:shd w:val="clear" w:color="auto" w:fill="auto"/>
          </w:tcPr>
          <w:p w14:paraId="03B5CFDF" w14:textId="77777777" w:rsidR="00F776FE" w:rsidRPr="007C3144" w:rsidRDefault="00F776FE" w:rsidP="000770BC">
            <w:pPr>
              <w:jc w:val="center"/>
            </w:pPr>
            <w:r w:rsidRPr="007C3144">
              <w:t>4</w:t>
            </w:r>
          </w:p>
        </w:tc>
        <w:tc>
          <w:tcPr>
            <w:tcW w:w="2323" w:type="dxa"/>
            <w:shd w:val="clear" w:color="auto" w:fill="auto"/>
          </w:tcPr>
          <w:p w14:paraId="70F46198" w14:textId="77777777" w:rsidR="00F776FE" w:rsidRPr="007C3144" w:rsidRDefault="00F776FE" w:rsidP="000770BC">
            <w:pPr>
              <w:jc w:val="center"/>
            </w:pPr>
            <w:r w:rsidRPr="007C3144">
              <w:rPr>
                <w:rFonts w:eastAsia="Calibri"/>
              </w:rPr>
              <w:t>1,5</w:t>
            </w:r>
          </w:p>
        </w:tc>
        <w:tc>
          <w:tcPr>
            <w:tcW w:w="2832" w:type="dxa"/>
            <w:shd w:val="clear" w:color="auto" w:fill="auto"/>
          </w:tcPr>
          <w:p w14:paraId="6A50FE46" w14:textId="77777777" w:rsidR="00F776FE" w:rsidRPr="007C3144" w:rsidRDefault="00F776FE" w:rsidP="000770BC">
            <w:pPr>
              <w:jc w:val="center"/>
            </w:pPr>
            <w:r w:rsidRPr="007C3144">
              <w:rPr>
                <w:rFonts w:eastAsia="Calibri"/>
              </w:rPr>
              <w:t>8</w:t>
            </w:r>
          </w:p>
        </w:tc>
        <w:tc>
          <w:tcPr>
            <w:tcW w:w="3086" w:type="dxa"/>
            <w:shd w:val="clear" w:color="auto" w:fill="auto"/>
          </w:tcPr>
          <w:p w14:paraId="4037BF96" w14:textId="77777777" w:rsidR="00F776FE" w:rsidRPr="007C3144" w:rsidRDefault="00F776FE" w:rsidP="000770BC">
            <w:pPr>
              <w:jc w:val="center"/>
            </w:pPr>
            <w:r w:rsidRPr="007C3144">
              <w:t>алюминий</w:t>
            </w:r>
          </w:p>
        </w:tc>
      </w:tr>
      <w:tr w:rsidR="00F776FE" w:rsidRPr="007C3144" w14:paraId="05023ABB" w14:textId="77777777" w:rsidTr="000770BC">
        <w:tc>
          <w:tcPr>
            <w:tcW w:w="1329" w:type="dxa"/>
            <w:shd w:val="clear" w:color="auto" w:fill="auto"/>
          </w:tcPr>
          <w:p w14:paraId="4A0F6AF9" w14:textId="77777777" w:rsidR="00F776FE" w:rsidRPr="007C3144" w:rsidRDefault="00F776FE" w:rsidP="000770BC">
            <w:pPr>
              <w:jc w:val="center"/>
            </w:pPr>
            <w:r w:rsidRPr="007C3144">
              <w:t>5</w:t>
            </w:r>
          </w:p>
        </w:tc>
        <w:tc>
          <w:tcPr>
            <w:tcW w:w="2323" w:type="dxa"/>
            <w:shd w:val="clear" w:color="auto" w:fill="auto"/>
          </w:tcPr>
          <w:p w14:paraId="4C87B2D0" w14:textId="77777777" w:rsidR="00F776FE" w:rsidRPr="007C3144" w:rsidRDefault="00F776FE" w:rsidP="000770BC">
            <w:pPr>
              <w:jc w:val="center"/>
              <w:rPr>
                <w:rFonts w:eastAsia="Calibri"/>
              </w:rPr>
            </w:pPr>
            <w:r w:rsidRPr="007C3144">
              <w:rPr>
                <w:rFonts w:eastAsia="Calibri"/>
              </w:rPr>
              <w:t>1,0</w:t>
            </w:r>
          </w:p>
        </w:tc>
        <w:tc>
          <w:tcPr>
            <w:tcW w:w="2832" w:type="dxa"/>
            <w:shd w:val="clear" w:color="auto" w:fill="auto"/>
          </w:tcPr>
          <w:p w14:paraId="0CE3C609" w14:textId="77777777" w:rsidR="00F776FE" w:rsidRPr="007C3144" w:rsidRDefault="00F776FE" w:rsidP="000770BC">
            <w:pPr>
              <w:jc w:val="center"/>
              <w:rPr>
                <w:rFonts w:eastAsia="Calibri"/>
              </w:rPr>
            </w:pPr>
            <w:r w:rsidRPr="007C3144">
              <w:rPr>
                <w:rFonts w:eastAsia="Calibri"/>
              </w:rPr>
              <w:t>5</w:t>
            </w:r>
          </w:p>
        </w:tc>
        <w:tc>
          <w:tcPr>
            <w:tcW w:w="3086" w:type="dxa"/>
            <w:shd w:val="clear" w:color="auto" w:fill="auto"/>
          </w:tcPr>
          <w:p w14:paraId="1930ED09" w14:textId="77777777" w:rsidR="00F776FE" w:rsidRPr="007C3144" w:rsidRDefault="00F776FE" w:rsidP="000770BC">
            <w:pPr>
              <w:jc w:val="center"/>
            </w:pPr>
            <w:r w:rsidRPr="007C3144">
              <w:t>алюминий</w:t>
            </w:r>
          </w:p>
        </w:tc>
      </w:tr>
    </w:tbl>
    <w:p w14:paraId="4193BDD9" w14:textId="77777777" w:rsidR="00F776FE" w:rsidRPr="007C3144" w:rsidRDefault="00F776FE" w:rsidP="00F776FE"/>
    <w:p w14:paraId="5BE70439" w14:textId="77777777" w:rsidR="00F776FE" w:rsidRPr="007C3144" w:rsidRDefault="00F776FE" w:rsidP="00F776FE">
      <w:r w:rsidRPr="007C3144">
        <w:t>Запишите в ответе номера выбранных маятников.</w:t>
      </w:r>
    </w:p>
    <w:p w14:paraId="4899E91B" w14:textId="77777777" w:rsidR="00F776FE" w:rsidRPr="007C3144" w:rsidRDefault="00F776FE" w:rsidP="00F776FE"/>
    <w:tbl>
      <w:tblPr>
        <w:tblW w:w="0" w:type="auto"/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F776FE" w:rsidRPr="007C3144" w14:paraId="7C68598A" w14:textId="77777777" w:rsidTr="000770BC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39087F3" w14:textId="77777777" w:rsidR="00F776FE" w:rsidRPr="007C3144" w:rsidRDefault="00F776FE" w:rsidP="000770BC">
            <w:r w:rsidRPr="007C3144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C58A1" w14:textId="4D542B80" w:rsidR="00F776FE" w:rsidRPr="00F37545" w:rsidRDefault="00F776FE" w:rsidP="000770BC">
            <w:pPr>
              <w:jc w:val="center"/>
              <w:rPr>
                <w:highlight w:val="yellow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A11325" w14:textId="65E2EABC" w:rsidR="00F776FE" w:rsidRPr="00F37545" w:rsidRDefault="00F776FE" w:rsidP="000770BC">
            <w:pPr>
              <w:jc w:val="center"/>
              <w:rPr>
                <w:highlight w:val="yellow"/>
              </w:rPr>
            </w:pPr>
          </w:p>
        </w:tc>
      </w:tr>
    </w:tbl>
    <w:p w14:paraId="74122C7B" w14:textId="77777777" w:rsidR="002143FB" w:rsidRPr="00DB0ECE" w:rsidRDefault="002143FB"/>
    <w:p w14:paraId="7841511C" w14:textId="644207C9" w:rsidR="0004765A" w:rsidRPr="00DB0ECE" w:rsidRDefault="0004765A" w:rsidP="002143FB">
      <w:pPr>
        <w:spacing w:line="20" w:lineRule="auto"/>
        <w:rPr>
          <w:sz w:val="2"/>
        </w:rPr>
      </w:pPr>
    </w:p>
    <w:p w14:paraId="7CD184B2" w14:textId="0D5960C7" w:rsidR="002143FB" w:rsidRPr="00DB0ECE" w:rsidRDefault="0074120B" w:rsidP="002143FB">
      <w:pPr>
        <w:ind w:hanging="851"/>
        <w:rPr>
          <w:sz w:val="16"/>
          <w:szCs w:val="20"/>
        </w:rPr>
      </w:pPr>
      <w:r w:rsidRPr="00DB0ECE">
        <w:rPr>
          <w:noProof/>
        </w:rPr>
        <w:drawing>
          <wp:anchor distT="0" distB="0" distL="114300" distR="114300" simplePos="0" relativeHeight="251656704" behindDoc="0" locked="0" layoutInCell="1" allowOverlap="1" wp14:anchorId="43D9B7F9" wp14:editId="36CA6389">
            <wp:simplePos x="0" y="0"/>
            <wp:positionH relativeFrom="column">
              <wp:posOffset>-641350</wp:posOffset>
            </wp:positionH>
            <wp:positionV relativeFrom="paragraph">
              <wp:posOffset>193675</wp:posOffset>
            </wp:positionV>
            <wp:extent cx="617220" cy="617220"/>
            <wp:effectExtent l="0" t="0" r="0" b="0"/>
            <wp:wrapSquare wrapText="bothSides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DCA5AA" w14:textId="77777777" w:rsidR="002143FB" w:rsidRPr="00DB0ECE" w:rsidRDefault="002143FB" w:rsidP="002143FB">
      <w:pPr>
        <w:rPr>
          <w:sz w:val="2"/>
          <w:szCs w:val="20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72"/>
      </w:tblGrid>
      <w:tr w:rsidR="002143FB" w:rsidRPr="00DB0ECE" w14:paraId="347E46CE" w14:textId="77777777" w:rsidTr="002143FB"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C2E1F" w14:textId="77777777" w:rsidR="002143FB" w:rsidRPr="00DB0ECE" w:rsidRDefault="002143FB" w:rsidP="002143FB">
            <w:pPr>
              <w:rPr>
                <w:b/>
                <w:i/>
              </w:rPr>
            </w:pPr>
            <w:r w:rsidRPr="00DB0ECE">
              <w:rPr>
                <w:b/>
                <w:i/>
              </w:rPr>
              <w:t>Не забудьте перенести все ответы в бланк ответов</w:t>
            </w:r>
            <w:r w:rsidRPr="00DB0ECE">
              <w:rPr>
                <w:b/>
                <w:i/>
                <w:lang w:val="en-US"/>
              </w:rPr>
              <w:t> </w:t>
            </w:r>
            <w:r w:rsidRPr="00DB0ECE">
              <w:rPr>
                <w:b/>
                <w:i/>
              </w:rPr>
              <w:t>№</w:t>
            </w:r>
            <w:r w:rsidRPr="00DB0ECE">
              <w:rPr>
                <w:b/>
                <w:i/>
                <w:lang w:val="en-US"/>
              </w:rPr>
              <w:t> </w:t>
            </w:r>
            <w:r w:rsidRPr="00DB0ECE">
              <w:rPr>
                <w:b/>
                <w:i/>
              </w:rPr>
              <w:t xml:space="preserve">1 </w:t>
            </w:r>
            <w:r w:rsidRPr="00DB0ECE">
              <w:rPr>
                <w:b/>
                <w:i/>
              </w:rPr>
              <w:br/>
              <w:t xml:space="preserve">в соответствии с инструкцией по выполнению работы. </w:t>
            </w:r>
          </w:p>
          <w:p w14:paraId="3F121A0D" w14:textId="77777777" w:rsidR="002143FB" w:rsidRPr="00DB0ECE" w:rsidRDefault="002143FB" w:rsidP="002143FB">
            <w:pPr>
              <w:rPr>
                <w:b/>
                <w:i/>
              </w:rPr>
            </w:pPr>
            <w:r w:rsidRPr="00DB0ECE">
              <w:rPr>
                <w:b/>
                <w:i/>
              </w:rPr>
              <w:t>Проверьте, чтобы каждый ответ был записан в строке с номером соответствующего задания.</w:t>
            </w:r>
          </w:p>
        </w:tc>
      </w:tr>
    </w:tbl>
    <w:p w14:paraId="6B6F1DC2" w14:textId="77777777" w:rsidR="002143FB" w:rsidRPr="00DB0ECE" w:rsidRDefault="002143FB" w:rsidP="002143FB">
      <w:pPr>
        <w:rPr>
          <w:sz w:val="2"/>
          <w:szCs w:val="2"/>
        </w:rPr>
      </w:pPr>
    </w:p>
    <w:p w14:paraId="20D57BE9" w14:textId="7057681D" w:rsidR="0004765A" w:rsidRPr="00DB0ECE" w:rsidRDefault="0004765A">
      <w:pPr>
        <w:rPr>
          <w:sz w:val="2"/>
        </w:rPr>
      </w:pPr>
    </w:p>
    <w:p w14:paraId="38FF6ACB" w14:textId="77777777" w:rsidR="0004765A" w:rsidRPr="00DB0ECE" w:rsidRDefault="0004765A">
      <w:pPr>
        <w:rPr>
          <w:color w:val="FFFFFF"/>
          <w:sz w:val="2"/>
          <w:szCs w:val="2"/>
        </w:rPr>
      </w:pPr>
    </w:p>
    <w:p w14:paraId="39B0BCB9" w14:textId="77777777" w:rsidR="0004765A" w:rsidRPr="00DB0ECE" w:rsidRDefault="002143FB">
      <w:r w:rsidRPr="00DB0ECE">
        <w:br w:type="page"/>
      </w:r>
    </w:p>
    <w:p w14:paraId="4C44C9EA" w14:textId="77777777" w:rsidR="0004765A" w:rsidRPr="00DB0ECE" w:rsidRDefault="002143FB">
      <w:pPr>
        <w:jc w:val="center"/>
      </w:pPr>
      <w:r w:rsidRPr="00DB0ECE">
        <w:rPr>
          <w:b/>
        </w:rPr>
        <w:lastRenderedPageBreak/>
        <w:t>Часть 2</w:t>
      </w:r>
    </w:p>
    <w:p w14:paraId="06030581" w14:textId="77777777" w:rsidR="0004765A" w:rsidRPr="00DB0ECE" w:rsidRDefault="0004765A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3CF6E421" w14:textId="77777777" w:rsidR="006E6FD5" w:rsidRPr="00DB0ECE" w:rsidRDefault="006E6FD5" w:rsidP="006E6FD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bookmarkStart w:id="8" w:name="_Hlk128569077"/>
      <w:r w:rsidRPr="00DB0ECE">
        <w:rPr>
          <w:b/>
          <w:i/>
          <w:spacing w:val="-2"/>
        </w:rPr>
        <w:t>Для записи ответов на задания 24–30 используйте БЛАНК ОТВЕТОВ № 2.</w:t>
      </w:r>
      <w:r w:rsidRPr="00DB0ECE">
        <w:rPr>
          <w:b/>
          <w:i/>
        </w:rPr>
        <w:t xml:space="preserve"> Запишите сначала номер задания (27, 28 и т. д.), а затем решение соответствующей задачи. Ответы записывайте чётко и разборчиво.</w:t>
      </w:r>
    </w:p>
    <w:bookmarkEnd w:id="8"/>
    <w:p w14:paraId="669A9DA7" w14:textId="77777777" w:rsidR="0004765A" w:rsidRPr="00DB0ECE" w:rsidRDefault="0004765A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549EFD70" w14:textId="77777777" w:rsidR="0004765A" w:rsidRPr="00DB0ECE" w:rsidRDefault="0004765A">
      <w:pPr>
        <w:keepLines/>
      </w:pPr>
    </w:p>
    <w:p w14:paraId="726D8F7F" w14:textId="77777777" w:rsidR="0004765A" w:rsidRPr="00DB0ECE" w:rsidRDefault="0004765A">
      <w:pPr>
        <w:rPr>
          <w:sz w:val="4"/>
        </w:rPr>
      </w:pPr>
    </w:p>
    <w:p w14:paraId="7026E4DC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</w:t>
      </w:r>
      <w:r w:rsidR="006E6FD5" w:rsidRPr="00DB0ECE">
        <w:rPr>
          <w:b/>
        </w:rPr>
        <w:t>4</w:t>
      </w:r>
      <w:r w:rsidRPr="00DB0ECE">
        <w:rPr>
          <w:b/>
        </w:rPr>
        <w:br/>
      </w:r>
    </w:p>
    <w:p w14:paraId="1F26B127" w14:textId="77777777" w:rsidR="0004765A" w:rsidRPr="00DB0ECE" w:rsidRDefault="0004765A">
      <w:pPr>
        <w:rPr>
          <w:sz w:val="2"/>
        </w:rPr>
      </w:pPr>
    </w:p>
    <w:p w14:paraId="4ABDD91F" w14:textId="77777777" w:rsidR="002143FB" w:rsidRPr="00DB0ECE" w:rsidRDefault="002143FB" w:rsidP="002143FB">
      <w:pPr>
        <w:spacing w:line="19" w:lineRule="auto"/>
      </w:pPr>
    </w:p>
    <w:p w14:paraId="0AC00534" w14:textId="77777777" w:rsidR="00DB0ECE" w:rsidRPr="00DB0ECE" w:rsidRDefault="00DB0ECE" w:rsidP="00DB0ECE">
      <w:r w:rsidRPr="00DB0ECE">
        <w:t xml:space="preserve">Три параллельных длинных прямых проводника 1, 2 и 3 расположены на одинаковом расстоянии </w:t>
      </w:r>
      <w:r w:rsidRPr="00DB0ECE">
        <w:rPr>
          <w:i/>
        </w:rPr>
        <w:t>а</w:t>
      </w:r>
      <w:r w:rsidRPr="00DB0ECE">
        <w:t xml:space="preserve"> друг от друга (см. рисунки 1 и 2). В каждом проводнике протекает электрический ток силой </w:t>
      </w:r>
      <w:r w:rsidRPr="00DB0ECE">
        <w:rPr>
          <w:i/>
          <w:lang w:val="en-US"/>
        </w:rPr>
        <w:t>I</w:t>
      </w:r>
      <w:r w:rsidRPr="00DB0ECE">
        <w:t>. Токи во всех проводниках текут в одном направлении. Определите направление результирующей силы, действующей на проводник 1 со стороны проводников 2 и 3. Сделайте рисунок, указав в области проводника 1 вектора магнитной индукции полей, созданных проводниками 2 и 3, вектор магнитной индукции результирующего магнитного поля и вектор результирующей силы. Ответ поясните, опираясь на законы электродинамики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30"/>
        <w:gridCol w:w="4625"/>
      </w:tblGrid>
      <w:tr w:rsidR="00DB0ECE" w:rsidRPr="00DB0ECE" w14:paraId="11B936E9" w14:textId="77777777" w:rsidTr="000770BC">
        <w:tc>
          <w:tcPr>
            <w:tcW w:w="4785" w:type="dxa"/>
            <w:shd w:val="clear" w:color="auto" w:fill="auto"/>
          </w:tcPr>
          <w:p w14:paraId="0394464E" w14:textId="77777777" w:rsidR="00DB0ECE" w:rsidRPr="00DB0ECE" w:rsidRDefault="00DB0ECE" w:rsidP="000770BC">
            <w:pPr>
              <w:jc w:val="center"/>
            </w:pPr>
            <w:r w:rsidRPr="00DB0ECE">
              <w:rPr>
                <w:noProof/>
              </w:rPr>
              <w:drawing>
                <wp:inline distT="0" distB="0" distL="0" distR="0" wp14:anchorId="7CD255BC" wp14:editId="2C3001E3">
                  <wp:extent cx="2529205" cy="1579245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9205" cy="1579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shd w:val="clear" w:color="auto" w:fill="auto"/>
          </w:tcPr>
          <w:p w14:paraId="6A59CA77" w14:textId="77777777" w:rsidR="00DB0ECE" w:rsidRPr="00DB0ECE" w:rsidRDefault="00DB0ECE" w:rsidP="000770BC">
            <w:pPr>
              <w:jc w:val="center"/>
            </w:pPr>
            <w:r w:rsidRPr="00DB0ECE">
              <w:rPr>
                <w:noProof/>
              </w:rPr>
              <w:drawing>
                <wp:inline distT="0" distB="0" distL="0" distR="0" wp14:anchorId="48C52D11" wp14:editId="4F5EC994">
                  <wp:extent cx="1805305" cy="156781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5305" cy="156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0ECE" w:rsidRPr="00DB0ECE" w14:paraId="2F80D75A" w14:textId="77777777" w:rsidTr="000770BC">
        <w:tc>
          <w:tcPr>
            <w:tcW w:w="4785" w:type="dxa"/>
            <w:shd w:val="clear" w:color="auto" w:fill="auto"/>
          </w:tcPr>
          <w:p w14:paraId="097C4FE8" w14:textId="77777777" w:rsidR="00DB0ECE" w:rsidRPr="00DB0ECE" w:rsidRDefault="00DB0ECE" w:rsidP="000770BC">
            <w:pPr>
              <w:jc w:val="center"/>
            </w:pPr>
            <w:r w:rsidRPr="00DB0ECE">
              <w:t>Рис. 1</w:t>
            </w:r>
          </w:p>
        </w:tc>
        <w:tc>
          <w:tcPr>
            <w:tcW w:w="4786" w:type="dxa"/>
            <w:shd w:val="clear" w:color="auto" w:fill="auto"/>
          </w:tcPr>
          <w:p w14:paraId="011220CC" w14:textId="77777777" w:rsidR="00DB0ECE" w:rsidRPr="00DB0ECE" w:rsidRDefault="00DB0ECE" w:rsidP="000770BC">
            <w:pPr>
              <w:jc w:val="center"/>
            </w:pPr>
            <w:r w:rsidRPr="00DB0ECE">
              <w:t>Рис. 2</w:t>
            </w:r>
          </w:p>
        </w:tc>
      </w:tr>
    </w:tbl>
    <w:p w14:paraId="7533224C" w14:textId="579242A6" w:rsidR="002143FB" w:rsidRPr="00DB0ECE" w:rsidRDefault="002143FB" w:rsidP="002143FB">
      <w:pPr>
        <w:rPr>
          <w:sz w:val="2"/>
        </w:rPr>
      </w:pPr>
      <w:r w:rsidRPr="00DB0ECE">
        <w:t xml:space="preserve">  </w:t>
      </w:r>
    </w:p>
    <w:p w14:paraId="45B7A83B" w14:textId="715E4DF5" w:rsidR="0004765A" w:rsidRPr="00DB0ECE" w:rsidRDefault="0004765A">
      <w:pPr>
        <w:rPr>
          <w:sz w:val="2"/>
        </w:rPr>
      </w:pPr>
    </w:p>
    <w:p w14:paraId="290EFB72" w14:textId="27A21E71" w:rsidR="0004765A" w:rsidRPr="00DB0ECE" w:rsidRDefault="002143FB" w:rsidP="004F147C">
      <w:pPr>
        <w:rPr>
          <w:b/>
          <w:i/>
          <w:sz w:val="2"/>
          <w:szCs w:val="2"/>
        </w:rPr>
      </w:pPr>
      <w:r w:rsidRPr="00DB0ECE">
        <w:rPr>
          <w:b/>
        </w:rPr>
        <w:t> </w:t>
      </w:r>
    </w:p>
    <w:p w14:paraId="3ED100E2" w14:textId="77777777" w:rsidR="0004765A" w:rsidRPr="00DB0ECE" w:rsidRDefault="002143FB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DB0ECE">
        <w:rPr>
          <w:b/>
          <w:i/>
        </w:rPr>
        <w:t>Полное правильное решение каждой из задач 2</w:t>
      </w:r>
      <w:r w:rsidR="006E6FD5" w:rsidRPr="00DB0ECE">
        <w:rPr>
          <w:b/>
          <w:i/>
        </w:rPr>
        <w:t>5</w:t>
      </w:r>
      <w:r w:rsidRPr="00DB0ECE">
        <w:rPr>
          <w:b/>
          <w:i/>
        </w:rPr>
        <w:t>–</w:t>
      </w:r>
      <w:r w:rsidR="006E6FD5" w:rsidRPr="00DB0ECE">
        <w:rPr>
          <w:b/>
          <w:i/>
        </w:rPr>
        <w:t>30</w:t>
      </w:r>
      <w:r w:rsidRPr="00DB0ECE">
        <w:rPr>
          <w:b/>
          <w:i/>
        </w:rPr>
        <w:t xml:space="preserve">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14:paraId="731BA7FA" w14:textId="77777777" w:rsidR="0004765A" w:rsidRPr="00DB0ECE" w:rsidRDefault="0004765A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070825C6" w14:textId="77777777" w:rsidR="0004765A" w:rsidRPr="00DB0ECE" w:rsidRDefault="0004765A">
      <w:pPr>
        <w:keepLines/>
      </w:pPr>
    </w:p>
    <w:p w14:paraId="5E9DCB75" w14:textId="77777777" w:rsidR="0004765A" w:rsidRPr="00DB0ECE" w:rsidRDefault="0004765A">
      <w:pPr>
        <w:rPr>
          <w:sz w:val="4"/>
        </w:rPr>
      </w:pPr>
    </w:p>
    <w:p w14:paraId="66933FFD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</w:t>
      </w:r>
      <w:r w:rsidR="006E6FD5" w:rsidRPr="00DB0ECE">
        <w:rPr>
          <w:b/>
        </w:rPr>
        <w:t>5</w:t>
      </w:r>
      <w:r w:rsidRPr="00DB0ECE">
        <w:rPr>
          <w:b/>
        </w:rPr>
        <w:br/>
      </w:r>
    </w:p>
    <w:p w14:paraId="3A0AA9BF" w14:textId="77777777" w:rsidR="0004765A" w:rsidRPr="00DB0ECE" w:rsidRDefault="0004765A">
      <w:pPr>
        <w:rPr>
          <w:sz w:val="2"/>
        </w:rPr>
      </w:pPr>
    </w:p>
    <w:p w14:paraId="461EE040" w14:textId="77777777" w:rsidR="0004765A" w:rsidRPr="00DB0ECE" w:rsidRDefault="0004765A">
      <w:pPr>
        <w:rPr>
          <w:sz w:val="8"/>
        </w:rPr>
      </w:pPr>
    </w:p>
    <w:p w14:paraId="40AA1015" w14:textId="77777777" w:rsidR="00DB0ECE" w:rsidRPr="00DB0ECE" w:rsidRDefault="00DB0ECE" w:rsidP="00DB0ECE">
      <w:pPr>
        <w:rPr>
          <w:sz w:val="2"/>
        </w:rPr>
      </w:pPr>
      <w:r w:rsidRPr="00DB0ECE">
        <w:t xml:space="preserve">Тележка массой </w:t>
      </w:r>
      <w:smartTag w:uri="urn:schemas-microsoft-com:office:smarttags" w:element="metricconverter">
        <w:smartTagPr>
          <w:attr w:name="ProductID" w:val="2 кг"/>
        </w:smartTagPr>
        <w:r w:rsidRPr="00DB0ECE">
          <w:t>2 кг</w:t>
        </w:r>
      </w:smartTag>
      <w:r w:rsidRPr="00DB0ECE">
        <w:t xml:space="preserve">, прикреплённая к горизонтальной пружине жёсткостью 200 Н/м, совершает свободные гармонические колебания. Амплитуда колебаний тележки равна </w:t>
      </w:r>
      <w:smartTag w:uri="urn:schemas-microsoft-com:office:smarttags" w:element="metricconverter">
        <w:smartTagPr>
          <w:attr w:name="ProductID" w:val="0,1 м"/>
        </w:smartTagPr>
        <w:r w:rsidRPr="00DB0ECE">
          <w:t>0,1 м</w:t>
        </w:r>
      </w:smartTag>
      <w:r w:rsidRPr="00DB0ECE">
        <w:t>. Какова максимальная скорость тележки? Массой колёс можно пренебречь.</w:t>
      </w:r>
    </w:p>
    <w:p w14:paraId="5737BE15" w14:textId="77777777" w:rsidR="00DB0ECE" w:rsidRPr="00DB0ECE" w:rsidRDefault="00DB0ECE" w:rsidP="00DB0ECE">
      <w:pPr>
        <w:rPr>
          <w:sz w:val="2"/>
        </w:rPr>
      </w:pPr>
    </w:p>
    <w:p w14:paraId="10841E46" w14:textId="77777777" w:rsidR="00DB0ECE" w:rsidRPr="00DB0ECE" w:rsidRDefault="00DB0ECE" w:rsidP="00DB0ECE">
      <w:pPr>
        <w:keepNext/>
        <w:rPr>
          <w:b/>
          <w:sz w:val="8"/>
        </w:rPr>
      </w:pPr>
    </w:p>
    <w:p w14:paraId="40B82015" w14:textId="0ECCE045" w:rsidR="0004765A" w:rsidRDefault="0004765A">
      <w:pPr>
        <w:rPr>
          <w:color w:val="FFFFFF"/>
          <w:sz w:val="2"/>
          <w:szCs w:val="2"/>
        </w:rPr>
      </w:pPr>
    </w:p>
    <w:p w14:paraId="64C45F27" w14:textId="5C833BD3" w:rsidR="004F147C" w:rsidRDefault="004F147C">
      <w:pPr>
        <w:rPr>
          <w:color w:val="FFFFFF"/>
          <w:sz w:val="2"/>
          <w:szCs w:val="2"/>
        </w:rPr>
      </w:pPr>
    </w:p>
    <w:p w14:paraId="319AF3A2" w14:textId="2081497F" w:rsidR="004F147C" w:rsidRDefault="004F147C">
      <w:pPr>
        <w:rPr>
          <w:color w:val="FFFFFF"/>
          <w:sz w:val="2"/>
          <w:szCs w:val="2"/>
        </w:rPr>
      </w:pPr>
    </w:p>
    <w:p w14:paraId="1AED5718" w14:textId="1E32F1E9" w:rsidR="004F147C" w:rsidRDefault="004F147C">
      <w:pPr>
        <w:rPr>
          <w:color w:val="FFFFFF"/>
          <w:sz w:val="2"/>
          <w:szCs w:val="2"/>
        </w:rPr>
      </w:pPr>
    </w:p>
    <w:p w14:paraId="23774858" w14:textId="321F237F" w:rsidR="004F147C" w:rsidRDefault="004F147C">
      <w:pPr>
        <w:rPr>
          <w:color w:val="FFFFFF"/>
          <w:sz w:val="2"/>
          <w:szCs w:val="2"/>
        </w:rPr>
      </w:pPr>
    </w:p>
    <w:p w14:paraId="6FA19C92" w14:textId="26007A49" w:rsidR="004F147C" w:rsidRDefault="004F147C">
      <w:pPr>
        <w:rPr>
          <w:color w:val="FFFFFF"/>
          <w:sz w:val="2"/>
          <w:szCs w:val="2"/>
        </w:rPr>
      </w:pPr>
    </w:p>
    <w:p w14:paraId="7B601610" w14:textId="303B51F5" w:rsidR="004F147C" w:rsidRDefault="004F147C">
      <w:pPr>
        <w:rPr>
          <w:color w:val="FFFFFF"/>
          <w:sz w:val="2"/>
          <w:szCs w:val="2"/>
        </w:rPr>
      </w:pPr>
    </w:p>
    <w:p w14:paraId="6EC3FE71" w14:textId="7005181A" w:rsidR="004F147C" w:rsidRDefault="004F147C">
      <w:pPr>
        <w:rPr>
          <w:color w:val="FFFFFF"/>
          <w:sz w:val="2"/>
          <w:szCs w:val="2"/>
        </w:rPr>
      </w:pPr>
    </w:p>
    <w:p w14:paraId="0E7AA2BF" w14:textId="11C23243" w:rsidR="004F147C" w:rsidRDefault="004F147C">
      <w:pPr>
        <w:rPr>
          <w:color w:val="FFFFFF"/>
          <w:sz w:val="2"/>
          <w:szCs w:val="2"/>
        </w:rPr>
      </w:pPr>
    </w:p>
    <w:p w14:paraId="620EE2A5" w14:textId="7019B785" w:rsidR="004F147C" w:rsidRDefault="004F147C">
      <w:pPr>
        <w:rPr>
          <w:color w:val="FFFFFF"/>
          <w:sz w:val="2"/>
          <w:szCs w:val="2"/>
        </w:rPr>
      </w:pPr>
    </w:p>
    <w:p w14:paraId="25A25285" w14:textId="77777777" w:rsidR="004F147C" w:rsidRPr="00DB0ECE" w:rsidRDefault="004F147C">
      <w:pPr>
        <w:rPr>
          <w:color w:val="FFFFFF"/>
          <w:sz w:val="2"/>
          <w:szCs w:val="2"/>
        </w:rPr>
      </w:pPr>
    </w:p>
    <w:p w14:paraId="72B38B16" w14:textId="77777777" w:rsidR="0004765A" w:rsidRPr="00DB0ECE" w:rsidRDefault="0004765A">
      <w:pPr>
        <w:rPr>
          <w:sz w:val="4"/>
        </w:rPr>
      </w:pPr>
    </w:p>
    <w:p w14:paraId="6CEBB371" w14:textId="77777777" w:rsidR="0004765A" w:rsidRPr="00DB0ECE" w:rsidRDefault="002143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</w:t>
      </w:r>
      <w:r w:rsidR="006E6FD5" w:rsidRPr="00DB0ECE">
        <w:rPr>
          <w:b/>
        </w:rPr>
        <w:t>6</w:t>
      </w:r>
      <w:r w:rsidRPr="00DB0ECE">
        <w:rPr>
          <w:b/>
        </w:rPr>
        <w:br/>
      </w:r>
    </w:p>
    <w:p w14:paraId="294FD7FC" w14:textId="77777777" w:rsidR="0004765A" w:rsidRPr="00DB0ECE" w:rsidRDefault="0004765A">
      <w:pPr>
        <w:rPr>
          <w:sz w:val="2"/>
        </w:rPr>
      </w:pPr>
    </w:p>
    <w:p w14:paraId="09E1515B" w14:textId="145122BB" w:rsidR="00DB0ECE" w:rsidRPr="00DB0ECE" w:rsidRDefault="00DB0ECE" w:rsidP="00DB0ECE">
      <w:pPr>
        <w:pStyle w:val="zadan"/>
        <w:tabs>
          <w:tab w:val="clear" w:pos="680"/>
          <w:tab w:val="left" w:pos="0"/>
        </w:tabs>
        <w:spacing w:before="0" w:after="0" w:line="240" w:lineRule="auto"/>
        <w:ind w:left="0" w:firstLine="0"/>
        <w:rPr>
          <w:sz w:val="28"/>
          <w:szCs w:val="28"/>
        </w:rPr>
      </w:pPr>
      <w:r w:rsidRPr="00DB0ECE">
        <w:rPr>
          <w:sz w:val="28"/>
          <w:szCs w:val="28"/>
        </w:rPr>
        <w:t>Плоская монохроматическая световая волна падает по норм</w:t>
      </w:r>
      <w:r w:rsidRPr="00DB0ECE">
        <w:rPr>
          <w:sz w:val="28"/>
          <w:szCs w:val="28"/>
        </w:rPr>
        <w:t>а</w:t>
      </w:r>
      <w:r w:rsidRPr="00DB0ECE">
        <w:rPr>
          <w:sz w:val="28"/>
          <w:szCs w:val="28"/>
        </w:rPr>
        <w:t>ли на дифракционную решетку с периодом 5 мкм. Параллел</w:t>
      </w:r>
      <w:r w:rsidRPr="00DB0ECE">
        <w:rPr>
          <w:sz w:val="28"/>
          <w:szCs w:val="28"/>
        </w:rPr>
        <w:t>ь</w:t>
      </w:r>
      <w:r w:rsidRPr="00DB0ECE">
        <w:rPr>
          <w:sz w:val="28"/>
          <w:szCs w:val="28"/>
        </w:rPr>
        <w:t>но решетке позади нее размещена собирающая линза с фоку</w:t>
      </w:r>
      <w:r w:rsidRPr="00DB0ECE">
        <w:rPr>
          <w:sz w:val="28"/>
          <w:szCs w:val="28"/>
        </w:rPr>
        <w:t>с</w:t>
      </w:r>
      <w:r w:rsidRPr="00DB0ECE">
        <w:rPr>
          <w:sz w:val="28"/>
          <w:szCs w:val="28"/>
        </w:rPr>
        <w:t xml:space="preserve">ным расстоянием </w:t>
      </w:r>
      <w:smartTag w:uri="urn:schemas-microsoft-com:office:smarttags" w:element="metricconverter">
        <w:smartTagPr>
          <w:attr w:name="ProductID" w:val="20 см"/>
        </w:smartTagPr>
        <w:r w:rsidRPr="00DB0ECE">
          <w:rPr>
            <w:sz w:val="28"/>
            <w:szCs w:val="28"/>
          </w:rPr>
          <w:t>20 см</w:t>
        </w:r>
      </w:smartTag>
      <w:r w:rsidRPr="00DB0ECE">
        <w:rPr>
          <w:sz w:val="28"/>
          <w:szCs w:val="28"/>
        </w:rPr>
        <w:t xml:space="preserve">. Дифракционная картина наблюдается на экране в задней фокальной плоскости линзы. Расстояние между ее главными максимумами 1-го и 2-го порядков равно </w:t>
      </w:r>
      <w:r w:rsidR="004F147C">
        <w:rPr>
          <w:sz w:val="28"/>
          <w:szCs w:val="28"/>
        </w:rPr>
        <w:br/>
      </w:r>
      <w:r w:rsidRPr="00DB0ECE">
        <w:rPr>
          <w:sz w:val="28"/>
          <w:szCs w:val="28"/>
        </w:rPr>
        <w:t xml:space="preserve">18 мм. Найдите длину падающей волны. Считать для малых углов </w:t>
      </w:r>
      <w:proofErr w:type="spellStart"/>
      <w:r w:rsidRPr="00DB0ECE">
        <w:rPr>
          <w:sz w:val="28"/>
          <w:szCs w:val="28"/>
          <w:lang w:val="en-US"/>
        </w:rPr>
        <w:t>sinφ</w:t>
      </w:r>
      <w:proofErr w:type="spellEnd"/>
      <w:r w:rsidRPr="00DB0ECE">
        <w:rPr>
          <w:sz w:val="28"/>
          <w:szCs w:val="28"/>
        </w:rPr>
        <w:t xml:space="preserve"> </w:t>
      </w:r>
      <w:r w:rsidRPr="00DB0ECE">
        <w:rPr>
          <w:sz w:val="28"/>
          <w:szCs w:val="28"/>
        </w:rPr>
        <w:sym w:font="Symbol" w:char="F0BB"/>
      </w:r>
      <w:r w:rsidRPr="00DB0ECE">
        <w:rPr>
          <w:sz w:val="28"/>
          <w:szCs w:val="28"/>
        </w:rPr>
        <w:t xml:space="preserve"> </w:t>
      </w:r>
      <w:proofErr w:type="spellStart"/>
      <w:r w:rsidRPr="00DB0ECE">
        <w:rPr>
          <w:sz w:val="28"/>
          <w:szCs w:val="28"/>
          <w:lang w:val="en-US"/>
        </w:rPr>
        <w:t>tgφ</w:t>
      </w:r>
      <w:proofErr w:type="spellEnd"/>
      <w:r w:rsidRPr="00DB0ECE">
        <w:rPr>
          <w:sz w:val="28"/>
          <w:szCs w:val="28"/>
        </w:rPr>
        <w:t>.</w:t>
      </w:r>
    </w:p>
    <w:p w14:paraId="0796F9B3" w14:textId="363E2A16" w:rsidR="0004765A" w:rsidRPr="00DB0ECE" w:rsidRDefault="0004765A">
      <w:pPr>
        <w:rPr>
          <w:sz w:val="2"/>
        </w:rPr>
      </w:pPr>
    </w:p>
    <w:p w14:paraId="45F607CB" w14:textId="77777777" w:rsidR="0004765A" w:rsidRPr="00DB0ECE" w:rsidRDefault="0004765A">
      <w:pPr>
        <w:keepNext/>
        <w:rPr>
          <w:b/>
          <w:sz w:val="8"/>
        </w:rPr>
      </w:pPr>
    </w:p>
    <w:p w14:paraId="0A95C054" w14:textId="77777777" w:rsidR="0004765A" w:rsidRPr="00DB0ECE" w:rsidRDefault="0004765A"/>
    <w:p w14:paraId="2E00183B" w14:textId="77777777" w:rsidR="0004765A" w:rsidRPr="00DB0ECE" w:rsidRDefault="0004765A">
      <w:pPr>
        <w:rPr>
          <w:color w:val="FFFFFF"/>
          <w:sz w:val="2"/>
          <w:szCs w:val="2"/>
        </w:rPr>
      </w:pPr>
    </w:p>
    <w:p w14:paraId="54AE4E5F" w14:textId="77777777" w:rsidR="0004765A" w:rsidRPr="00DB0ECE" w:rsidRDefault="0004765A">
      <w:pPr>
        <w:rPr>
          <w:sz w:val="4"/>
        </w:rPr>
      </w:pPr>
    </w:p>
    <w:p w14:paraId="6A0ED7FA" w14:textId="77777777" w:rsidR="00716759" w:rsidRPr="00DB0ECE" w:rsidRDefault="00716759" w:rsidP="00716759"/>
    <w:tbl>
      <w:tblPr>
        <w:tblStyle w:val="a3"/>
        <w:tblpPr w:leftFromText="180" w:rightFromText="180" w:vertAnchor="text" w:horzAnchor="page" w:tblpX="6811" w:tblpY="24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43"/>
      </w:tblGrid>
      <w:tr w:rsidR="00716759" w:rsidRPr="00DB0ECE" w14:paraId="1B975710" w14:textId="77777777" w:rsidTr="000770BC">
        <w:tc>
          <w:tcPr>
            <w:tcW w:w="4543" w:type="dxa"/>
          </w:tcPr>
          <w:p w14:paraId="568085BC" w14:textId="77777777" w:rsidR="00716759" w:rsidRPr="00DB0ECE" w:rsidRDefault="00716759" w:rsidP="000770BC">
            <w:r w:rsidRPr="00DB0ECE">
              <w:rPr>
                <w:b/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60D631A1" wp14:editId="143AD09F">
                      <wp:extent cx="2743200" cy="1866900"/>
                      <wp:effectExtent l="0" t="0" r="3175" b="635"/>
                      <wp:docPr id="74" name="Полотно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wps:wsp>
                              <wps:cNvPr id="41" name="Прямоугольник 7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3686" y="730208"/>
                                  <a:ext cx="595606" cy="113855"/>
                                </a:xfrm>
                                <a:prstGeom prst="rect">
                                  <a:avLst/>
                                </a:prstGeom>
                                <a:pattFill prst="pct3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4" name="Прямоугольник 7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68623" y="452902"/>
                                  <a:ext cx="594995" cy="113665"/>
                                </a:xfrm>
                                <a:prstGeom prst="rect">
                                  <a:avLst/>
                                </a:prstGeom>
                                <a:pattFill prst="pct3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68ED5A8" w14:textId="77777777" w:rsidR="00716759" w:rsidRDefault="00716759" w:rsidP="00716759"/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5" name="Поле 7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6820" y="711736"/>
                                  <a:ext cx="301150" cy="2441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827C1E" w14:textId="77777777" w:rsidR="00716759" w:rsidRPr="00185C11" w:rsidRDefault="00716759" w:rsidP="00716759">
                                    <w:r w:rsidRPr="00185C11">
                                      <w:sym w:font="Wingdings" w:char="F0F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46" name="Группа 731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56029" y="1211023"/>
                                  <a:ext cx="1075933" cy="155349"/>
                                  <a:chOff x="-950" y="-3762"/>
                                  <a:chExt cx="698204" cy="177216"/>
                                </a:xfrm>
                              </wpg:grpSpPr>
                              <wps:wsp>
                                <wps:cNvPr id="47" name="Прямоугольник 7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-950" y="-3762"/>
                                    <a:ext cx="698204" cy="171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A6A6A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A4C0662" w14:textId="77777777" w:rsidR="00716759" w:rsidRDefault="00716759" w:rsidP="00716759"/>
                                  </w:txbxContent>
                                </wps:txbx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49" name="Прямая соединительная линия 73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173454"/>
                                    <a:ext cx="69725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50" name="Прямая соединительная линия 7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3686" y="300985"/>
                                  <a:ext cx="0" cy="9100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Прямая соединительная линия 7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9292" y="301068"/>
                                  <a:ext cx="0" cy="909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Прямоугольный треугольник 736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304377" y="859088"/>
                                  <a:ext cx="45719" cy="4571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3" name="Прямоугольный треугольник 737"/>
                              <wps:cNvSpPr>
                                <a:spLocks noChangeArrowheads="1"/>
                              </wps:cNvSpPr>
                              <wps:spPr bwMode="auto">
                                <a:xfrm rot="16200000" flipH="1">
                                  <a:off x="836668" y="858454"/>
                                  <a:ext cx="45085" cy="4508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A28E082" w14:textId="77777777" w:rsidR="00716759" w:rsidRDefault="00716759" w:rsidP="00716759"/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g:wgp>
                              <wpg:cNvPr id="54" name="Группа 738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1431020" y="1210602"/>
                                  <a:ext cx="1075690" cy="155277"/>
                                  <a:chOff x="0" y="910038"/>
                                  <a:chExt cx="698204" cy="177216"/>
                                </a:xfrm>
                              </wpg:grpSpPr>
                              <wps:wsp>
                                <wps:cNvPr id="55" name="Прямоугольник 7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910038"/>
                                    <a:ext cx="698204" cy="171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A6A6A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9AD814E" w14:textId="77777777" w:rsidR="00716759" w:rsidRDefault="00716759" w:rsidP="00716759">
                                      <w:pPr>
                                        <w:pStyle w:val="a6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56" name="Прямая соединительная линия 74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50" y="1087254"/>
                                    <a:ext cx="69725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57" name="Прямая соединительная линия 7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68623" y="300985"/>
                                  <a:ext cx="0" cy="9096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Прямая соединительная линия 7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4095" y="301068"/>
                                  <a:ext cx="0" cy="9095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Прямоугольный треугольник 74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1677585" y="858448"/>
                                  <a:ext cx="45698" cy="4570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8193935" w14:textId="77777777" w:rsidR="00716759" w:rsidRDefault="00716759" w:rsidP="00716759"/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0" name="Прямоугольный треугольник 744"/>
                              <wps:cNvSpPr>
                                <a:spLocks noChangeArrowheads="1"/>
                              </wps:cNvSpPr>
                              <wps:spPr bwMode="auto">
                                <a:xfrm rot="16200000" flipH="1">
                                  <a:off x="2213778" y="859083"/>
                                  <a:ext cx="45064" cy="4507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C660A93" w14:textId="77777777" w:rsidR="00716759" w:rsidRDefault="00716759" w:rsidP="00716759">
                                    <w:pPr>
                                      <w:pStyle w:val="a6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1" name="Поле 7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1837" y="900556"/>
                                  <a:ext cx="262400" cy="3150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E38DF2" w14:textId="77777777" w:rsidR="00716759" w:rsidRPr="00135F5A" w:rsidRDefault="00716759" w:rsidP="00716759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Поле 7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2713" y="711619"/>
                                  <a:ext cx="328121" cy="316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1C7623" w14:textId="77777777" w:rsidR="00716759" w:rsidRPr="008952F9" w:rsidRDefault="00716759" w:rsidP="00716759">
                                    <w:pPr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8952F9">
                                      <w:rPr>
                                        <w:i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Поле 7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4377" y="1462712"/>
                                  <a:ext cx="2238174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50CF8B3" w14:textId="77777777" w:rsidR="00716759" w:rsidRPr="00CA753A" w:rsidRDefault="00716759" w:rsidP="00716759">
                                    <w:r w:rsidRPr="00CA753A">
                                      <w:t>Рис. 1</w:t>
                                    </w:r>
                                    <w:r>
                                      <w:t xml:space="preserve">                      Рис.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Поле 7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8759" y="361238"/>
                                  <a:ext cx="353183" cy="350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AA075C5" w14:textId="77777777" w:rsidR="00716759" w:rsidRPr="008B3F6F" w:rsidRDefault="00716759" w:rsidP="00716759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8B3F6F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Поле 7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98712" y="80016"/>
                                  <a:ext cx="363463" cy="3039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303FBB" w14:textId="77777777" w:rsidR="00716759" w:rsidRPr="00341725" w:rsidRDefault="00716759" w:rsidP="00716759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341725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Прямая соединительная линия 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1753" y="844063"/>
                                  <a:ext cx="20269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Прямая со стрелкой 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7756" y="844063"/>
                                  <a:ext cx="0" cy="36653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Поле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1876" y="856976"/>
                                  <a:ext cx="340066" cy="346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312433" w14:textId="77777777" w:rsidR="00716759" w:rsidRPr="005167F8" w:rsidRDefault="00716759" w:rsidP="00716759">
                                    <w:pPr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5167F8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 w:rsidRPr="005167F8"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Прямая соединительная линия 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10361" y="525213"/>
                                  <a:ext cx="275831" cy="2644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Поле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5649" y="301068"/>
                                  <a:ext cx="516835" cy="350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6BF811" w14:textId="77777777" w:rsidR="00716759" w:rsidRPr="005167F8" w:rsidRDefault="00716759" w:rsidP="00716759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5167F8">
                                      <w:rPr>
                                        <w:i/>
                                        <w:lang w:val="en-US"/>
                                      </w:rPr>
                                      <w:t>M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, </w:t>
                                    </w:r>
                                    <w:r w:rsidRPr="005167F8">
                                      <w:rPr>
                                        <w:i/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Прямая соединительная линия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58848" y="565425"/>
                                  <a:ext cx="2036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Прямая со стрелкой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14604" y="565425"/>
                                  <a:ext cx="0" cy="65065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0D631A1" id="Полотно 74" o:spid="_x0000_s1038" editas="canvas" style="width:3in;height:147pt;mso-position-horizontal-relative:char;mso-position-vertical-relative:line" coordsize="27432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">
                      <v:shape id="_x0000_s1039" type="#_x0000_t75" style="position:absolute;width:27432;height:18669;visibility:visible;mso-wrap-style:square" filled="t">
                        <v:fill o:detectmouseclick="t"/>
                        <v:path o:connecttype="none"/>
                      </v:shape>
                      <v:rect id="Прямоугольник 728" o:spid="_x0000_s1040" style="position:absolute;left:2936;top:7302;width:5956;height:1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" fillcolor="black" strokeweight="1.5pt">
                        <v:fill r:id="rId51" o:title="" type="pattern"/>
                      </v:rect>
                      <v:rect id="Прямоугольник 729" o:spid="_x0000_s1041" style="position:absolute;left:16686;top:4529;width:5950;height:1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" fillcolor="black" strokeweight="1.5pt">
                        <v:fill r:id="rId51" o:title="" type="pattern"/>
                        <v:textbox>
                          <w:txbxContent>
                            <w:p w14:paraId="168ED5A8" w14:textId="77777777" w:rsidR="00716759" w:rsidRDefault="00716759" w:rsidP="00716759"/>
                          </w:txbxContent>
                        </v:textbox>
                      </v:re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Поле 730" o:spid="_x0000_s1042" type="#_x0000_t202" style="position:absolute;left:11068;top:7117;width:3011;height:2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14:paraId="2F827C1E" w14:textId="77777777" w:rsidR="00716759" w:rsidRPr="00185C11" w:rsidRDefault="00716759" w:rsidP="00716759">
                              <w:r w:rsidRPr="00185C11">
                                <w:sym w:font="Wingdings" w:char="F0F0"/>
                              </w:r>
                            </w:p>
                          </w:txbxContent>
                        </v:textbox>
                      </v:shape>
                      <v:group id="Группа 731" o:spid="_x0000_s1043" style="position:absolute;left:560;top:12110;width:10759;height:1553;flip:y" coordorigin="-9,-37" coordsize="6982,1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">
                        <v:rect id="Прямоугольник 732" o:spid="_x0000_s1044" style="position:absolute;left:-9;top:-37;width:6981;height:17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" fillcolor="#a6a6a6" stroked="f" strokeweight="2pt">
                          <v:textbox>
                            <w:txbxContent>
                              <w:p w14:paraId="2A4C0662" w14:textId="77777777" w:rsidR="00716759" w:rsidRDefault="00716759" w:rsidP="00716759"/>
                            </w:txbxContent>
                          </v:textbox>
                        </v:rect>
                        <v:line id="Прямая соединительная линия 733" o:spid="_x0000_s1045" style="position:absolute;flip:y;visibility:visible;mso-wrap-style:square" from="0,1734" to="6972,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" strokeweight="1.5pt"/>
                      </v:group>
                      <v:line id="Прямая соединительная линия 734" o:spid="_x0000_s1046" style="position:absolute;visibility:visible;mso-wrap-style:square" from="2936,3009" to="2936,12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" strokeweight="1.5pt"/>
                      <v:line id="Прямая соединительная линия 735" o:spid="_x0000_s1047" style="position:absolute;visibility:visible;mso-wrap-style:square" from="8892,3010" to="8892,12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wg1wwAAANs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W8T+D3S/wBcvkEAAD//wMAUEsBAi0AFAAGAAgAAAAhANvh9svuAAAAhQEAABMAAAAAAAAAAAAA&#10;AAAAAAAAAFtDb250ZW50X1R5cGVzXS54bWxQSwECLQAUAAYACAAAACEAWvQsW78AAAAVAQAACwAA&#10;AAAAAAAAAAAAAAAfAQAAX3JlbHMvLnJlbHNQSwECLQAUAAYACAAAACEA9wMINcMAAADbAAAADwAA&#10;AAAAAAAAAAAAAAAHAgAAZHJzL2Rvd25yZXYueG1sUEsFBgAAAAADAAMAtwAAAPcCAAAAAA==&#10;" strokeweight="1.5pt"/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Прямоугольный треугольник 736" o:spid="_x0000_s1048" type="#_x0000_t6" style="position:absolute;left:3043;top:8590;width:458;height:457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" fillcolor="black" strokeweight="2pt"/>
                      <v:shape id="Прямоугольный треугольник 737" o:spid="_x0000_s1049" type="#_x0000_t6" style="position:absolute;left:8366;top:8584;width:451;height:451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" fillcolor="black" strokeweight="2pt">
                        <v:textbox>
                          <w:txbxContent>
                            <w:p w14:paraId="5A28E082" w14:textId="77777777" w:rsidR="00716759" w:rsidRDefault="00716759" w:rsidP="00716759"/>
                          </w:txbxContent>
                        </v:textbox>
                      </v:shape>
                      <v:group id="Группа 738" o:spid="_x0000_s1050" style="position:absolute;left:14310;top:12106;width:10757;height:1552;flip:y" coordorigin=",9100" coordsize="6982,1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">
                        <v:rect id="Прямоугольник 739" o:spid="_x0000_s1051" style="position:absolute;top:9100;width:6982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" fillcolor="#a6a6a6" stroked="f" strokeweight="2pt">
                          <v:textbox>
                            <w:txbxContent>
                              <w:p w14:paraId="59AD814E" w14:textId="77777777" w:rsidR="00716759" w:rsidRDefault="00716759" w:rsidP="00716759">
                                <w:pPr>
                                  <w:pStyle w:val="a6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rect>
                        <v:line id="Прямая соединительная линия 740" o:spid="_x0000_s1052" style="position:absolute;flip:y;visibility:visible;mso-wrap-style:square" from="9,10872" to="6982,10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" strokeweight="1.5pt"/>
                      </v:group>
                      <v:line id="Прямая соединительная линия 741" o:spid="_x0000_s1053" style="position:absolute;visibility:visible;mso-wrap-style:square" from="16686,3009" to="16686,12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" strokeweight="1.5pt"/>
                      <v:line id="Прямая соединительная линия 742" o:spid="_x0000_s1054" style="position:absolute;visibility:visible;mso-wrap-style:square" from="22640,3010" to="22640,12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" strokeweight="1.5pt"/>
                      <v:shape id="Прямоугольный треугольник 743" o:spid="_x0000_s1055" type="#_x0000_t6" style="position:absolute;left:16775;top:8584;width:457;height:457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" fillcolor="black" strokeweight="2pt">
                        <v:textbox>
                          <w:txbxContent>
                            <w:p w14:paraId="58193935" w14:textId="77777777" w:rsidR="00716759" w:rsidRDefault="00716759" w:rsidP="00716759"/>
                          </w:txbxContent>
                        </v:textbox>
                      </v:shape>
                      <v:shape id="Прямоугольный треугольник 744" o:spid="_x0000_s1056" type="#_x0000_t6" style="position:absolute;left:22137;top:8590;width:451;height:451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" fillcolor="black" strokeweight="2pt">
                        <v:textbox>
                          <w:txbxContent>
                            <w:p w14:paraId="5C660A93" w14:textId="77777777" w:rsidR="00716759" w:rsidRDefault="00716759" w:rsidP="00716759">
                              <w:pPr>
                                <w:pStyle w:val="a6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Поле 745" o:spid="_x0000_s1057" type="#_x0000_t202" style="position:absolute;left:9618;top:9005;width:2624;height:3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    <v:textbox>
                          <w:txbxContent>
                            <w:p w14:paraId="7EE38DF2" w14:textId="77777777" w:rsidR="00716759" w:rsidRPr="00135F5A" w:rsidRDefault="00716759" w:rsidP="00716759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Поле 746" o:spid="_x0000_s1058" type="#_x0000_t202" style="position:absolute;left:23627;top:7116;width:3281;height:31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<v:textbox>
                          <w:txbxContent>
                            <w:p w14:paraId="1F1C7623" w14:textId="77777777" w:rsidR="00716759" w:rsidRPr="008952F9" w:rsidRDefault="00716759" w:rsidP="00716759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8952F9"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Поле 747" o:spid="_x0000_s1059" type="#_x0000_t202" style="position:absolute;left:3043;top:14627;width:22382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<v:textbox>
                          <w:txbxContent>
                            <w:p w14:paraId="150CF8B3" w14:textId="77777777" w:rsidR="00716759" w:rsidRPr="00CA753A" w:rsidRDefault="00716759" w:rsidP="00716759">
                              <w:r w:rsidRPr="00CA753A">
                                <w:t>Рис. 1</w:t>
                              </w:r>
                              <w:r>
                                <w:t xml:space="preserve">                      Рис. 2</w:t>
                              </w:r>
                            </w:p>
                          </w:txbxContent>
                        </v:textbox>
                      </v:shape>
                      <v:shape id="Поле 748" o:spid="_x0000_s1060" type="#_x0000_t202" style="position:absolute;left:4087;top:3612;width:3532;height:3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    <v:textbox>
                          <w:txbxContent>
                            <w:p w14:paraId="7AA075C5" w14:textId="77777777" w:rsidR="00716759" w:rsidRPr="008B3F6F" w:rsidRDefault="00716759" w:rsidP="00716759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8B3F6F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Поле 749" o:spid="_x0000_s1061" type="#_x0000_t202" style="position:absolute;left:17987;top:800;width:3634;height:30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    <v:textbox>
                          <w:txbxContent>
                            <w:p w14:paraId="53303FBB" w14:textId="77777777" w:rsidR="00716759" w:rsidRPr="00341725" w:rsidRDefault="00716759" w:rsidP="00716759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341725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Прямая соединительная линия 1" o:spid="_x0000_s1062" style="position:absolute;visibility:visible;mso-wrap-style:square" from="8817,8440" to="10844,8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Прямая со стрелкой 2" o:spid="_x0000_s1063" type="#_x0000_t32" style="position:absolute;left:10277;top:8440;width:0;height:36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">
                        <v:stroke startarrow="classic" startarrowwidth="narrow" startarrowlength="short" endarrow="classic" endarrowwidth="narrow" endarrowlength="short"/>
                      </v:shape>
                      <v:shape id="Поле 3" o:spid="_x0000_s1064" type="#_x0000_t202" style="position:absolute;left:4218;top:8569;width:3401;height:3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    <v:textbox>
                          <w:txbxContent>
                            <w:p w14:paraId="7C312433" w14:textId="77777777" w:rsidR="00716759" w:rsidRPr="005167F8" w:rsidRDefault="00716759" w:rsidP="00716759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5167F8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 w:rsidRPr="005167F8"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Прямая соединительная линия 4" o:spid="_x0000_s1065" style="position:absolute;flip:y;visibility:visible;mso-wrap-style:square" from="7103,5252" to="9861,7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"/>
                      <v:shape id="Поле 5" o:spid="_x0000_s1066" type="#_x0000_t202" style="position:absolute;left:9156;top:3010;width:5168;height:3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      <v:textbox>
                          <w:txbxContent>
                            <w:p w14:paraId="276BF811" w14:textId="77777777" w:rsidR="00716759" w:rsidRPr="005167F8" w:rsidRDefault="00716759" w:rsidP="00716759">
                              <w:pPr>
                                <w:rPr>
                                  <w:lang w:val="en-US"/>
                                </w:rPr>
                              </w:pPr>
                              <w:r w:rsidRPr="005167F8"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lang w:val="en-US"/>
                                </w:rPr>
                                <w:t xml:space="preserve">, </w:t>
                              </w:r>
                              <w:r w:rsidRPr="005167F8">
                                <w:rPr>
                                  <w:i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line id="Прямая соединительная линия 6" o:spid="_x0000_s1067" style="position:absolute;visibility:visible;mso-wrap-style:square" from="22588,5654" to="24625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      <v:shape id="Прямая со стрелкой 30" o:spid="_x0000_s1068" type="#_x0000_t32" style="position:absolute;left:24146;top:5654;width:0;height:65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">
                        <v:stroke startarrow="classic" startarrowwidth="narrow" startarrowlength="short" endarrow="classic" endarrowwidth="narrow" endarrowlength="short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17F3CB85" w14:textId="77777777" w:rsidR="00716759" w:rsidRPr="00DB0ECE" w:rsidRDefault="00716759" w:rsidP="00716759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7</w:t>
      </w:r>
      <w:r w:rsidRPr="00DB0ECE">
        <w:rPr>
          <w:b/>
        </w:rPr>
        <w:br/>
      </w:r>
    </w:p>
    <w:p w14:paraId="7ED36476" w14:textId="77777777" w:rsidR="00716759" w:rsidRPr="00DB0ECE" w:rsidRDefault="00716759" w:rsidP="00716759">
      <w:pPr>
        <w:rPr>
          <w:sz w:val="2"/>
        </w:rPr>
      </w:pPr>
      <w:r w:rsidRPr="00DB0ECE">
        <w:t xml:space="preserve">В вертикальном цилиндре с гладкими стенками, открытом сверху, под поршнем находится одноатомный идеальный газ. В начальном состоянии поршень массой </w:t>
      </w:r>
      <w:r w:rsidRPr="00DB0ECE">
        <w:rPr>
          <w:i/>
          <w:lang w:val="en-US"/>
        </w:rPr>
        <w:t>M</w:t>
      </w:r>
      <w:r w:rsidRPr="00DB0ECE">
        <w:t xml:space="preserve"> и площадью основания </w:t>
      </w:r>
      <w:r w:rsidRPr="00DB0ECE">
        <w:rPr>
          <w:i/>
          <w:lang w:val="en-US"/>
        </w:rPr>
        <w:t>S</w:t>
      </w:r>
      <w:r w:rsidRPr="00DB0ECE">
        <w:t xml:space="preserve"> покоится на высоте </w:t>
      </w:r>
      <w:r w:rsidRPr="00DB0ECE">
        <w:rPr>
          <w:i/>
          <w:lang w:val="en-US"/>
        </w:rPr>
        <w:t>h</w:t>
      </w:r>
      <w:r w:rsidRPr="00DB0ECE">
        <w:t xml:space="preserve">, опираясь на выступы (см. рис. 1). Давление газа </w:t>
      </w:r>
      <w:r w:rsidRPr="00DB0ECE">
        <w:rPr>
          <w:i/>
          <w:lang w:val="en-US"/>
        </w:rPr>
        <w:t>p</w:t>
      </w:r>
      <w:r w:rsidRPr="00DB0ECE">
        <w:rPr>
          <w:vertAlign w:val="subscript"/>
        </w:rPr>
        <w:t>0</w:t>
      </w:r>
      <w:r w:rsidRPr="00DB0ECE">
        <w:t xml:space="preserve"> равно внешнему атмосферному. Какое количество теплоты </w:t>
      </w:r>
      <w:r w:rsidRPr="00DB0ECE">
        <w:rPr>
          <w:i/>
          <w:lang w:val="en-US"/>
        </w:rPr>
        <w:t>Q</w:t>
      </w:r>
      <w:r w:rsidRPr="00DB0ECE">
        <w:t xml:space="preserve"> нужно сообщить газу при медленном его нагревании, чтобы поршень оказался на высоте </w:t>
      </w:r>
      <w:r w:rsidRPr="00DB0ECE">
        <w:rPr>
          <w:i/>
          <w:lang w:val="en-US"/>
        </w:rPr>
        <w:t>H</w:t>
      </w:r>
      <w:r w:rsidRPr="00DB0ECE">
        <w:t xml:space="preserve"> (см. рис. 2)? Тепловыми потерями пренебречь.</w:t>
      </w:r>
    </w:p>
    <w:p w14:paraId="0EC1F716" w14:textId="77777777" w:rsidR="00716759" w:rsidRPr="00DB0ECE" w:rsidRDefault="00716759" w:rsidP="00716759">
      <w:pPr>
        <w:rPr>
          <w:sz w:val="2"/>
        </w:rPr>
      </w:pPr>
    </w:p>
    <w:p w14:paraId="4230AFD4" w14:textId="77777777" w:rsidR="00716759" w:rsidRPr="00DB0ECE" w:rsidRDefault="00716759" w:rsidP="00716759">
      <w:pPr>
        <w:keepNext/>
        <w:rPr>
          <w:b/>
          <w:sz w:val="8"/>
        </w:rPr>
      </w:pPr>
    </w:p>
    <w:p w14:paraId="05A8B8B6" w14:textId="44734E47" w:rsidR="0004765A" w:rsidRPr="00DB0ECE" w:rsidRDefault="0004765A">
      <w:pPr>
        <w:rPr>
          <w:sz w:val="2"/>
        </w:rPr>
      </w:pPr>
    </w:p>
    <w:p w14:paraId="34C2CAA0" w14:textId="77777777" w:rsidR="0004765A" w:rsidRPr="00DB0ECE" w:rsidRDefault="0004765A">
      <w:pPr>
        <w:keepNext/>
        <w:rPr>
          <w:b/>
          <w:sz w:val="8"/>
        </w:rPr>
      </w:pPr>
    </w:p>
    <w:p w14:paraId="605BDD62" w14:textId="77777777" w:rsidR="0004765A" w:rsidRPr="00DB0ECE" w:rsidRDefault="0004765A">
      <w:pPr>
        <w:rPr>
          <w:color w:val="FFFFFF"/>
          <w:sz w:val="2"/>
          <w:szCs w:val="2"/>
        </w:rPr>
      </w:pPr>
    </w:p>
    <w:p w14:paraId="3F48F0B6" w14:textId="77777777" w:rsidR="0004765A" w:rsidRPr="00DB0ECE" w:rsidRDefault="0004765A">
      <w:pPr>
        <w:rPr>
          <w:sz w:val="4"/>
        </w:rPr>
      </w:pPr>
    </w:p>
    <w:p w14:paraId="07CD506E" w14:textId="77777777" w:rsidR="0004765A" w:rsidRPr="00DB0ECE" w:rsidRDefault="0004765A">
      <w:pPr>
        <w:rPr>
          <w:sz w:val="2"/>
        </w:rPr>
      </w:pPr>
    </w:p>
    <w:p w14:paraId="16589E62" w14:textId="77777777" w:rsidR="00716759" w:rsidRPr="00DB0ECE" w:rsidRDefault="00716759" w:rsidP="00716759"/>
    <w:p w14:paraId="60C0C4F4" w14:textId="77777777" w:rsidR="00716759" w:rsidRPr="00DB0ECE" w:rsidRDefault="00716759" w:rsidP="00716759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38"/>
      </w:tblGrid>
      <w:tr w:rsidR="00716759" w:rsidRPr="00DB0ECE" w14:paraId="5A717197" w14:textId="77777777" w:rsidTr="000770BC">
        <w:trPr>
          <w:jc w:val="right"/>
        </w:trPr>
        <w:tc>
          <w:tcPr>
            <w:tcW w:w="0" w:type="auto"/>
          </w:tcPr>
          <w:p w14:paraId="5E50BD0D" w14:textId="77777777" w:rsidR="00716759" w:rsidRPr="00DB0ECE" w:rsidRDefault="00716759" w:rsidP="000770BC">
            <w:r w:rsidRPr="00DB0ECE">
              <w:rPr>
                <w:noProof/>
              </w:rPr>
              <w:drawing>
                <wp:inline distT="0" distB="0" distL="0" distR="0" wp14:anchorId="08F0BB20" wp14:editId="1647754C">
                  <wp:extent cx="712470" cy="1781175"/>
                  <wp:effectExtent l="0" t="0" r="0" b="9525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1781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1F8DD7" w14:textId="77777777" w:rsidR="00716759" w:rsidRPr="00DB0ECE" w:rsidRDefault="00716759" w:rsidP="00716759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8</w:t>
      </w:r>
      <w:r w:rsidRPr="00DB0ECE">
        <w:rPr>
          <w:b/>
        </w:rPr>
        <w:br/>
      </w:r>
    </w:p>
    <w:p w14:paraId="4E913EBB" w14:textId="77777777" w:rsidR="00716759" w:rsidRPr="00DB0ECE" w:rsidRDefault="00716759" w:rsidP="00716759">
      <w:pPr>
        <w:rPr>
          <w:sz w:val="2"/>
        </w:rPr>
      </w:pPr>
      <w:r w:rsidRPr="00DB0ECE">
        <w:t xml:space="preserve">Источник постоянного тока с ЭДС </w:t>
      </w:r>
      <w:r w:rsidRPr="00DB0ECE">
        <w:rPr>
          <w:rFonts w:ascii="French Script MT" w:hAnsi="French Script MT"/>
          <w:position w:val="-6"/>
          <w:lang w:val="en-US"/>
        </w:rPr>
        <w:object w:dxaOrig="760" w:dyaOrig="300" w14:anchorId="79FF7A79">
          <v:shape id="_x0000_i1650" type="#_x0000_t75" style="width:39.8pt;height:15.15pt" o:ole="">
            <v:imagedata r:id="rId53" o:title=""/>
          </v:shape>
          <o:OLEObject Type="Embed" ProgID="Equation.DSMT4" ShapeID="_x0000_i1650" DrawAspect="Content" ObjectID="_1740157638" r:id="rId54"/>
        </w:object>
      </w:r>
      <w:r w:rsidRPr="00DB0ECE">
        <w:t xml:space="preserve"> В и внутренним сопротивлением </w:t>
      </w:r>
      <w:r w:rsidRPr="00DB0ECE">
        <w:rPr>
          <w:position w:val="-10"/>
        </w:rPr>
        <w:object w:dxaOrig="839" w:dyaOrig="340" w14:anchorId="590A61BA">
          <v:shape id="_x0000_i1651" type="#_x0000_t75" style="width:41.7pt;height:17.05pt" o:ole="">
            <v:imagedata r:id="rId55" o:title=""/>
          </v:shape>
          <o:OLEObject Type="Embed" ProgID="Equation.DSMT4" ShapeID="_x0000_i1651" DrawAspect="Content" ObjectID="_1740157639" r:id="rId56"/>
        </w:object>
      </w:r>
      <w:r w:rsidRPr="00DB0ECE">
        <w:t xml:space="preserve"> Ом подсоединён к параллельно соединённым резисторам </w:t>
      </w:r>
      <w:r w:rsidRPr="00DB0ECE">
        <w:rPr>
          <w:position w:val="-12"/>
        </w:rPr>
        <w:object w:dxaOrig="740" w:dyaOrig="380" w14:anchorId="7E53FA4D">
          <v:shape id="_x0000_i1652" type="#_x0000_t75" style="width:36pt;height:18.95pt" o:ole="">
            <v:imagedata r:id="rId57" o:title=""/>
          </v:shape>
          <o:OLEObject Type="Embed" ProgID="Equation.DSMT4" ShapeID="_x0000_i1652" DrawAspect="Content" ObjectID="_1740157640" r:id="rId58"/>
        </w:object>
      </w:r>
      <w:r w:rsidRPr="00DB0ECE">
        <w:rPr>
          <w:lang w:val="en-US"/>
        </w:rPr>
        <w:t> </w:t>
      </w:r>
      <w:r w:rsidRPr="00DB0ECE">
        <w:t xml:space="preserve">Ом, </w:t>
      </w:r>
      <w:r w:rsidRPr="00DB0ECE">
        <w:rPr>
          <w:position w:val="-12"/>
        </w:rPr>
        <w:object w:dxaOrig="760" w:dyaOrig="380" w14:anchorId="76B66517">
          <v:shape id="_x0000_i1653" type="#_x0000_t75" style="width:37.9pt;height:18.95pt" o:ole="">
            <v:imagedata r:id="rId59" o:title=""/>
          </v:shape>
          <o:OLEObject Type="Embed" ProgID="Equation.DSMT4" ShapeID="_x0000_i1653" DrawAspect="Content" ObjectID="_1740157641" r:id="rId60"/>
        </w:object>
      </w:r>
      <w:r w:rsidRPr="00DB0ECE">
        <w:t xml:space="preserve"> Ом и конденсатору. Определите ёмкость конденсатора </w:t>
      </w:r>
      <w:r w:rsidRPr="00DB0ECE">
        <w:rPr>
          <w:i/>
          <w:lang w:val="en-US"/>
        </w:rPr>
        <w:t>C</w:t>
      </w:r>
      <w:r w:rsidRPr="00DB0ECE">
        <w:t xml:space="preserve">, если энергия электрического поля конденсатора равна </w:t>
      </w:r>
      <w:r w:rsidRPr="00DB0ECE">
        <w:rPr>
          <w:position w:val="-6"/>
        </w:rPr>
        <w:object w:dxaOrig="860" w:dyaOrig="300" w14:anchorId="4E510C7B">
          <v:shape id="_x0000_i1654" type="#_x0000_t75" style="width:43.6pt;height:15.15pt" o:ole="">
            <v:imagedata r:id="rId61" o:title=""/>
          </v:shape>
          <o:OLEObject Type="Embed" ProgID="Equation.DSMT4" ShapeID="_x0000_i1654" DrawAspect="Content" ObjectID="_1740157642" r:id="rId62"/>
        </w:object>
      </w:r>
      <w:r w:rsidRPr="00DB0ECE">
        <w:t> </w:t>
      </w:r>
      <w:proofErr w:type="spellStart"/>
      <w:r w:rsidRPr="00DB0ECE">
        <w:t>мкДж</w:t>
      </w:r>
      <w:proofErr w:type="spellEnd"/>
      <w:r w:rsidRPr="00DB0ECE">
        <w:t>.</w:t>
      </w:r>
    </w:p>
    <w:p w14:paraId="35206CAB" w14:textId="77777777" w:rsidR="00716759" w:rsidRPr="00DB0ECE" w:rsidRDefault="00716759" w:rsidP="00716759">
      <w:pPr>
        <w:rPr>
          <w:sz w:val="2"/>
        </w:rPr>
      </w:pPr>
    </w:p>
    <w:p w14:paraId="37F5A2B4" w14:textId="77777777" w:rsidR="00716759" w:rsidRPr="00DB0ECE" w:rsidRDefault="00716759" w:rsidP="00716759">
      <w:pPr>
        <w:keepNext/>
        <w:rPr>
          <w:b/>
          <w:sz w:val="8"/>
        </w:rPr>
      </w:pPr>
    </w:p>
    <w:p w14:paraId="656FB146" w14:textId="77777777" w:rsidR="00716759" w:rsidRPr="00DB0ECE" w:rsidRDefault="00716759" w:rsidP="00716759"/>
    <w:p w14:paraId="3FB05EB8" w14:textId="4E6BA0B4" w:rsidR="0004765A" w:rsidRDefault="0004765A">
      <w:pPr>
        <w:rPr>
          <w:sz w:val="2"/>
        </w:rPr>
      </w:pPr>
    </w:p>
    <w:p w14:paraId="1200E6CB" w14:textId="47A2C593" w:rsidR="00716759" w:rsidRDefault="00716759">
      <w:pPr>
        <w:rPr>
          <w:sz w:val="2"/>
        </w:rPr>
      </w:pPr>
    </w:p>
    <w:p w14:paraId="4A826B59" w14:textId="085D1219" w:rsidR="00716759" w:rsidRDefault="00716759">
      <w:pPr>
        <w:rPr>
          <w:sz w:val="2"/>
        </w:rPr>
      </w:pPr>
    </w:p>
    <w:p w14:paraId="758BF79C" w14:textId="15A71429" w:rsidR="00716759" w:rsidRDefault="00716759">
      <w:pPr>
        <w:rPr>
          <w:sz w:val="2"/>
        </w:rPr>
      </w:pPr>
    </w:p>
    <w:p w14:paraId="45BD1F38" w14:textId="03637546" w:rsidR="00716759" w:rsidRDefault="00716759">
      <w:pPr>
        <w:rPr>
          <w:sz w:val="2"/>
        </w:rPr>
      </w:pPr>
    </w:p>
    <w:p w14:paraId="1996AE50" w14:textId="44A9E929" w:rsidR="00716759" w:rsidRDefault="00716759">
      <w:pPr>
        <w:rPr>
          <w:sz w:val="2"/>
        </w:rPr>
      </w:pPr>
    </w:p>
    <w:p w14:paraId="4562A947" w14:textId="7504EB65" w:rsidR="00716759" w:rsidRDefault="00716759">
      <w:pPr>
        <w:rPr>
          <w:sz w:val="2"/>
        </w:rPr>
      </w:pPr>
    </w:p>
    <w:p w14:paraId="58C78364" w14:textId="79087D33" w:rsidR="00716759" w:rsidRDefault="00716759">
      <w:pPr>
        <w:rPr>
          <w:sz w:val="2"/>
        </w:rPr>
      </w:pPr>
    </w:p>
    <w:p w14:paraId="55B8009E" w14:textId="0EFC8717" w:rsidR="00716759" w:rsidRDefault="00716759">
      <w:pPr>
        <w:rPr>
          <w:sz w:val="2"/>
        </w:rPr>
      </w:pPr>
    </w:p>
    <w:p w14:paraId="08D74118" w14:textId="44E8F0FD" w:rsidR="00716759" w:rsidRDefault="00716759">
      <w:pPr>
        <w:rPr>
          <w:sz w:val="2"/>
        </w:rPr>
      </w:pPr>
    </w:p>
    <w:p w14:paraId="3771E763" w14:textId="27C693C3" w:rsidR="00716759" w:rsidRDefault="00716759">
      <w:pPr>
        <w:rPr>
          <w:sz w:val="2"/>
        </w:rPr>
      </w:pPr>
    </w:p>
    <w:p w14:paraId="081F6EAB" w14:textId="38E54CE5" w:rsidR="00716759" w:rsidRDefault="00716759">
      <w:pPr>
        <w:rPr>
          <w:sz w:val="2"/>
        </w:rPr>
      </w:pPr>
    </w:p>
    <w:p w14:paraId="4FC3BE90" w14:textId="23727E32" w:rsidR="00716759" w:rsidRDefault="00716759">
      <w:pPr>
        <w:rPr>
          <w:sz w:val="2"/>
        </w:rPr>
      </w:pPr>
    </w:p>
    <w:p w14:paraId="7A5FFC82" w14:textId="4F66F7D8" w:rsidR="00716759" w:rsidRDefault="00716759">
      <w:pPr>
        <w:rPr>
          <w:sz w:val="2"/>
        </w:rPr>
      </w:pPr>
    </w:p>
    <w:p w14:paraId="3C3EF375" w14:textId="560EAF1D" w:rsidR="00716759" w:rsidRDefault="00716759">
      <w:pPr>
        <w:rPr>
          <w:sz w:val="2"/>
        </w:rPr>
      </w:pPr>
    </w:p>
    <w:p w14:paraId="0C60BCB0" w14:textId="77777777" w:rsidR="00716759" w:rsidRPr="00DB0ECE" w:rsidRDefault="00716759">
      <w:pPr>
        <w:rPr>
          <w:sz w:val="2"/>
        </w:rPr>
      </w:pPr>
    </w:p>
    <w:p w14:paraId="6C2E9E12" w14:textId="77777777" w:rsidR="0004765A" w:rsidRPr="00DB0ECE" w:rsidRDefault="0004765A">
      <w:pPr>
        <w:keepNext/>
        <w:rPr>
          <w:b/>
          <w:sz w:val="8"/>
        </w:rPr>
      </w:pPr>
    </w:p>
    <w:p w14:paraId="53730196" w14:textId="77777777" w:rsidR="0004765A" w:rsidRPr="00DB0ECE" w:rsidRDefault="0004765A"/>
    <w:p w14:paraId="7E10CACE" w14:textId="77777777" w:rsidR="0004765A" w:rsidRPr="00DB0ECE" w:rsidRDefault="0004765A">
      <w:pPr>
        <w:rPr>
          <w:color w:val="FFFFFF"/>
          <w:sz w:val="2"/>
          <w:szCs w:val="2"/>
        </w:rPr>
      </w:pPr>
    </w:p>
    <w:p w14:paraId="65412F94" w14:textId="77777777" w:rsidR="0004765A" w:rsidRPr="00DB0ECE" w:rsidRDefault="0004765A">
      <w:pPr>
        <w:rPr>
          <w:sz w:val="4"/>
        </w:rPr>
      </w:pPr>
    </w:p>
    <w:p w14:paraId="10CB2C97" w14:textId="77777777" w:rsidR="0004765A" w:rsidRPr="00DB0ECE" w:rsidRDefault="006E6FD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9</w:t>
      </w:r>
      <w:r w:rsidR="002143FB" w:rsidRPr="00DB0ECE">
        <w:rPr>
          <w:b/>
        </w:rPr>
        <w:br/>
      </w:r>
    </w:p>
    <w:p w14:paraId="5D7A5EF1" w14:textId="77777777" w:rsidR="0004765A" w:rsidRPr="00DB0ECE" w:rsidRDefault="0004765A">
      <w:pPr>
        <w:rPr>
          <w:sz w:val="2"/>
        </w:rPr>
      </w:pPr>
    </w:p>
    <w:p w14:paraId="3A992555" w14:textId="77777777" w:rsidR="0004765A" w:rsidRPr="00DB0ECE" w:rsidRDefault="0004765A">
      <w:pPr>
        <w:rPr>
          <w:sz w:val="8"/>
        </w:rPr>
      </w:pPr>
    </w:p>
    <w:p w14:paraId="5DCFBEE1" w14:textId="77777777" w:rsidR="00716759" w:rsidRPr="00DB0ECE" w:rsidRDefault="00716759" w:rsidP="00716759">
      <w:pPr>
        <w:rPr>
          <w:sz w:val="2"/>
        </w:rPr>
      </w:pPr>
      <w:r w:rsidRPr="00DB0ECE">
        <w:t xml:space="preserve">Монохроматическое рентгеновское излучение с длиной волны </w:t>
      </w:r>
      <w:r w:rsidRPr="00DB0ECE">
        <w:sym w:font="Symbol" w:char="F06C"/>
      </w:r>
      <w:r w:rsidRPr="00DB0ECE">
        <w:t xml:space="preserve"> = 1,1·10</w:t>
      </w:r>
      <w:r w:rsidRPr="00DB0ECE">
        <w:rPr>
          <w:vertAlign w:val="superscript"/>
        </w:rPr>
        <w:t>–10</w:t>
      </w:r>
      <w:r w:rsidRPr="00DB0ECE">
        <w:t xml:space="preserve"> м падает по нормали на пластинку и создаёт давление </w:t>
      </w:r>
      <w:r w:rsidRPr="00DB0ECE">
        <w:rPr>
          <w:i/>
        </w:rPr>
        <w:t>Р</w:t>
      </w:r>
      <w:r w:rsidRPr="00DB0ECE">
        <w:t xml:space="preserve"> = 1,26·10</w:t>
      </w:r>
      <w:r w:rsidRPr="00DB0ECE">
        <w:rPr>
          <w:vertAlign w:val="superscript"/>
        </w:rPr>
        <w:t>–6</w:t>
      </w:r>
      <w:r w:rsidRPr="00DB0ECE">
        <w:t xml:space="preserve"> Па. При этом 70% фотонов отражается, а остальные проходят сквозь пластинку. Определите концентрацию фотонов в пучке падающего излучения. Рассеянием и поглощением излучения пренебречь. Считать, что фотоны</w:t>
      </w:r>
      <w:r w:rsidRPr="00DB0ECE">
        <w:br/>
        <w:t>в пучке распределены равномерно.</w:t>
      </w:r>
    </w:p>
    <w:p w14:paraId="6126240B" w14:textId="2A3F69EF" w:rsidR="0004765A" w:rsidRPr="00DB0ECE" w:rsidRDefault="0004765A">
      <w:pPr>
        <w:rPr>
          <w:sz w:val="2"/>
        </w:rPr>
      </w:pPr>
    </w:p>
    <w:p w14:paraId="0F41B69B" w14:textId="77777777" w:rsidR="0004765A" w:rsidRPr="00DB0ECE" w:rsidRDefault="0004765A">
      <w:pPr>
        <w:keepNext/>
        <w:rPr>
          <w:b/>
          <w:sz w:val="8"/>
        </w:rPr>
      </w:pPr>
    </w:p>
    <w:p w14:paraId="67070E68" w14:textId="77777777" w:rsidR="006E6FD5" w:rsidRPr="00DB0ECE" w:rsidRDefault="006E6FD5" w:rsidP="006E6FD5">
      <w:pPr>
        <w:rPr>
          <w:sz w:val="8"/>
        </w:rPr>
      </w:pPr>
    </w:p>
    <w:p w14:paraId="14C08B2B" w14:textId="05DA9B67" w:rsidR="006E6FD5" w:rsidRDefault="006E6FD5" w:rsidP="006E6FD5">
      <w:pPr>
        <w:rPr>
          <w:sz w:val="8"/>
        </w:rPr>
      </w:pPr>
    </w:p>
    <w:p w14:paraId="2E8873D8" w14:textId="43D0EC80" w:rsidR="00716759" w:rsidRDefault="00716759" w:rsidP="006E6FD5">
      <w:pPr>
        <w:rPr>
          <w:sz w:val="8"/>
        </w:rPr>
      </w:pPr>
    </w:p>
    <w:p w14:paraId="410DCBD5" w14:textId="49518258" w:rsidR="00716759" w:rsidRDefault="00716759" w:rsidP="006E6FD5">
      <w:pPr>
        <w:rPr>
          <w:sz w:val="8"/>
        </w:rPr>
      </w:pPr>
    </w:p>
    <w:p w14:paraId="76BB5252" w14:textId="77777777" w:rsidR="00716759" w:rsidRPr="00DB0ECE" w:rsidRDefault="00716759" w:rsidP="006E6FD5">
      <w:pPr>
        <w:rPr>
          <w:sz w:val="8"/>
        </w:rPr>
      </w:pPr>
    </w:p>
    <w:p w14:paraId="39A7ACDD" w14:textId="77777777" w:rsidR="006E6FD5" w:rsidRPr="00DB0ECE" w:rsidRDefault="006E6FD5" w:rsidP="006E6FD5">
      <w:pPr>
        <w:rPr>
          <w:sz w:val="8"/>
        </w:rPr>
      </w:pPr>
    </w:p>
    <w:p w14:paraId="709F759F" w14:textId="77777777" w:rsidR="006E6FD5" w:rsidRPr="00DB0ECE" w:rsidRDefault="006E6FD5" w:rsidP="006E6FD5">
      <w:pPr>
        <w:rPr>
          <w:sz w:val="8"/>
        </w:rPr>
      </w:pPr>
    </w:p>
    <w:p w14:paraId="30703EB6" w14:textId="77777777" w:rsidR="006E6FD5" w:rsidRPr="00DB0ECE" w:rsidRDefault="006E6FD5" w:rsidP="006E6FD5">
      <w:pPr>
        <w:keepNext/>
        <w:spacing w:line="20" w:lineRule="auto"/>
        <w:rPr>
          <w:sz w:val="2"/>
        </w:rPr>
      </w:pPr>
    </w:p>
    <w:p w14:paraId="5D229FF6" w14:textId="77777777" w:rsidR="006E6FD5" w:rsidRPr="00DB0ECE" w:rsidRDefault="006E6FD5" w:rsidP="006E6FD5">
      <w:pPr>
        <w:keepNext/>
        <w:spacing w:line="20" w:lineRule="auto"/>
        <w:rPr>
          <w:sz w:val="2"/>
        </w:rPr>
      </w:pPr>
    </w:p>
    <w:p w14:paraId="145F8406" w14:textId="77777777" w:rsidR="006E6FD5" w:rsidRPr="00DB0ECE" w:rsidRDefault="006E6FD5" w:rsidP="006E6FD5">
      <w:pPr>
        <w:keepNext/>
        <w:keepLines/>
        <w:rPr>
          <w:sz w:val="8"/>
        </w:rPr>
      </w:pPr>
    </w:p>
    <w:p w14:paraId="2F58A3FC" w14:textId="77777777" w:rsidR="006E6FD5" w:rsidRPr="00DB0ECE" w:rsidRDefault="006E6FD5" w:rsidP="006E6FD5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30</w:t>
      </w:r>
      <w:r w:rsidRPr="00DB0ECE">
        <w:rPr>
          <w:b/>
        </w:rPr>
        <w:br/>
      </w:r>
    </w:p>
    <w:p w14:paraId="00968FA1" w14:textId="77777777" w:rsidR="00716759" w:rsidRPr="00DB0ECE" w:rsidRDefault="00716759" w:rsidP="00716759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1918"/>
      </w:tblGrid>
      <w:tr w:rsidR="00716759" w:rsidRPr="00DB0ECE" w14:paraId="3E153EC0" w14:textId="77777777" w:rsidTr="000770BC">
        <w:trPr>
          <w:jc w:val="right"/>
        </w:trPr>
        <w:tc>
          <w:tcPr>
            <w:tcW w:w="0" w:type="auto"/>
          </w:tcPr>
          <w:p w14:paraId="2B10C9AA" w14:textId="77777777" w:rsidR="00716759" w:rsidRPr="00DB0ECE" w:rsidRDefault="00716759" w:rsidP="000770BC">
            <w:r w:rsidRPr="00DB0ECE">
              <w:rPr>
                <w:noProof/>
              </w:rPr>
              <w:drawing>
                <wp:inline distT="0" distB="0" distL="0" distR="0" wp14:anchorId="6D890695" wp14:editId="3CCE760B">
                  <wp:extent cx="1080770" cy="1211580"/>
                  <wp:effectExtent l="0" t="0" r="0" b="0"/>
                  <wp:docPr id="76" name="Рисунок 144" descr="1434_С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4" descr="1434_С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770" cy="1211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FA29F0" w14:textId="77777777" w:rsidR="00716759" w:rsidRPr="00DB0ECE" w:rsidRDefault="00716759" w:rsidP="00716759">
      <w:pPr>
        <w:rPr>
          <w:sz w:val="2"/>
        </w:rPr>
      </w:pPr>
      <w:r w:rsidRPr="00DB0ECE">
        <w:t xml:space="preserve">В гладкий высокий стакан радиусом </w:t>
      </w:r>
      <w:smartTag w:uri="urn:schemas-microsoft-com:office:smarttags" w:element="metricconverter">
        <w:smartTagPr>
          <w:attr w:name="ProductID" w:val="4 см"/>
        </w:smartTagPr>
        <w:r w:rsidRPr="00DB0ECE">
          <w:t>4 см</w:t>
        </w:r>
      </w:smartTag>
      <w:r w:rsidRPr="00DB0ECE">
        <w:t xml:space="preserve"> поставили однородную тонкую палочку длиной </w:t>
      </w:r>
      <w:smartTag w:uri="urn:schemas-microsoft-com:office:smarttags" w:element="metricconverter">
        <w:smartTagPr>
          <w:attr w:name="ProductID" w:val="10 см"/>
        </w:smartTagPr>
        <w:r w:rsidRPr="00DB0ECE">
          <w:t>10 см</w:t>
        </w:r>
      </w:smartTag>
      <w:r w:rsidRPr="00DB0ECE">
        <w:t xml:space="preserve"> и массой 0,9 г, после чего в стакан налили до высоты </w:t>
      </w:r>
      <w:r w:rsidRPr="00DB0ECE">
        <w:rPr>
          <w:noProof/>
          <w:position w:val="-6"/>
        </w:rPr>
        <w:drawing>
          <wp:inline distT="0" distB="0" distL="0" distR="0" wp14:anchorId="57935DAF" wp14:editId="4B7DECAC">
            <wp:extent cx="400050" cy="19050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0ECE">
        <w:t xml:space="preserve"> см жидкость, плотность которой составляет 0,75 плотности материала палочки. Найдите модуль силы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F</m:t>
            </m:r>
          </m:e>
        </m:acc>
      </m:oMath>
      <w:r w:rsidRPr="00DB0ECE">
        <w:t>, с которой верхний конец палочки давит на стенку стакана. Сделайте рисунок с указанием сил, действующих на палочку.</w:t>
      </w:r>
    </w:p>
    <w:p w14:paraId="6227B1E7" w14:textId="77777777" w:rsidR="00716759" w:rsidRPr="00DB0ECE" w:rsidRDefault="00716759" w:rsidP="00716759">
      <w:pPr>
        <w:rPr>
          <w:sz w:val="2"/>
        </w:rPr>
      </w:pPr>
    </w:p>
    <w:p w14:paraId="27E0E354" w14:textId="77777777" w:rsidR="00716759" w:rsidRPr="00DB0ECE" w:rsidRDefault="00716759" w:rsidP="00716759">
      <w:pPr>
        <w:keepNext/>
        <w:rPr>
          <w:b/>
          <w:sz w:val="8"/>
        </w:rPr>
      </w:pPr>
    </w:p>
    <w:p w14:paraId="797DE361" w14:textId="77777777" w:rsidR="00716759" w:rsidRPr="00DB0ECE" w:rsidRDefault="00716759" w:rsidP="00716759"/>
    <w:p w14:paraId="28335DBE" w14:textId="58453064" w:rsidR="0004765A" w:rsidRPr="00DB0ECE" w:rsidRDefault="0004765A" w:rsidP="002143FB">
      <w:pPr>
        <w:spacing w:line="20" w:lineRule="auto"/>
        <w:rPr>
          <w:sz w:val="2"/>
        </w:rPr>
      </w:pPr>
    </w:p>
    <w:p w14:paraId="55A013EB" w14:textId="77777777" w:rsidR="002143FB" w:rsidRPr="00DB0ECE" w:rsidRDefault="002143FB" w:rsidP="002143FB">
      <w:pPr>
        <w:rPr>
          <w:sz w:val="2"/>
        </w:rPr>
      </w:pPr>
    </w:p>
    <w:p w14:paraId="79290CAA" w14:textId="77777777" w:rsidR="002143FB" w:rsidRPr="00DB0ECE" w:rsidRDefault="002143FB" w:rsidP="002143FB">
      <w:pPr>
        <w:ind w:hanging="851"/>
        <w:rPr>
          <w:sz w:val="16"/>
          <w:szCs w:val="20"/>
        </w:rPr>
      </w:pPr>
    </w:p>
    <w:tbl>
      <w:tblPr>
        <w:tblpPr w:leftFromText="180" w:rightFromText="180" w:vertAnchor="text" w:tblpY="26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61"/>
      </w:tblGrid>
      <w:tr w:rsidR="004F147C" w:rsidRPr="00DB0ECE" w14:paraId="14665A9C" w14:textId="77777777" w:rsidTr="004F147C">
        <w:tc>
          <w:tcPr>
            <w:tcW w:w="9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08CCD" w14:textId="77777777" w:rsidR="004F147C" w:rsidRPr="00DB0ECE" w:rsidRDefault="004F147C" w:rsidP="004F147C">
            <w:pPr>
              <w:rPr>
                <w:b/>
                <w:i/>
              </w:rPr>
            </w:pPr>
            <w:r w:rsidRPr="00DB0ECE">
              <w:rPr>
                <w:b/>
                <w:i/>
              </w:rPr>
              <w:t>Проверьте, чтобы каждый ответ был записан рядом с номером соответствующего задания.</w:t>
            </w:r>
          </w:p>
        </w:tc>
      </w:tr>
    </w:tbl>
    <w:p w14:paraId="36D7BDFC" w14:textId="59489A95" w:rsidR="002143FB" w:rsidRPr="00DB0ECE" w:rsidRDefault="0074120B" w:rsidP="002143FB">
      <w:pPr>
        <w:rPr>
          <w:sz w:val="2"/>
          <w:szCs w:val="20"/>
        </w:rPr>
      </w:pPr>
      <w:r w:rsidRPr="00DB0ECE">
        <w:rPr>
          <w:noProof/>
        </w:rPr>
        <w:drawing>
          <wp:anchor distT="0" distB="0" distL="114300" distR="114300" simplePos="0" relativeHeight="251657728" behindDoc="0" locked="0" layoutInCell="1" allowOverlap="1" wp14:anchorId="1273B269" wp14:editId="43095D2F">
            <wp:simplePos x="0" y="0"/>
            <wp:positionH relativeFrom="column">
              <wp:posOffset>-553720</wp:posOffset>
            </wp:positionH>
            <wp:positionV relativeFrom="paragraph">
              <wp:posOffset>-1270</wp:posOffset>
            </wp:positionV>
            <wp:extent cx="449580" cy="449580"/>
            <wp:effectExtent l="0" t="0" r="0" b="0"/>
            <wp:wrapSquare wrapText="bothSides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495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30C269" w14:textId="77777777" w:rsidR="002143FB" w:rsidRPr="00DB0ECE" w:rsidRDefault="002143FB" w:rsidP="002143FB">
      <w:pPr>
        <w:rPr>
          <w:sz w:val="2"/>
        </w:rPr>
      </w:pPr>
    </w:p>
    <w:p w14:paraId="419F10A8" w14:textId="447504C7" w:rsidR="0004765A" w:rsidRPr="00DB0ECE" w:rsidRDefault="0004765A">
      <w:pPr>
        <w:rPr>
          <w:sz w:val="2"/>
        </w:rPr>
      </w:pPr>
    </w:p>
    <w:p w14:paraId="0E4EE70F" w14:textId="77777777" w:rsidR="0004765A" w:rsidRPr="00DB0ECE" w:rsidRDefault="0004765A">
      <w:pPr>
        <w:rPr>
          <w:color w:val="FFFFFF"/>
          <w:sz w:val="2"/>
          <w:szCs w:val="2"/>
        </w:rPr>
      </w:pPr>
    </w:p>
    <w:p w14:paraId="0402DEC1" w14:textId="77777777" w:rsidR="00F0081D" w:rsidRPr="00DB0ECE" w:rsidRDefault="00F0081D" w:rsidP="00F0081D">
      <w:pPr>
        <w:rPr>
          <w:sz w:val="2"/>
          <w:szCs w:val="2"/>
        </w:rPr>
      </w:pPr>
    </w:p>
    <w:p w14:paraId="7D283D58" w14:textId="77777777" w:rsidR="00F0081D" w:rsidRPr="00DB0ECE" w:rsidRDefault="00F0081D" w:rsidP="00F0081D">
      <w:pPr>
        <w:rPr>
          <w:sz w:val="2"/>
          <w:szCs w:val="2"/>
        </w:rPr>
      </w:pPr>
    </w:p>
    <w:p w14:paraId="0BC651C2" w14:textId="77777777" w:rsidR="00F0081D" w:rsidRPr="00DB0ECE" w:rsidRDefault="00F0081D" w:rsidP="00F0081D">
      <w:pPr>
        <w:rPr>
          <w:sz w:val="2"/>
          <w:szCs w:val="2"/>
        </w:rPr>
      </w:pPr>
    </w:p>
    <w:p w14:paraId="523B2B75" w14:textId="77777777" w:rsidR="00F0081D" w:rsidRPr="00DB0ECE" w:rsidRDefault="00F0081D" w:rsidP="00F0081D">
      <w:pPr>
        <w:rPr>
          <w:sz w:val="2"/>
          <w:szCs w:val="2"/>
        </w:rPr>
      </w:pPr>
    </w:p>
    <w:p w14:paraId="42FF193F" w14:textId="77777777" w:rsidR="00F0081D" w:rsidRPr="00DB0ECE" w:rsidRDefault="00F0081D" w:rsidP="00F0081D">
      <w:pPr>
        <w:rPr>
          <w:sz w:val="2"/>
          <w:szCs w:val="2"/>
        </w:rPr>
      </w:pPr>
    </w:p>
    <w:p w14:paraId="4F785563" w14:textId="77777777" w:rsidR="00F0081D" w:rsidRPr="00DB0ECE" w:rsidRDefault="00F0081D" w:rsidP="00F0081D">
      <w:pPr>
        <w:rPr>
          <w:sz w:val="2"/>
          <w:szCs w:val="2"/>
        </w:rPr>
      </w:pPr>
    </w:p>
    <w:p w14:paraId="56708617" w14:textId="77777777" w:rsidR="00F0081D" w:rsidRPr="00DB0ECE" w:rsidRDefault="00F0081D" w:rsidP="00F0081D">
      <w:pPr>
        <w:rPr>
          <w:sz w:val="2"/>
          <w:szCs w:val="2"/>
        </w:rPr>
      </w:pPr>
    </w:p>
    <w:p w14:paraId="35D4F301" w14:textId="77777777" w:rsidR="00F0081D" w:rsidRPr="00DB0ECE" w:rsidRDefault="00F0081D" w:rsidP="00F0081D">
      <w:pPr>
        <w:rPr>
          <w:sz w:val="2"/>
          <w:szCs w:val="2"/>
        </w:rPr>
      </w:pPr>
    </w:p>
    <w:p w14:paraId="457B2E40" w14:textId="77777777" w:rsidR="00F0081D" w:rsidRPr="00DB0ECE" w:rsidRDefault="00F0081D" w:rsidP="00F0081D">
      <w:pPr>
        <w:rPr>
          <w:sz w:val="2"/>
          <w:szCs w:val="2"/>
        </w:rPr>
      </w:pPr>
    </w:p>
    <w:p w14:paraId="21AA32A1" w14:textId="77777777" w:rsidR="00F0081D" w:rsidRPr="00DB0ECE" w:rsidRDefault="00F0081D" w:rsidP="00F0081D">
      <w:pPr>
        <w:rPr>
          <w:sz w:val="2"/>
          <w:szCs w:val="2"/>
        </w:rPr>
      </w:pPr>
    </w:p>
    <w:p w14:paraId="19651B1D" w14:textId="77777777" w:rsidR="00F0081D" w:rsidRPr="00DB0ECE" w:rsidRDefault="00F0081D" w:rsidP="00F0081D">
      <w:pPr>
        <w:rPr>
          <w:sz w:val="2"/>
          <w:szCs w:val="2"/>
        </w:rPr>
      </w:pPr>
    </w:p>
    <w:p w14:paraId="56CDEC18" w14:textId="77777777" w:rsidR="00F0081D" w:rsidRPr="00DB0ECE" w:rsidRDefault="00F0081D" w:rsidP="00F0081D">
      <w:pPr>
        <w:rPr>
          <w:sz w:val="2"/>
          <w:szCs w:val="2"/>
        </w:rPr>
      </w:pPr>
    </w:p>
    <w:p w14:paraId="34E73647" w14:textId="77777777" w:rsidR="00F0081D" w:rsidRPr="00DB0ECE" w:rsidRDefault="00F0081D" w:rsidP="00F0081D">
      <w:pPr>
        <w:rPr>
          <w:sz w:val="2"/>
          <w:szCs w:val="2"/>
        </w:rPr>
      </w:pPr>
    </w:p>
    <w:p w14:paraId="251A084D" w14:textId="77777777" w:rsidR="00F0081D" w:rsidRPr="00DB0ECE" w:rsidRDefault="00F0081D" w:rsidP="00F0081D">
      <w:pPr>
        <w:rPr>
          <w:sz w:val="2"/>
          <w:szCs w:val="2"/>
        </w:rPr>
      </w:pPr>
    </w:p>
    <w:p w14:paraId="72BD48E3" w14:textId="77777777" w:rsidR="00F0081D" w:rsidRPr="00DB0ECE" w:rsidRDefault="00F0081D" w:rsidP="00F0081D">
      <w:pPr>
        <w:rPr>
          <w:sz w:val="2"/>
          <w:szCs w:val="2"/>
        </w:rPr>
      </w:pPr>
    </w:p>
    <w:p w14:paraId="62A22147" w14:textId="77777777" w:rsidR="00F0081D" w:rsidRPr="00DB0ECE" w:rsidRDefault="00F0081D" w:rsidP="00F0081D">
      <w:pPr>
        <w:rPr>
          <w:sz w:val="2"/>
          <w:szCs w:val="2"/>
        </w:rPr>
      </w:pPr>
    </w:p>
    <w:p w14:paraId="00E38188" w14:textId="77777777" w:rsidR="00F0081D" w:rsidRPr="00DB0ECE" w:rsidRDefault="00F0081D" w:rsidP="00F0081D">
      <w:pPr>
        <w:rPr>
          <w:sz w:val="2"/>
          <w:szCs w:val="2"/>
        </w:rPr>
      </w:pPr>
    </w:p>
    <w:p w14:paraId="32ECDEA0" w14:textId="77777777" w:rsidR="00F0081D" w:rsidRPr="00DB0ECE" w:rsidRDefault="00F0081D" w:rsidP="00F0081D">
      <w:pPr>
        <w:rPr>
          <w:sz w:val="2"/>
          <w:szCs w:val="2"/>
        </w:rPr>
      </w:pPr>
    </w:p>
    <w:p w14:paraId="44257E03" w14:textId="77777777" w:rsidR="00F0081D" w:rsidRPr="00DB0ECE" w:rsidRDefault="00F0081D" w:rsidP="00F0081D">
      <w:pPr>
        <w:rPr>
          <w:sz w:val="2"/>
          <w:szCs w:val="2"/>
        </w:rPr>
      </w:pPr>
    </w:p>
    <w:p w14:paraId="6D600EEB" w14:textId="77777777" w:rsidR="00F0081D" w:rsidRPr="00DB0ECE" w:rsidRDefault="00F0081D" w:rsidP="00F0081D">
      <w:pPr>
        <w:rPr>
          <w:sz w:val="2"/>
          <w:szCs w:val="2"/>
        </w:rPr>
      </w:pPr>
    </w:p>
    <w:p w14:paraId="19293D04" w14:textId="77777777" w:rsidR="00F0081D" w:rsidRPr="00DB0ECE" w:rsidRDefault="00F0081D" w:rsidP="00F0081D">
      <w:pPr>
        <w:rPr>
          <w:sz w:val="2"/>
          <w:szCs w:val="2"/>
        </w:rPr>
      </w:pPr>
    </w:p>
    <w:p w14:paraId="5E168ECE" w14:textId="77777777" w:rsidR="00F0081D" w:rsidRPr="00DB0ECE" w:rsidRDefault="00F0081D" w:rsidP="00F0081D">
      <w:pPr>
        <w:rPr>
          <w:sz w:val="2"/>
          <w:szCs w:val="2"/>
        </w:rPr>
      </w:pPr>
    </w:p>
    <w:p w14:paraId="22715233" w14:textId="77777777" w:rsidR="00F0081D" w:rsidRPr="00DB0ECE" w:rsidRDefault="00F0081D" w:rsidP="00F0081D">
      <w:pPr>
        <w:rPr>
          <w:sz w:val="2"/>
          <w:szCs w:val="2"/>
        </w:rPr>
      </w:pPr>
    </w:p>
    <w:p w14:paraId="706B2E70" w14:textId="77777777" w:rsidR="00F0081D" w:rsidRPr="00DB0ECE" w:rsidRDefault="00F0081D" w:rsidP="00F0081D">
      <w:pPr>
        <w:rPr>
          <w:sz w:val="2"/>
          <w:szCs w:val="2"/>
        </w:rPr>
      </w:pPr>
    </w:p>
    <w:p w14:paraId="5AE17C91" w14:textId="77777777" w:rsidR="00F0081D" w:rsidRPr="00DB0ECE" w:rsidRDefault="00F0081D" w:rsidP="00F0081D">
      <w:pPr>
        <w:rPr>
          <w:sz w:val="2"/>
          <w:szCs w:val="2"/>
        </w:rPr>
      </w:pPr>
    </w:p>
    <w:p w14:paraId="1774A683" w14:textId="77777777" w:rsidR="00F0081D" w:rsidRPr="00DB0ECE" w:rsidRDefault="00F0081D" w:rsidP="00F0081D">
      <w:pPr>
        <w:rPr>
          <w:sz w:val="2"/>
          <w:szCs w:val="2"/>
        </w:rPr>
      </w:pPr>
    </w:p>
    <w:p w14:paraId="7124AF47" w14:textId="77777777" w:rsidR="00F0081D" w:rsidRPr="00DB0ECE" w:rsidRDefault="00F0081D" w:rsidP="00F0081D">
      <w:pPr>
        <w:rPr>
          <w:sz w:val="2"/>
          <w:szCs w:val="2"/>
        </w:rPr>
      </w:pPr>
    </w:p>
    <w:p w14:paraId="27651FC5" w14:textId="77777777" w:rsidR="00F0081D" w:rsidRPr="00DB0ECE" w:rsidRDefault="00F0081D" w:rsidP="00F0081D">
      <w:pPr>
        <w:rPr>
          <w:sz w:val="2"/>
          <w:szCs w:val="2"/>
        </w:rPr>
      </w:pPr>
    </w:p>
    <w:p w14:paraId="6D808E79" w14:textId="77777777" w:rsidR="00F0081D" w:rsidRPr="00DB0ECE" w:rsidRDefault="00F0081D" w:rsidP="00F0081D">
      <w:pPr>
        <w:rPr>
          <w:sz w:val="2"/>
          <w:szCs w:val="2"/>
        </w:rPr>
      </w:pPr>
    </w:p>
    <w:p w14:paraId="77E6A3DA" w14:textId="77777777" w:rsidR="00F0081D" w:rsidRPr="00DB0ECE" w:rsidRDefault="00F0081D" w:rsidP="00F0081D">
      <w:pPr>
        <w:rPr>
          <w:sz w:val="2"/>
          <w:szCs w:val="2"/>
        </w:rPr>
      </w:pPr>
    </w:p>
    <w:p w14:paraId="6628D19D" w14:textId="77777777" w:rsidR="00F0081D" w:rsidRPr="00DB0ECE" w:rsidRDefault="00F0081D" w:rsidP="00F0081D">
      <w:pPr>
        <w:rPr>
          <w:sz w:val="2"/>
          <w:szCs w:val="2"/>
        </w:rPr>
      </w:pPr>
    </w:p>
    <w:p w14:paraId="46FE51C5" w14:textId="77777777" w:rsidR="00F0081D" w:rsidRPr="00DB0ECE" w:rsidRDefault="00F0081D" w:rsidP="00F0081D">
      <w:pPr>
        <w:rPr>
          <w:sz w:val="2"/>
          <w:szCs w:val="2"/>
        </w:rPr>
      </w:pPr>
    </w:p>
    <w:p w14:paraId="6F4B8391" w14:textId="35AEC6BF" w:rsidR="00716759" w:rsidRDefault="00716759">
      <w:pPr>
        <w:jc w:val="left"/>
        <w:rPr>
          <w:sz w:val="2"/>
          <w:szCs w:val="2"/>
        </w:rPr>
      </w:pPr>
    </w:p>
    <w:p w14:paraId="411C0B85" w14:textId="44DD0D14" w:rsidR="00F0081D" w:rsidRPr="00DB0ECE" w:rsidRDefault="00F0081D" w:rsidP="00F0081D">
      <w:pPr>
        <w:jc w:val="center"/>
      </w:pPr>
      <w:r w:rsidRPr="00DB0ECE">
        <w:rPr>
          <w:b/>
        </w:rPr>
        <w:t>Ответы к заданиям</w:t>
      </w:r>
    </w:p>
    <w:p w14:paraId="6BF2C1C2" w14:textId="77777777" w:rsidR="00F0081D" w:rsidRPr="00DB0ECE" w:rsidRDefault="00F0081D" w:rsidP="00F0081D">
      <w:pPr>
        <w:rPr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45"/>
        <w:gridCol w:w="8000"/>
      </w:tblGrid>
      <w:tr w:rsidR="00F0081D" w:rsidRPr="00DB0ECE" w14:paraId="36099086" w14:textId="77777777">
        <w:trPr>
          <w:jc w:val="center"/>
        </w:trPr>
        <w:tc>
          <w:tcPr>
            <w:tcW w:w="0" w:type="auto"/>
            <w:shd w:val="clear" w:color="auto" w:fill="auto"/>
          </w:tcPr>
          <w:p w14:paraId="5B002483" w14:textId="77777777" w:rsidR="00F0081D" w:rsidRPr="00DB0ECE" w:rsidRDefault="00F0081D">
            <w:pPr>
              <w:jc w:val="center"/>
            </w:pPr>
            <w:r w:rsidRPr="00DB0ECE">
              <w:t>№ задания</w:t>
            </w:r>
          </w:p>
        </w:tc>
        <w:tc>
          <w:tcPr>
            <w:tcW w:w="8000" w:type="dxa"/>
            <w:shd w:val="clear" w:color="auto" w:fill="auto"/>
          </w:tcPr>
          <w:p w14:paraId="2F85AB4E" w14:textId="77777777" w:rsidR="00F0081D" w:rsidRPr="00DB0ECE" w:rsidRDefault="00F0081D">
            <w:pPr>
              <w:jc w:val="center"/>
            </w:pPr>
            <w:r w:rsidRPr="00DB0ECE">
              <w:t>Ответ</w:t>
            </w:r>
          </w:p>
        </w:tc>
      </w:tr>
      <w:tr w:rsidR="00F0081D" w:rsidRPr="00DB0ECE" w14:paraId="3F8C9EC5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7FA3F92" w14:textId="77777777" w:rsidR="00F0081D" w:rsidRPr="00DB0ECE" w:rsidRDefault="00F0081D">
            <w:pPr>
              <w:jc w:val="center"/>
            </w:pPr>
            <w:r w:rsidRPr="00DB0ECE">
              <w:t>1</w:t>
            </w:r>
          </w:p>
        </w:tc>
        <w:tc>
          <w:tcPr>
            <w:tcW w:w="8000" w:type="dxa"/>
            <w:shd w:val="clear" w:color="auto" w:fill="auto"/>
          </w:tcPr>
          <w:p w14:paraId="4665842D" w14:textId="224FB194" w:rsidR="00F0081D" w:rsidRPr="00DB0ECE" w:rsidRDefault="00D258FC">
            <w:pPr>
              <w:jc w:val="center"/>
            </w:pPr>
            <w:r w:rsidRPr="00DB0ECE">
              <w:t>- 2,5</w:t>
            </w:r>
          </w:p>
        </w:tc>
      </w:tr>
      <w:tr w:rsidR="00F0081D" w:rsidRPr="00DB0ECE" w14:paraId="5EEF2AD2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0B3BF0A" w14:textId="77777777" w:rsidR="00F0081D" w:rsidRPr="00DB0ECE" w:rsidRDefault="00F0081D">
            <w:pPr>
              <w:jc w:val="center"/>
            </w:pPr>
            <w:r w:rsidRPr="00DB0ECE">
              <w:t>2</w:t>
            </w:r>
          </w:p>
        </w:tc>
        <w:tc>
          <w:tcPr>
            <w:tcW w:w="8000" w:type="dxa"/>
            <w:shd w:val="clear" w:color="auto" w:fill="auto"/>
          </w:tcPr>
          <w:p w14:paraId="5AB4A372" w14:textId="508EEA3D" w:rsidR="00F0081D" w:rsidRPr="00DB0ECE" w:rsidRDefault="00D258FC">
            <w:pPr>
              <w:jc w:val="center"/>
            </w:pPr>
            <w:r w:rsidRPr="000A29F6">
              <w:t>0,32</w:t>
            </w:r>
          </w:p>
        </w:tc>
      </w:tr>
      <w:tr w:rsidR="00F0081D" w:rsidRPr="00DB0ECE" w14:paraId="637DDF3D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84AB566" w14:textId="77777777" w:rsidR="00F0081D" w:rsidRPr="00DB0ECE" w:rsidRDefault="00F0081D">
            <w:pPr>
              <w:jc w:val="center"/>
            </w:pPr>
            <w:r w:rsidRPr="00DB0ECE">
              <w:t>3</w:t>
            </w:r>
          </w:p>
        </w:tc>
        <w:tc>
          <w:tcPr>
            <w:tcW w:w="8000" w:type="dxa"/>
            <w:shd w:val="clear" w:color="auto" w:fill="auto"/>
          </w:tcPr>
          <w:p w14:paraId="051DCE3E" w14:textId="1974B830" w:rsidR="00F0081D" w:rsidRPr="00DB0ECE" w:rsidRDefault="00D258FC">
            <w:pPr>
              <w:jc w:val="center"/>
            </w:pPr>
            <w:r w:rsidRPr="00AC03B9">
              <w:t>1,4</w:t>
            </w:r>
          </w:p>
        </w:tc>
      </w:tr>
      <w:tr w:rsidR="00F0081D" w:rsidRPr="00DB0ECE" w14:paraId="3FF95E17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EEA0245" w14:textId="77777777" w:rsidR="00F0081D" w:rsidRPr="00DB0ECE" w:rsidRDefault="00F0081D">
            <w:pPr>
              <w:jc w:val="center"/>
            </w:pPr>
            <w:r w:rsidRPr="00DB0ECE">
              <w:t>4</w:t>
            </w:r>
          </w:p>
        </w:tc>
        <w:tc>
          <w:tcPr>
            <w:tcW w:w="8000" w:type="dxa"/>
            <w:shd w:val="clear" w:color="auto" w:fill="auto"/>
          </w:tcPr>
          <w:p w14:paraId="22660C7A" w14:textId="589DAD30" w:rsidR="00F0081D" w:rsidRPr="00DB0ECE" w:rsidRDefault="00D258FC">
            <w:pPr>
              <w:jc w:val="center"/>
            </w:pPr>
            <w:r w:rsidRPr="00AC03B9">
              <w:t>25</w:t>
            </w:r>
          </w:p>
        </w:tc>
      </w:tr>
      <w:tr w:rsidR="00F0081D" w:rsidRPr="00DB0ECE" w14:paraId="64D1A39D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C9B73EB" w14:textId="77777777" w:rsidR="00F0081D" w:rsidRPr="00DB0ECE" w:rsidRDefault="00F0081D">
            <w:pPr>
              <w:jc w:val="center"/>
            </w:pPr>
            <w:r w:rsidRPr="00DB0ECE">
              <w:t>5</w:t>
            </w:r>
          </w:p>
        </w:tc>
        <w:tc>
          <w:tcPr>
            <w:tcW w:w="8000" w:type="dxa"/>
            <w:shd w:val="clear" w:color="auto" w:fill="auto"/>
          </w:tcPr>
          <w:p w14:paraId="52BAD6DC" w14:textId="4C5FB2B7" w:rsidR="00F0081D" w:rsidRPr="00DB0ECE" w:rsidRDefault="00D258FC">
            <w:pPr>
              <w:jc w:val="center"/>
            </w:pPr>
            <w:r w:rsidRPr="00AC03B9">
              <w:t>33</w:t>
            </w:r>
          </w:p>
        </w:tc>
      </w:tr>
      <w:tr w:rsidR="00F0081D" w:rsidRPr="00DB0ECE" w14:paraId="124D6825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97EBB3D" w14:textId="77777777" w:rsidR="00F0081D" w:rsidRPr="00DB0ECE" w:rsidRDefault="00F0081D">
            <w:pPr>
              <w:jc w:val="center"/>
            </w:pPr>
            <w:r w:rsidRPr="00DB0ECE">
              <w:t>6</w:t>
            </w:r>
          </w:p>
        </w:tc>
        <w:tc>
          <w:tcPr>
            <w:tcW w:w="8000" w:type="dxa"/>
            <w:shd w:val="clear" w:color="auto" w:fill="auto"/>
          </w:tcPr>
          <w:p w14:paraId="6DE20101" w14:textId="5E802D66" w:rsidR="00F0081D" w:rsidRPr="00DB0ECE" w:rsidRDefault="00D258FC">
            <w:pPr>
              <w:jc w:val="center"/>
            </w:pPr>
            <w:r>
              <w:t>43</w:t>
            </w:r>
          </w:p>
        </w:tc>
      </w:tr>
      <w:tr w:rsidR="00F0081D" w:rsidRPr="00DB0ECE" w14:paraId="3428D51D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EA112C2" w14:textId="77777777" w:rsidR="00F0081D" w:rsidRPr="00DB0ECE" w:rsidRDefault="00F0081D">
            <w:pPr>
              <w:jc w:val="center"/>
            </w:pPr>
            <w:r w:rsidRPr="00DB0ECE">
              <w:t>7</w:t>
            </w:r>
          </w:p>
        </w:tc>
        <w:tc>
          <w:tcPr>
            <w:tcW w:w="8000" w:type="dxa"/>
            <w:shd w:val="clear" w:color="auto" w:fill="auto"/>
          </w:tcPr>
          <w:p w14:paraId="4459629C" w14:textId="73880B2B" w:rsidR="00F0081D" w:rsidRPr="00DB0ECE" w:rsidRDefault="004352EF">
            <w:pPr>
              <w:jc w:val="center"/>
            </w:pPr>
            <w:r w:rsidRPr="00AC03B9">
              <w:t>1,5</w:t>
            </w:r>
          </w:p>
        </w:tc>
      </w:tr>
      <w:tr w:rsidR="00F0081D" w:rsidRPr="00DB0ECE" w14:paraId="275B3BC8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D84763B" w14:textId="77777777" w:rsidR="00F0081D" w:rsidRPr="00DB0ECE" w:rsidRDefault="00F0081D">
            <w:pPr>
              <w:jc w:val="center"/>
            </w:pPr>
            <w:r w:rsidRPr="00DB0ECE">
              <w:t>8</w:t>
            </w:r>
          </w:p>
        </w:tc>
        <w:tc>
          <w:tcPr>
            <w:tcW w:w="8000" w:type="dxa"/>
            <w:shd w:val="clear" w:color="auto" w:fill="auto"/>
          </w:tcPr>
          <w:p w14:paraId="7DB86DDA" w14:textId="145224D9" w:rsidR="00F0081D" w:rsidRPr="00DB0ECE" w:rsidRDefault="004352EF">
            <w:pPr>
              <w:jc w:val="center"/>
            </w:pPr>
            <w:r w:rsidRPr="00AD4E82">
              <w:t>100</w:t>
            </w:r>
          </w:p>
        </w:tc>
      </w:tr>
      <w:tr w:rsidR="00F0081D" w:rsidRPr="00DB0ECE" w14:paraId="152F3A6D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2113D99" w14:textId="77777777" w:rsidR="00F0081D" w:rsidRPr="00DB0ECE" w:rsidRDefault="00F0081D">
            <w:pPr>
              <w:jc w:val="center"/>
            </w:pPr>
            <w:r w:rsidRPr="00DB0ECE">
              <w:t>9</w:t>
            </w:r>
          </w:p>
        </w:tc>
        <w:tc>
          <w:tcPr>
            <w:tcW w:w="8000" w:type="dxa"/>
            <w:shd w:val="clear" w:color="auto" w:fill="auto"/>
          </w:tcPr>
          <w:p w14:paraId="1A74FD89" w14:textId="01F07D4B" w:rsidR="00F0081D" w:rsidRPr="00DB0ECE" w:rsidRDefault="004352EF">
            <w:pPr>
              <w:jc w:val="center"/>
            </w:pPr>
            <w:r>
              <w:t>1</w:t>
            </w:r>
          </w:p>
        </w:tc>
      </w:tr>
      <w:tr w:rsidR="00F0081D" w:rsidRPr="00DB0ECE" w14:paraId="3893E4DA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FE13047" w14:textId="77777777" w:rsidR="00F0081D" w:rsidRPr="00DB0ECE" w:rsidRDefault="00F0081D">
            <w:pPr>
              <w:jc w:val="center"/>
            </w:pPr>
            <w:r w:rsidRPr="00DB0ECE">
              <w:t>10</w:t>
            </w:r>
          </w:p>
        </w:tc>
        <w:tc>
          <w:tcPr>
            <w:tcW w:w="8000" w:type="dxa"/>
            <w:shd w:val="clear" w:color="auto" w:fill="auto"/>
          </w:tcPr>
          <w:p w14:paraId="0D05F4FA" w14:textId="367BAD1A" w:rsidR="00F0081D" w:rsidRPr="00DB0ECE" w:rsidRDefault="004352EF">
            <w:pPr>
              <w:jc w:val="center"/>
            </w:pPr>
            <w:r w:rsidRPr="000A29F6">
              <w:t>145</w:t>
            </w:r>
          </w:p>
        </w:tc>
      </w:tr>
      <w:tr w:rsidR="00F0081D" w:rsidRPr="00DB0ECE" w14:paraId="6399F01E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CBF445B" w14:textId="77777777" w:rsidR="00F0081D" w:rsidRPr="00DB0ECE" w:rsidRDefault="00F0081D">
            <w:pPr>
              <w:jc w:val="center"/>
            </w:pPr>
            <w:r w:rsidRPr="00DB0ECE">
              <w:t>11</w:t>
            </w:r>
          </w:p>
        </w:tc>
        <w:tc>
          <w:tcPr>
            <w:tcW w:w="8000" w:type="dxa"/>
            <w:shd w:val="clear" w:color="auto" w:fill="auto"/>
          </w:tcPr>
          <w:p w14:paraId="70AE23A2" w14:textId="63010D89" w:rsidR="00F0081D" w:rsidRPr="00DB0ECE" w:rsidRDefault="004352EF" w:rsidP="004352EF">
            <w:pPr>
              <w:jc w:val="center"/>
            </w:pPr>
            <w:r w:rsidRPr="000A29F6">
              <w:t>23</w:t>
            </w:r>
          </w:p>
        </w:tc>
      </w:tr>
      <w:tr w:rsidR="00F0081D" w:rsidRPr="00DB0ECE" w14:paraId="2D08460D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39D88E4" w14:textId="77777777" w:rsidR="00F0081D" w:rsidRPr="00DB0ECE" w:rsidRDefault="00F0081D">
            <w:pPr>
              <w:jc w:val="center"/>
            </w:pPr>
            <w:r w:rsidRPr="00DB0ECE">
              <w:t>12</w:t>
            </w:r>
          </w:p>
        </w:tc>
        <w:tc>
          <w:tcPr>
            <w:tcW w:w="8000" w:type="dxa"/>
            <w:shd w:val="clear" w:color="auto" w:fill="auto"/>
          </w:tcPr>
          <w:p w14:paraId="6D994C12" w14:textId="20B42AF7" w:rsidR="00F0081D" w:rsidRPr="00DB0ECE" w:rsidRDefault="004352EF">
            <w:pPr>
              <w:jc w:val="center"/>
            </w:pPr>
            <w:r w:rsidRPr="00506DC7">
              <w:t>6</w:t>
            </w:r>
          </w:p>
        </w:tc>
      </w:tr>
      <w:tr w:rsidR="00F0081D" w:rsidRPr="00DB0ECE" w14:paraId="732747AE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1742FC6" w14:textId="77777777" w:rsidR="00F0081D" w:rsidRPr="00DB0ECE" w:rsidRDefault="00F0081D">
            <w:pPr>
              <w:jc w:val="center"/>
            </w:pPr>
            <w:r w:rsidRPr="00DB0ECE">
              <w:t>13</w:t>
            </w:r>
          </w:p>
        </w:tc>
        <w:tc>
          <w:tcPr>
            <w:tcW w:w="8000" w:type="dxa"/>
            <w:shd w:val="clear" w:color="auto" w:fill="auto"/>
          </w:tcPr>
          <w:p w14:paraId="51598A9B" w14:textId="275C7251" w:rsidR="00F0081D" w:rsidRPr="00DB0ECE" w:rsidRDefault="004352EF">
            <w:pPr>
              <w:jc w:val="center"/>
            </w:pPr>
            <w:r w:rsidRPr="00AC03B9">
              <w:t>1</w:t>
            </w:r>
          </w:p>
        </w:tc>
      </w:tr>
      <w:tr w:rsidR="00F0081D" w:rsidRPr="00DB0ECE" w14:paraId="255249CB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4F5C337" w14:textId="77777777" w:rsidR="00F0081D" w:rsidRPr="00DB0ECE" w:rsidRDefault="00F0081D">
            <w:pPr>
              <w:jc w:val="center"/>
            </w:pPr>
            <w:r w:rsidRPr="00DB0ECE">
              <w:t>14</w:t>
            </w:r>
          </w:p>
        </w:tc>
        <w:tc>
          <w:tcPr>
            <w:tcW w:w="8000" w:type="dxa"/>
            <w:shd w:val="clear" w:color="auto" w:fill="auto"/>
          </w:tcPr>
          <w:p w14:paraId="234EE921" w14:textId="3E1A5126" w:rsidR="00F0081D" w:rsidRPr="00DB0ECE" w:rsidRDefault="004352EF">
            <w:pPr>
              <w:jc w:val="center"/>
            </w:pPr>
            <w:r w:rsidRPr="000E7CF4">
              <w:t>6</w:t>
            </w:r>
          </w:p>
        </w:tc>
      </w:tr>
      <w:tr w:rsidR="00F0081D" w:rsidRPr="00DB0ECE" w14:paraId="315BD61A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0E5AA11" w14:textId="77777777" w:rsidR="00F0081D" w:rsidRPr="00DB0ECE" w:rsidRDefault="00F0081D">
            <w:pPr>
              <w:jc w:val="center"/>
            </w:pPr>
            <w:r w:rsidRPr="00DB0ECE">
              <w:t>15</w:t>
            </w:r>
          </w:p>
        </w:tc>
        <w:tc>
          <w:tcPr>
            <w:tcW w:w="8000" w:type="dxa"/>
            <w:shd w:val="clear" w:color="auto" w:fill="auto"/>
          </w:tcPr>
          <w:p w14:paraId="65BA264A" w14:textId="748F448C" w:rsidR="00F0081D" w:rsidRPr="00DB0ECE" w:rsidRDefault="004352EF">
            <w:pPr>
              <w:jc w:val="center"/>
            </w:pPr>
            <w:r w:rsidRPr="000A29F6">
              <w:t>15</w:t>
            </w:r>
          </w:p>
        </w:tc>
      </w:tr>
      <w:tr w:rsidR="00F0081D" w:rsidRPr="00DB0ECE" w14:paraId="5D753C7A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B316888" w14:textId="77777777" w:rsidR="00F0081D" w:rsidRPr="00DB0ECE" w:rsidRDefault="00F0081D">
            <w:pPr>
              <w:jc w:val="center"/>
            </w:pPr>
            <w:r w:rsidRPr="00DB0ECE">
              <w:t>16</w:t>
            </w:r>
          </w:p>
        </w:tc>
        <w:tc>
          <w:tcPr>
            <w:tcW w:w="8000" w:type="dxa"/>
            <w:shd w:val="clear" w:color="auto" w:fill="auto"/>
          </w:tcPr>
          <w:p w14:paraId="2183EF04" w14:textId="0B245E6D" w:rsidR="00F0081D" w:rsidRPr="00DB0ECE" w:rsidRDefault="004352EF">
            <w:pPr>
              <w:jc w:val="center"/>
            </w:pPr>
            <w:r>
              <w:t>11</w:t>
            </w:r>
          </w:p>
        </w:tc>
      </w:tr>
      <w:tr w:rsidR="00F0081D" w:rsidRPr="00DB0ECE" w14:paraId="0C2628A8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59DEDDB" w14:textId="77777777" w:rsidR="00F0081D" w:rsidRPr="00DB0ECE" w:rsidRDefault="00F0081D">
            <w:pPr>
              <w:jc w:val="center"/>
            </w:pPr>
            <w:r w:rsidRPr="00DB0ECE">
              <w:t>17</w:t>
            </w:r>
          </w:p>
        </w:tc>
        <w:tc>
          <w:tcPr>
            <w:tcW w:w="8000" w:type="dxa"/>
            <w:shd w:val="clear" w:color="auto" w:fill="auto"/>
          </w:tcPr>
          <w:p w14:paraId="46BAED15" w14:textId="0AB78991" w:rsidR="00F0081D" w:rsidRPr="00DB0ECE" w:rsidRDefault="004352EF" w:rsidP="004352EF">
            <w:pPr>
              <w:jc w:val="center"/>
            </w:pPr>
            <w:r w:rsidRPr="000A29F6">
              <w:t>31</w:t>
            </w:r>
          </w:p>
        </w:tc>
      </w:tr>
      <w:tr w:rsidR="00F0081D" w:rsidRPr="00DB0ECE" w14:paraId="695521BD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EF26955" w14:textId="77777777" w:rsidR="00F0081D" w:rsidRPr="00DB0ECE" w:rsidRDefault="00F0081D">
            <w:pPr>
              <w:jc w:val="center"/>
            </w:pPr>
            <w:r w:rsidRPr="00DB0ECE">
              <w:t>18</w:t>
            </w:r>
          </w:p>
        </w:tc>
        <w:tc>
          <w:tcPr>
            <w:tcW w:w="8000" w:type="dxa"/>
            <w:shd w:val="clear" w:color="auto" w:fill="auto"/>
          </w:tcPr>
          <w:p w14:paraId="24BFB37A" w14:textId="36BC71EE" w:rsidR="00F0081D" w:rsidRPr="00DB0ECE" w:rsidRDefault="004F147C">
            <w:pPr>
              <w:jc w:val="center"/>
            </w:pPr>
            <w:r>
              <w:t>20</w:t>
            </w:r>
          </w:p>
        </w:tc>
      </w:tr>
      <w:tr w:rsidR="00F0081D" w:rsidRPr="00DB0ECE" w14:paraId="7F470D53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1FC4860" w14:textId="77777777" w:rsidR="00F0081D" w:rsidRPr="00DB0ECE" w:rsidRDefault="00F0081D">
            <w:pPr>
              <w:jc w:val="center"/>
            </w:pPr>
            <w:r w:rsidRPr="00DB0ECE">
              <w:t>19</w:t>
            </w:r>
          </w:p>
        </w:tc>
        <w:tc>
          <w:tcPr>
            <w:tcW w:w="8000" w:type="dxa"/>
            <w:shd w:val="clear" w:color="auto" w:fill="auto"/>
          </w:tcPr>
          <w:p w14:paraId="46712FE4" w14:textId="181F43BC" w:rsidR="00F0081D" w:rsidRPr="00DB0ECE" w:rsidRDefault="004F147C">
            <w:pPr>
              <w:jc w:val="center"/>
            </w:pPr>
            <w:r>
              <w:t>31</w:t>
            </w:r>
          </w:p>
        </w:tc>
      </w:tr>
      <w:tr w:rsidR="00F0081D" w:rsidRPr="00DB0ECE" w14:paraId="5A4FEA43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3D735A4" w14:textId="77777777" w:rsidR="00F0081D" w:rsidRPr="00DB0ECE" w:rsidRDefault="00F0081D">
            <w:pPr>
              <w:jc w:val="center"/>
            </w:pPr>
            <w:r w:rsidRPr="00DB0ECE">
              <w:t>20</w:t>
            </w:r>
          </w:p>
        </w:tc>
        <w:tc>
          <w:tcPr>
            <w:tcW w:w="8000" w:type="dxa"/>
            <w:shd w:val="clear" w:color="auto" w:fill="auto"/>
          </w:tcPr>
          <w:p w14:paraId="5231C498" w14:textId="643E50D4" w:rsidR="00F0081D" w:rsidRPr="00DB0ECE" w:rsidRDefault="004F147C">
            <w:pPr>
              <w:jc w:val="center"/>
            </w:pPr>
            <w:r w:rsidRPr="00DB0ECE">
              <w:t>135</w:t>
            </w:r>
          </w:p>
        </w:tc>
      </w:tr>
      <w:tr w:rsidR="00F0081D" w:rsidRPr="00DB0ECE" w14:paraId="6CE9C646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6DAED86" w14:textId="77777777" w:rsidR="00F0081D" w:rsidRPr="00DB0ECE" w:rsidRDefault="00F0081D">
            <w:pPr>
              <w:jc w:val="center"/>
            </w:pPr>
            <w:r w:rsidRPr="00DB0ECE">
              <w:t>21</w:t>
            </w:r>
          </w:p>
        </w:tc>
        <w:tc>
          <w:tcPr>
            <w:tcW w:w="8000" w:type="dxa"/>
            <w:shd w:val="clear" w:color="auto" w:fill="auto"/>
          </w:tcPr>
          <w:p w14:paraId="57D6F7B5" w14:textId="6CD3423E" w:rsidR="00F0081D" w:rsidRPr="00DB0ECE" w:rsidRDefault="004F147C">
            <w:pPr>
              <w:jc w:val="center"/>
            </w:pPr>
            <w:r>
              <w:t>253</w:t>
            </w:r>
          </w:p>
        </w:tc>
      </w:tr>
      <w:tr w:rsidR="00F0081D" w:rsidRPr="00DB0ECE" w14:paraId="0F7C322B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F685E5E" w14:textId="77777777" w:rsidR="00F0081D" w:rsidRPr="00DB0ECE" w:rsidRDefault="00F0081D">
            <w:pPr>
              <w:jc w:val="center"/>
            </w:pPr>
            <w:r w:rsidRPr="00DB0ECE">
              <w:t>22</w:t>
            </w:r>
          </w:p>
        </w:tc>
        <w:tc>
          <w:tcPr>
            <w:tcW w:w="8000" w:type="dxa"/>
            <w:shd w:val="clear" w:color="auto" w:fill="auto"/>
          </w:tcPr>
          <w:p w14:paraId="41F92E90" w14:textId="0FD391F1" w:rsidR="00F0081D" w:rsidRPr="00DB0ECE" w:rsidRDefault="004F147C">
            <w:pPr>
              <w:jc w:val="center"/>
            </w:pPr>
            <w:r>
              <w:t>111</w:t>
            </w:r>
          </w:p>
        </w:tc>
      </w:tr>
      <w:tr w:rsidR="00F0081D" w:rsidRPr="00DB0ECE" w14:paraId="28BBFE48" w14:textId="7777777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A9D45A8" w14:textId="77777777" w:rsidR="00F0081D" w:rsidRPr="00DB0ECE" w:rsidRDefault="00F0081D">
            <w:pPr>
              <w:jc w:val="center"/>
            </w:pPr>
            <w:r w:rsidRPr="00DB0ECE">
              <w:t>23</w:t>
            </w:r>
          </w:p>
        </w:tc>
        <w:tc>
          <w:tcPr>
            <w:tcW w:w="8000" w:type="dxa"/>
            <w:shd w:val="clear" w:color="auto" w:fill="auto"/>
          </w:tcPr>
          <w:p w14:paraId="6E86140C" w14:textId="51E8AA87" w:rsidR="00F0081D" w:rsidRPr="00DB0ECE" w:rsidRDefault="004F147C">
            <w:pPr>
              <w:jc w:val="center"/>
            </w:pPr>
            <w:r>
              <w:t>14</w:t>
            </w:r>
          </w:p>
        </w:tc>
      </w:tr>
    </w:tbl>
    <w:p w14:paraId="21E9D3E2" w14:textId="77777777" w:rsidR="00F0081D" w:rsidRPr="00DB0ECE" w:rsidRDefault="00F0081D" w:rsidP="00F0081D"/>
    <w:p w14:paraId="2272380E" w14:textId="77777777" w:rsidR="00F0081D" w:rsidRPr="00DB0ECE" w:rsidRDefault="00F0081D" w:rsidP="00F0081D">
      <w:pPr>
        <w:tabs>
          <w:tab w:val="left" w:pos="3759"/>
        </w:tabs>
        <w:rPr>
          <w:sz w:val="2"/>
          <w:szCs w:val="2"/>
        </w:rPr>
      </w:pPr>
    </w:p>
    <w:p w14:paraId="12DD3859" w14:textId="77777777" w:rsidR="00F0081D" w:rsidRPr="00DB0ECE" w:rsidRDefault="00F0081D" w:rsidP="00F0081D">
      <w:pPr>
        <w:rPr>
          <w:sz w:val="2"/>
          <w:szCs w:val="2"/>
        </w:rPr>
      </w:pPr>
    </w:p>
    <w:p w14:paraId="4BC757D8" w14:textId="77777777" w:rsidR="00F0081D" w:rsidRPr="00DB0ECE" w:rsidRDefault="00F0081D" w:rsidP="00F0081D">
      <w:pPr>
        <w:rPr>
          <w:sz w:val="2"/>
          <w:szCs w:val="2"/>
        </w:rPr>
      </w:pPr>
    </w:p>
    <w:p w14:paraId="3981C512" w14:textId="77777777" w:rsidR="00F0081D" w:rsidRPr="00DB0ECE" w:rsidRDefault="00F0081D" w:rsidP="00F0081D">
      <w:pPr>
        <w:rPr>
          <w:sz w:val="2"/>
          <w:szCs w:val="2"/>
        </w:rPr>
      </w:pPr>
    </w:p>
    <w:p w14:paraId="427227F1" w14:textId="77777777" w:rsidR="00F0081D" w:rsidRPr="00DB0ECE" w:rsidRDefault="00F0081D" w:rsidP="00F0081D">
      <w:pPr>
        <w:rPr>
          <w:sz w:val="2"/>
          <w:szCs w:val="2"/>
        </w:rPr>
      </w:pPr>
    </w:p>
    <w:p w14:paraId="307331AD" w14:textId="77777777" w:rsidR="00F0081D" w:rsidRPr="00DB0ECE" w:rsidRDefault="00F0081D" w:rsidP="00F0081D">
      <w:pPr>
        <w:rPr>
          <w:sz w:val="2"/>
          <w:szCs w:val="2"/>
        </w:rPr>
      </w:pPr>
    </w:p>
    <w:p w14:paraId="4E458D9E" w14:textId="77777777" w:rsidR="00F0081D" w:rsidRPr="00DB0ECE" w:rsidRDefault="00F0081D" w:rsidP="00F0081D">
      <w:pPr>
        <w:rPr>
          <w:sz w:val="2"/>
          <w:szCs w:val="2"/>
        </w:rPr>
      </w:pPr>
    </w:p>
    <w:p w14:paraId="029E0253" w14:textId="77777777" w:rsidR="00AE676E" w:rsidRPr="00DB0ECE" w:rsidRDefault="00AE676E">
      <w:pPr>
        <w:jc w:val="left"/>
        <w:rPr>
          <w:b/>
        </w:rPr>
      </w:pPr>
      <w:r w:rsidRPr="00DB0ECE">
        <w:rPr>
          <w:b/>
        </w:rPr>
        <w:br w:type="page"/>
      </w:r>
    </w:p>
    <w:p w14:paraId="5D56C315" w14:textId="5D5E382D" w:rsidR="00F0081D" w:rsidRPr="00DB0ECE" w:rsidRDefault="00F0081D" w:rsidP="00F0081D">
      <w:pPr>
        <w:jc w:val="center"/>
      </w:pPr>
      <w:r w:rsidRPr="00DB0ECE">
        <w:rPr>
          <w:b/>
        </w:rPr>
        <w:lastRenderedPageBreak/>
        <w:t>Критерии оценивания заданий с развёрнутым ответом</w:t>
      </w:r>
    </w:p>
    <w:p w14:paraId="6486F0EA" w14:textId="77777777" w:rsidR="00F0081D" w:rsidRPr="00DB0ECE" w:rsidRDefault="00F0081D" w:rsidP="00F0081D">
      <w:pPr>
        <w:rPr>
          <w:sz w:val="20"/>
          <w:szCs w:val="20"/>
        </w:rPr>
      </w:pPr>
    </w:p>
    <w:p w14:paraId="27D53D9E" w14:textId="77777777" w:rsidR="00F0081D" w:rsidRPr="00DB0ECE" w:rsidRDefault="00F0081D" w:rsidP="00F0081D">
      <w:pPr>
        <w:rPr>
          <w:sz w:val="4"/>
        </w:rPr>
      </w:pPr>
    </w:p>
    <w:p w14:paraId="3AA98C7F" w14:textId="6089AC1A" w:rsidR="00F0081D" w:rsidRPr="00DB0ECE" w:rsidRDefault="00F0081D" w:rsidP="00F0081D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</w:t>
      </w:r>
      <w:r w:rsidR="00AE676E" w:rsidRPr="00DB0ECE">
        <w:rPr>
          <w:b/>
        </w:rPr>
        <w:t>4</w:t>
      </w:r>
      <w:r w:rsidRPr="00DB0ECE">
        <w:rPr>
          <w:b/>
        </w:rPr>
        <w:br/>
      </w:r>
    </w:p>
    <w:p w14:paraId="157FC386" w14:textId="77777777" w:rsidR="00F0081D" w:rsidRPr="00DB0ECE" w:rsidRDefault="00F0081D" w:rsidP="00F0081D">
      <w:pPr>
        <w:rPr>
          <w:sz w:val="2"/>
        </w:rPr>
      </w:pPr>
    </w:p>
    <w:p w14:paraId="617CA7EC" w14:textId="77777777" w:rsidR="00F0081D" w:rsidRPr="00DB0ECE" w:rsidRDefault="00F0081D" w:rsidP="00F0081D">
      <w:pPr>
        <w:rPr>
          <w:sz w:val="8"/>
        </w:rPr>
      </w:pPr>
    </w:p>
    <w:p w14:paraId="0642E413" w14:textId="621B1803" w:rsidR="00F0081D" w:rsidRPr="00DB0ECE" w:rsidRDefault="00F0081D" w:rsidP="00F0081D">
      <w:pPr>
        <w:keepNext/>
        <w:spacing w:line="20" w:lineRule="auto"/>
        <w:rPr>
          <w:sz w:val="2"/>
        </w:rPr>
      </w:pPr>
    </w:p>
    <w:p w14:paraId="4F34707D" w14:textId="77777777" w:rsidR="00F0081D" w:rsidRPr="00DB0ECE" w:rsidRDefault="00F0081D" w:rsidP="00F0081D">
      <w:pPr>
        <w:spacing w:line="19" w:lineRule="auto"/>
      </w:pPr>
    </w:p>
    <w:p w14:paraId="29CC3F1B" w14:textId="77777777" w:rsidR="00F0081D" w:rsidRPr="00DB0ECE" w:rsidRDefault="00F0081D" w:rsidP="00F0081D">
      <w:r w:rsidRPr="00DB0ECE">
        <w:t xml:space="preserve">Три параллельных длинных прямых проводника 1, 2 и 3 расположены на одинаковом расстоянии </w:t>
      </w:r>
      <w:r w:rsidRPr="00DB0ECE">
        <w:rPr>
          <w:i/>
        </w:rPr>
        <w:t>а</w:t>
      </w:r>
      <w:r w:rsidRPr="00DB0ECE">
        <w:t xml:space="preserve"> друг от друга (см. рисунки 1 и 2). В каждом проводнике протекает электрический ток силой </w:t>
      </w:r>
      <w:r w:rsidRPr="00DB0ECE">
        <w:rPr>
          <w:i/>
          <w:lang w:val="en-US"/>
        </w:rPr>
        <w:t>I</w:t>
      </w:r>
      <w:r w:rsidRPr="00DB0ECE">
        <w:t>. Токи во всех проводниках текут в одном направлении. Определите направление результирующей силы, действующей на проводник 1 со стороны проводников 2 и 3. Сделайте рисунок, указав в области проводника 1 вектора магнитной индукции полей, созданных проводниками 2 и 3, вектор магнитной индукции результирующего магнитного поля и вектор результирующей силы. Ответ поясните, опираясь на законы электродинамики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30"/>
        <w:gridCol w:w="4625"/>
      </w:tblGrid>
      <w:tr w:rsidR="00F0081D" w:rsidRPr="00DB0ECE" w14:paraId="4292E539" w14:textId="77777777">
        <w:tc>
          <w:tcPr>
            <w:tcW w:w="4785" w:type="dxa"/>
            <w:shd w:val="clear" w:color="auto" w:fill="auto"/>
          </w:tcPr>
          <w:p w14:paraId="1B9DC487" w14:textId="0C0BDBF8" w:rsidR="00F0081D" w:rsidRPr="00DB0ECE" w:rsidRDefault="0074120B">
            <w:pPr>
              <w:jc w:val="center"/>
            </w:pPr>
            <w:r w:rsidRPr="00DB0ECE">
              <w:rPr>
                <w:noProof/>
              </w:rPr>
              <w:drawing>
                <wp:inline distT="0" distB="0" distL="0" distR="0" wp14:anchorId="66C307AD" wp14:editId="3676F117">
                  <wp:extent cx="2529205" cy="1579245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9205" cy="1579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shd w:val="clear" w:color="auto" w:fill="auto"/>
          </w:tcPr>
          <w:p w14:paraId="0E894118" w14:textId="149F2959" w:rsidR="00F0081D" w:rsidRPr="00DB0ECE" w:rsidRDefault="0074120B">
            <w:pPr>
              <w:jc w:val="center"/>
            </w:pPr>
            <w:r w:rsidRPr="00DB0ECE">
              <w:rPr>
                <w:noProof/>
              </w:rPr>
              <w:drawing>
                <wp:inline distT="0" distB="0" distL="0" distR="0" wp14:anchorId="630A6311" wp14:editId="29AE0915">
                  <wp:extent cx="1805305" cy="1567815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5305" cy="156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081D" w:rsidRPr="00DB0ECE" w14:paraId="46A43ED4" w14:textId="77777777">
        <w:tc>
          <w:tcPr>
            <w:tcW w:w="4785" w:type="dxa"/>
            <w:shd w:val="clear" w:color="auto" w:fill="auto"/>
          </w:tcPr>
          <w:p w14:paraId="18709BB1" w14:textId="77777777" w:rsidR="00F0081D" w:rsidRPr="00DB0ECE" w:rsidRDefault="00F0081D">
            <w:pPr>
              <w:jc w:val="center"/>
            </w:pPr>
            <w:r w:rsidRPr="00DB0ECE">
              <w:t>Рис. 1</w:t>
            </w:r>
          </w:p>
        </w:tc>
        <w:tc>
          <w:tcPr>
            <w:tcW w:w="4786" w:type="dxa"/>
            <w:shd w:val="clear" w:color="auto" w:fill="auto"/>
          </w:tcPr>
          <w:p w14:paraId="3311A2ED" w14:textId="77777777" w:rsidR="00F0081D" w:rsidRPr="00DB0ECE" w:rsidRDefault="00F0081D">
            <w:pPr>
              <w:jc w:val="center"/>
            </w:pPr>
            <w:r w:rsidRPr="00DB0ECE">
              <w:t>Рис. 2</w:t>
            </w:r>
          </w:p>
        </w:tc>
      </w:tr>
    </w:tbl>
    <w:p w14:paraId="260B37F7" w14:textId="77777777" w:rsidR="00F0081D" w:rsidRPr="00DB0ECE" w:rsidRDefault="00F0081D" w:rsidP="00F0081D"/>
    <w:p w14:paraId="176EB641" w14:textId="77777777" w:rsidR="00F0081D" w:rsidRPr="00DB0ECE" w:rsidRDefault="00F0081D" w:rsidP="00F0081D">
      <w:pPr>
        <w:jc w:val="center"/>
      </w:pPr>
      <w:r w:rsidRPr="00DB0ECE">
        <w:t xml:space="preserve">     </w:t>
      </w:r>
    </w:p>
    <w:p w14:paraId="0D52A5F2" w14:textId="77777777" w:rsidR="00F0081D" w:rsidRPr="00DB0ECE" w:rsidRDefault="00F0081D" w:rsidP="00F0081D">
      <w:pPr>
        <w:rPr>
          <w:sz w:val="2"/>
        </w:rPr>
      </w:pPr>
    </w:p>
    <w:p w14:paraId="36B4EF95" w14:textId="67812FFE" w:rsidR="00F0081D" w:rsidRPr="00DB0ECE" w:rsidRDefault="00F0081D" w:rsidP="00F0081D">
      <w:pPr>
        <w:rPr>
          <w:sz w:val="2"/>
        </w:rPr>
      </w:pPr>
    </w:p>
    <w:p w14:paraId="344DF905" w14:textId="3FA99335" w:rsidR="00F0081D" w:rsidRPr="00DB0ECE" w:rsidRDefault="00F0081D" w:rsidP="00F0081D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19"/>
        <w:gridCol w:w="1026"/>
      </w:tblGrid>
      <w:tr w:rsidR="00F0081D" w:rsidRPr="00DB0ECE" w14:paraId="5BD1A09A" w14:textId="77777777" w:rsidTr="00DB0ECE">
        <w:tc>
          <w:tcPr>
            <w:tcW w:w="93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707C3" w14:textId="77777777" w:rsidR="00F0081D" w:rsidRPr="00DB0ECE" w:rsidRDefault="00F0081D">
            <w:pPr>
              <w:ind w:left="-57" w:right="-57"/>
              <w:jc w:val="center"/>
            </w:pPr>
            <w:r w:rsidRPr="00DB0ECE">
              <w:t>Возможное решение</w:t>
            </w:r>
          </w:p>
        </w:tc>
      </w:tr>
      <w:tr w:rsidR="00F0081D" w:rsidRPr="00DB0ECE" w14:paraId="46F81443" w14:textId="77777777" w:rsidTr="00DB0ECE">
        <w:tc>
          <w:tcPr>
            <w:tcW w:w="93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B08D8" w14:textId="77777777" w:rsidR="00F0081D" w:rsidRPr="00DB0ECE" w:rsidRDefault="00F0081D">
            <w:pPr>
              <w:widowControl w:val="0"/>
              <w:rPr>
                <w:snapToGrid w:val="0"/>
              </w:rPr>
            </w:pPr>
            <w:r w:rsidRPr="00DB0ECE">
              <w:rPr>
                <w:snapToGrid w:val="0"/>
              </w:rPr>
              <w:t>1. На проводник 1 со стороны проводников 2 и 3 действует результирующая сила, направленная вертикально вниз (см. рисунок).</w:t>
            </w:r>
          </w:p>
          <w:p w14:paraId="065EF23B" w14:textId="77777777" w:rsidR="00F0081D" w:rsidRPr="00DB0ECE" w:rsidRDefault="00F0081D">
            <w:pPr>
              <w:widowControl w:val="0"/>
              <w:rPr>
                <w:snapToGrid w:val="0"/>
              </w:rPr>
            </w:pPr>
            <w:r w:rsidRPr="00DB0ECE">
              <w:rPr>
                <w:snapToGrid w:val="0"/>
              </w:rPr>
              <w:t xml:space="preserve">2. Вокруг проводников 2 и 3 возникает магнитное поле, линии индукции которого являются окружностями. Направление линий индукции магнитного поля определяется правилом буравчика (см. рисунок). Вектор магнитной индукции результирующего магнитного поля в области проводника 1 определяется принципом суперпозиции: </w:t>
            </w:r>
            <w:r w:rsidRPr="00DB0ECE">
              <w:rPr>
                <w:snapToGrid w:val="0"/>
                <w:position w:val="-12"/>
              </w:rPr>
              <w:object w:dxaOrig="1479" w:dyaOrig="420" w14:anchorId="2087809C">
                <v:shape id="_x0000_i1042" type="#_x0000_t75" style="width:73.9pt;height:20.85pt" o:ole="">
                  <v:imagedata r:id="rId66" o:title=""/>
                </v:shape>
                <o:OLEObject Type="Embed" ProgID="Equation.DSMT4" ShapeID="_x0000_i1042" DrawAspect="Content" ObjectID="_1740157643" r:id="rId67"/>
              </w:object>
            </w:r>
            <w:r w:rsidRPr="00DB0ECE">
              <w:rPr>
                <w:snapToGrid w:val="0"/>
              </w:rPr>
              <w:t xml:space="preserve">, где </w:t>
            </w:r>
            <w:r w:rsidRPr="00DB0ECE">
              <w:rPr>
                <w:snapToGrid w:val="0"/>
                <w:position w:val="-12"/>
              </w:rPr>
              <w:object w:dxaOrig="320" w:dyaOrig="420" w14:anchorId="095D96B3">
                <v:shape id="_x0000_i1043" type="#_x0000_t75" style="width:17.05pt;height:20.85pt" o:ole="">
                  <v:imagedata r:id="rId68" o:title=""/>
                </v:shape>
                <o:OLEObject Type="Embed" ProgID="Equation.DSMT4" ShapeID="_x0000_i1043" DrawAspect="Content" ObjectID="_1740157644" r:id="rId69"/>
              </w:object>
            </w:r>
            <w:r w:rsidRPr="00DB0ECE">
              <w:rPr>
                <w:snapToGrid w:val="0"/>
              </w:rPr>
              <w:t xml:space="preserve"> и </w:t>
            </w:r>
            <w:r w:rsidRPr="00DB0ECE">
              <w:rPr>
                <w:snapToGrid w:val="0"/>
                <w:position w:val="-12"/>
              </w:rPr>
              <w:object w:dxaOrig="320" w:dyaOrig="420" w14:anchorId="666B0314">
                <v:shape id="_x0000_i1044" type="#_x0000_t75" style="width:17.05pt;height:20.85pt" o:ole="">
                  <v:imagedata r:id="rId70" o:title=""/>
                </v:shape>
                <o:OLEObject Type="Embed" ProgID="Equation.DSMT4" ShapeID="_x0000_i1044" DrawAspect="Content" ObjectID="_1740157645" r:id="rId71"/>
              </w:object>
            </w:r>
            <w:r w:rsidRPr="00DB0ECE">
              <w:rPr>
                <w:snapToGrid w:val="0"/>
              </w:rPr>
              <w:t xml:space="preserve"> – векторы индукции магнитных полей, созданных проводниками 2 и 3. Поскольку проводник 1 находится на одинаковом расстоянии </w:t>
            </w:r>
            <w:r w:rsidRPr="00DB0ECE">
              <w:rPr>
                <w:i/>
                <w:snapToGrid w:val="0"/>
              </w:rPr>
              <w:t>а</w:t>
            </w:r>
            <w:r w:rsidRPr="00DB0ECE">
              <w:rPr>
                <w:snapToGrid w:val="0"/>
              </w:rPr>
              <w:t xml:space="preserve"> от каждого из проводников 2 и 3, и по проводникам протекают токи одинаковой силы, то </w:t>
            </w:r>
            <w:r w:rsidRPr="00DB0ECE">
              <w:rPr>
                <w:snapToGrid w:val="0"/>
                <w:position w:val="-18"/>
              </w:rPr>
              <w:object w:dxaOrig="1519" w:dyaOrig="500" w14:anchorId="3261FCFE">
                <v:shape id="_x0000_i1045" type="#_x0000_t75" style="width:75.8pt;height:26.55pt" o:ole="">
                  <v:imagedata r:id="rId72" o:title=""/>
                </v:shape>
                <o:OLEObject Type="Embed" ProgID="Equation.DSMT4" ShapeID="_x0000_i1045" DrawAspect="Content" ObjectID="_1740157646" r:id="rId73"/>
              </w:object>
            </w:r>
            <w:r w:rsidRPr="00DB0ECE">
              <w:rPr>
                <w:snapToGrid w:val="0"/>
              </w:rPr>
              <w:t xml:space="preserve">. </w:t>
            </w:r>
          </w:p>
          <w:p w14:paraId="037F77E9" w14:textId="3A720931" w:rsidR="00F0081D" w:rsidRPr="00DB0ECE" w:rsidRDefault="0074120B">
            <w:pPr>
              <w:jc w:val="center"/>
            </w:pPr>
            <w:r w:rsidRPr="00DB0ECE">
              <w:rPr>
                <w:noProof/>
              </w:rPr>
              <w:lastRenderedPageBreak/>
              <w:drawing>
                <wp:inline distT="0" distB="0" distL="0" distR="0" wp14:anchorId="7433773C" wp14:editId="49F44118">
                  <wp:extent cx="3515360" cy="2885440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5360" cy="288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27DB25" w14:textId="77777777" w:rsidR="00F0081D" w:rsidRPr="00DB0ECE" w:rsidRDefault="00F0081D">
            <w:r w:rsidRPr="00DB0ECE">
              <w:t xml:space="preserve">3. Из геометрических построений видно, что угол между векторами </w:t>
            </w:r>
            <w:r w:rsidRPr="00DB0ECE">
              <w:rPr>
                <w:snapToGrid w:val="0"/>
                <w:position w:val="-12"/>
              </w:rPr>
              <w:object w:dxaOrig="320" w:dyaOrig="420" w14:anchorId="75722644">
                <v:shape id="_x0000_i1046" type="#_x0000_t75" style="width:17.05pt;height:20.85pt" o:ole="">
                  <v:imagedata r:id="rId68" o:title=""/>
                </v:shape>
                <o:OLEObject Type="Embed" ProgID="Equation.DSMT4" ShapeID="_x0000_i1046" DrawAspect="Content" ObjectID="_1740157647" r:id="rId75"/>
              </w:object>
            </w:r>
            <w:r w:rsidRPr="00DB0ECE">
              <w:rPr>
                <w:snapToGrid w:val="0"/>
              </w:rPr>
              <w:t xml:space="preserve"> и </w:t>
            </w:r>
            <w:r w:rsidRPr="00DB0ECE">
              <w:rPr>
                <w:snapToGrid w:val="0"/>
                <w:position w:val="-12"/>
              </w:rPr>
              <w:object w:dxaOrig="320" w:dyaOrig="420" w14:anchorId="3732E714">
                <v:shape id="_x0000_i1047" type="#_x0000_t75" style="width:17.05pt;height:20.85pt" o:ole="">
                  <v:imagedata r:id="rId70" o:title=""/>
                </v:shape>
                <o:OLEObject Type="Embed" ProgID="Equation.DSMT4" ShapeID="_x0000_i1047" DrawAspect="Content" ObjectID="_1740157648" r:id="rId76"/>
              </w:object>
            </w:r>
            <w:r w:rsidRPr="00DB0ECE">
              <w:rPr>
                <w:snapToGrid w:val="0"/>
              </w:rPr>
              <w:t xml:space="preserve"> составляет 60</w:t>
            </w:r>
            <w:r w:rsidRPr="00DB0ECE">
              <w:rPr>
                <w:snapToGrid w:val="0"/>
                <w:vertAlign w:val="superscript"/>
              </w:rPr>
              <w:t>о</w:t>
            </w:r>
            <w:r w:rsidRPr="00DB0ECE">
              <w:rPr>
                <w:snapToGrid w:val="0"/>
              </w:rPr>
              <w:t xml:space="preserve">, а значит, </w:t>
            </w:r>
            <w:bookmarkStart w:id="9" w:name="MTBlankEqn"/>
            <w:r w:rsidRPr="00DB0ECE">
              <w:rPr>
                <w:position w:val="-6"/>
              </w:rPr>
              <w:object w:dxaOrig="900" w:dyaOrig="400" w14:anchorId="36D7C528">
                <v:shape id="_x0000_i1048" type="#_x0000_t75" style="width:45.45pt;height:18.95pt" o:ole="">
                  <v:imagedata r:id="rId77" o:title=""/>
                </v:shape>
                <o:OLEObject Type="Embed" ProgID="Equation.DSMT4" ShapeID="_x0000_i1048" DrawAspect="Content" ObjectID="_1740157649" r:id="rId78"/>
              </w:object>
            </w:r>
            <w:bookmarkEnd w:id="9"/>
            <w:r w:rsidRPr="00DB0ECE">
              <w:rPr>
                <w:snapToGrid w:val="0"/>
              </w:rPr>
              <w:t xml:space="preserve">. Следовательно, вектор индукции результирующего магнитного поля </w:t>
            </w:r>
            <w:r w:rsidRPr="00DB0ECE">
              <w:rPr>
                <w:snapToGrid w:val="0"/>
                <w:position w:val="-12"/>
              </w:rPr>
              <w:object w:dxaOrig="400" w:dyaOrig="420" w14:anchorId="0EB34FAC">
                <v:shape id="_x0000_i1049" type="#_x0000_t75" style="width:20.85pt;height:20.85pt" o:ole="">
                  <v:imagedata r:id="rId79" o:title=""/>
                </v:shape>
                <o:OLEObject Type="Embed" ProgID="Equation.DSMT4" ShapeID="_x0000_i1049" DrawAspect="Content" ObjectID="_1740157650" r:id="rId80"/>
              </w:object>
            </w:r>
            <w:r w:rsidRPr="00DB0ECE">
              <w:rPr>
                <w:snapToGrid w:val="0"/>
              </w:rPr>
              <w:t>, созданного проводниками 2 и 3, направлен горизонтально влево (см. рисунок).</w:t>
            </w:r>
          </w:p>
          <w:p w14:paraId="300EE871" w14:textId="77777777" w:rsidR="00F0081D" w:rsidRPr="00DB0ECE" w:rsidRDefault="00F0081D">
            <w:pPr>
              <w:ind w:left="-14"/>
            </w:pPr>
            <w:r w:rsidRPr="00DB0ECE">
              <w:t xml:space="preserve">4. Со стороны </w:t>
            </w:r>
            <w:r w:rsidRPr="00DB0ECE">
              <w:rPr>
                <w:snapToGrid w:val="0"/>
              </w:rPr>
              <w:t xml:space="preserve">результирующего магнитного поля </w:t>
            </w:r>
            <w:r w:rsidRPr="00DB0ECE">
              <w:rPr>
                <w:snapToGrid w:val="0"/>
                <w:position w:val="-12"/>
              </w:rPr>
              <w:object w:dxaOrig="400" w:dyaOrig="420" w14:anchorId="10043F8C">
                <v:shape id="_x0000_i1050" type="#_x0000_t75" style="width:20.85pt;height:20.85pt" o:ole="">
                  <v:imagedata r:id="rId79" o:title=""/>
                </v:shape>
                <o:OLEObject Type="Embed" ProgID="Equation.DSMT4" ShapeID="_x0000_i1050" DrawAspect="Content" ObjectID="_1740157651" r:id="rId81"/>
              </w:object>
            </w:r>
            <w:r w:rsidRPr="00DB0ECE">
              <w:rPr>
                <w:snapToGrid w:val="0"/>
              </w:rPr>
              <w:t xml:space="preserve"> на проводник 1 с током действует сила Ампера </w:t>
            </w:r>
            <w:r w:rsidRPr="00DB0ECE">
              <w:rPr>
                <w:snapToGrid w:val="0"/>
                <w:position w:val="-12"/>
              </w:rPr>
              <w:object w:dxaOrig="400" w:dyaOrig="420" w14:anchorId="0E068AF8">
                <v:shape id="_x0000_i1051" type="#_x0000_t75" style="width:20.85pt;height:20.85pt" o:ole="">
                  <v:imagedata r:id="rId82" o:title=""/>
                </v:shape>
                <o:OLEObject Type="Embed" ProgID="Equation.DSMT4" ShapeID="_x0000_i1051" DrawAspect="Content" ObjectID="_1740157652" r:id="rId83"/>
              </w:object>
            </w:r>
            <w:r w:rsidRPr="00DB0ECE">
              <w:rPr>
                <w:snapToGrid w:val="0"/>
              </w:rPr>
              <w:t xml:space="preserve">, направление которой определяется правилом левой руки. </w:t>
            </w:r>
            <w:r w:rsidRPr="00DB0ECE">
              <w:t>Таким образом, результирующая сила, действующая на проводник 1 со стороны проводников 2 и 3, направлена вертикально вниз</w:t>
            </w:r>
          </w:p>
        </w:tc>
      </w:tr>
      <w:tr w:rsidR="00F0081D" w:rsidRPr="00DB0ECE" w14:paraId="368DC92E" w14:textId="77777777" w:rsidTr="00DB0ECE">
        <w:tc>
          <w:tcPr>
            <w:tcW w:w="8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E26AE" w14:textId="77777777" w:rsidR="00F0081D" w:rsidRPr="00DB0ECE" w:rsidRDefault="00F0081D">
            <w:pPr>
              <w:jc w:val="center"/>
            </w:pPr>
            <w:r w:rsidRPr="00DB0ECE">
              <w:t>Критерии оценивания выполнения задания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8EC0F9" w14:textId="77777777" w:rsidR="00F0081D" w:rsidRPr="00DB0ECE" w:rsidRDefault="00F0081D">
            <w:pPr>
              <w:ind w:left="-57" w:right="-57"/>
              <w:jc w:val="center"/>
            </w:pPr>
            <w:r w:rsidRPr="00DB0ECE">
              <w:t>Баллы</w:t>
            </w:r>
          </w:p>
        </w:tc>
      </w:tr>
      <w:tr w:rsidR="00F0081D" w:rsidRPr="00DB0ECE" w14:paraId="40DFB589" w14:textId="77777777" w:rsidTr="00DB0ECE">
        <w:tc>
          <w:tcPr>
            <w:tcW w:w="8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6BB071" w14:textId="77777777" w:rsidR="00F0081D" w:rsidRPr="00DB0ECE" w:rsidRDefault="00F0081D">
            <w:r w:rsidRPr="00DB0ECE">
              <w:t xml:space="preserve">Приведено полное правильное решение, включающее правильный ответ (в данном случае: </w:t>
            </w:r>
            <w:r w:rsidRPr="00DB0ECE">
              <w:rPr>
                <w:i/>
                <w:iCs/>
              </w:rPr>
              <w:t>п. 1</w:t>
            </w:r>
            <w:r w:rsidRPr="00DB0ECE">
              <w:rPr>
                <w:iCs/>
              </w:rPr>
              <w:t xml:space="preserve">) </w:t>
            </w:r>
            <w:r w:rsidRPr="00DB0ECE">
              <w:t xml:space="preserve">и исчерпывающие верные рассуждения с прямым указанием наблюдаемых явлений и законов (в данном случае: </w:t>
            </w:r>
            <w:r w:rsidRPr="00DB0ECE">
              <w:rPr>
                <w:i/>
              </w:rPr>
              <w:t>картина линий индукции магнитного поля длинного проводника с током, принцип суперпозиции магнитных полей, правило буравчика, правило левой руки</w:t>
            </w:r>
            <w:r w:rsidRPr="00DB0ECE">
              <w:t>)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5CCADF" w14:textId="77777777" w:rsidR="00F0081D" w:rsidRPr="00DB0ECE" w:rsidRDefault="00F0081D">
            <w:pPr>
              <w:ind w:left="-57" w:right="-57"/>
              <w:jc w:val="center"/>
            </w:pPr>
            <w:r w:rsidRPr="00DB0ECE">
              <w:t>3</w:t>
            </w:r>
          </w:p>
        </w:tc>
      </w:tr>
      <w:tr w:rsidR="00F0081D" w:rsidRPr="00DB0ECE" w14:paraId="35053800" w14:textId="77777777" w:rsidTr="00DB0ECE">
        <w:tc>
          <w:tcPr>
            <w:tcW w:w="8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C929C" w14:textId="77777777" w:rsidR="00F0081D" w:rsidRPr="00DB0ECE" w:rsidRDefault="00F0081D">
            <w:r w:rsidRPr="00DB0ECE">
              <w:t>Дан правильный ответ, и приведено объяснение, но в решении имеется один или несколько из следующих недостатков.</w:t>
            </w:r>
          </w:p>
          <w:p w14:paraId="1901359A" w14:textId="77777777" w:rsidR="00F0081D" w:rsidRPr="00DB0ECE" w:rsidRDefault="00F0081D"/>
          <w:p w14:paraId="5E7220FF" w14:textId="77777777" w:rsidR="00F0081D" w:rsidRPr="00DB0ECE" w:rsidRDefault="00F0081D">
            <w:r w:rsidRPr="00DB0ECE"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14:paraId="5B68BE7C" w14:textId="77777777" w:rsidR="00F0081D" w:rsidRPr="00DB0ECE" w:rsidRDefault="00F0081D">
            <w:pPr>
              <w:jc w:val="center"/>
            </w:pPr>
            <w:r w:rsidRPr="00DB0ECE">
              <w:t>И (ИЛИ)</w:t>
            </w:r>
          </w:p>
          <w:p w14:paraId="5C6091CF" w14:textId="77777777" w:rsidR="00F0081D" w:rsidRPr="00DB0ECE" w:rsidRDefault="00F0081D">
            <w:r w:rsidRPr="00DB0ECE">
              <w:t>Указаны все необходимые для объяснения явления и законы, закономерности, но в них содержится один логический недочёт.</w:t>
            </w:r>
          </w:p>
          <w:p w14:paraId="7FC68837" w14:textId="77777777" w:rsidR="00F0081D" w:rsidRPr="00DB0ECE" w:rsidRDefault="00F0081D">
            <w:pPr>
              <w:jc w:val="center"/>
            </w:pPr>
            <w:r w:rsidRPr="00DB0ECE">
              <w:t>И (ИЛИ)</w:t>
            </w:r>
          </w:p>
          <w:p w14:paraId="7E6493E6" w14:textId="77777777" w:rsidR="00F0081D" w:rsidRPr="00DB0ECE" w:rsidRDefault="00F0081D">
            <w:pPr>
              <w:tabs>
                <w:tab w:val="left" w:pos="-2410"/>
              </w:tabs>
              <w:ind w:left="34"/>
            </w:pPr>
            <w:r w:rsidRPr="00DB0ECE">
              <w:lastRenderedPageBreak/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14:paraId="738ACA60" w14:textId="77777777" w:rsidR="00F0081D" w:rsidRPr="00DB0ECE" w:rsidRDefault="00F0081D">
            <w:pPr>
              <w:tabs>
                <w:tab w:val="left" w:pos="-2410"/>
              </w:tabs>
              <w:ind w:left="34"/>
              <w:jc w:val="center"/>
            </w:pPr>
            <w:r w:rsidRPr="00DB0ECE">
              <w:t>И (ИЛИ)</w:t>
            </w:r>
          </w:p>
          <w:p w14:paraId="2E82AD67" w14:textId="77777777" w:rsidR="00F0081D" w:rsidRPr="00DB0ECE" w:rsidRDefault="00F0081D">
            <w:r w:rsidRPr="00DB0ECE"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30AE1" w14:textId="77777777" w:rsidR="00F0081D" w:rsidRPr="00DB0ECE" w:rsidRDefault="00F0081D">
            <w:pPr>
              <w:ind w:left="-57" w:right="-57"/>
              <w:jc w:val="center"/>
            </w:pPr>
            <w:r w:rsidRPr="00DB0ECE">
              <w:lastRenderedPageBreak/>
              <w:t>2</w:t>
            </w:r>
          </w:p>
        </w:tc>
      </w:tr>
      <w:tr w:rsidR="00F0081D" w:rsidRPr="00DB0ECE" w14:paraId="007071E8" w14:textId="77777777" w:rsidTr="00DB0ECE">
        <w:tc>
          <w:tcPr>
            <w:tcW w:w="8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21ECF" w14:textId="77777777" w:rsidR="00F0081D" w:rsidRPr="00DB0ECE" w:rsidRDefault="00F0081D">
            <w:r w:rsidRPr="00DB0ECE">
              <w:t xml:space="preserve">Представлено решение, соответствующее </w:t>
            </w:r>
            <w:r w:rsidRPr="00DB0ECE">
              <w:rPr>
                <w:b/>
                <w:u w:val="single"/>
              </w:rPr>
              <w:t>одному</w:t>
            </w:r>
            <w:r w:rsidRPr="00DB0ECE">
              <w:t xml:space="preserve"> из следующих случаев.</w:t>
            </w:r>
          </w:p>
          <w:p w14:paraId="17A4B7A1" w14:textId="77777777" w:rsidR="00F0081D" w:rsidRPr="00DB0ECE" w:rsidRDefault="00F0081D">
            <w:pPr>
              <w:tabs>
                <w:tab w:val="left" w:pos="0"/>
              </w:tabs>
            </w:pPr>
            <w:r w:rsidRPr="00DB0ECE"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14:paraId="25255975" w14:textId="77777777" w:rsidR="00F0081D" w:rsidRPr="00DB0ECE" w:rsidRDefault="00F0081D">
            <w:pPr>
              <w:jc w:val="center"/>
            </w:pPr>
            <w:r w:rsidRPr="00DB0ECE">
              <w:t>ИЛИ</w:t>
            </w:r>
          </w:p>
          <w:p w14:paraId="24E5994C" w14:textId="77777777" w:rsidR="00F0081D" w:rsidRPr="00DB0ECE" w:rsidRDefault="00F0081D">
            <w:r w:rsidRPr="00DB0ECE"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14:paraId="1736D081" w14:textId="77777777" w:rsidR="00F0081D" w:rsidRPr="00DB0ECE" w:rsidRDefault="00F0081D">
            <w:pPr>
              <w:tabs>
                <w:tab w:val="left" w:pos="708"/>
              </w:tabs>
              <w:jc w:val="center"/>
              <w:rPr>
                <w:iCs/>
              </w:rPr>
            </w:pPr>
            <w:r w:rsidRPr="00DB0ECE">
              <w:t>ИЛИ</w:t>
            </w:r>
          </w:p>
          <w:p w14:paraId="2CE99AD0" w14:textId="77777777" w:rsidR="00F0081D" w:rsidRPr="00DB0ECE" w:rsidRDefault="00F0081D">
            <w:r w:rsidRPr="00DB0ECE"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DB0ECE">
              <w:rPr>
                <w:u w:val="single"/>
              </w:rPr>
              <w:t xml:space="preserve">приводящие </w:t>
            </w:r>
            <w:r w:rsidRPr="00DB0ECE">
              <w:rPr>
                <w:u w:val="single"/>
              </w:rPr>
              <w:br/>
              <w:t>к ответу</w:t>
            </w:r>
            <w:r w:rsidRPr="00DB0ECE">
              <w:t xml:space="preserve">, содержат ошибки. </w:t>
            </w:r>
          </w:p>
          <w:p w14:paraId="18E4EF03" w14:textId="77777777" w:rsidR="00F0081D" w:rsidRPr="00DB0ECE" w:rsidRDefault="00F0081D">
            <w:pPr>
              <w:jc w:val="center"/>
            </w:pPr>
            <w:r w:rsidRPr="00DB0ECE">
              <w:t>ИЛИ</w:t>
            </w:r>
          </w:p>
          <w:p w14:paraId="21B20A94" w14:textId="77777777" w:rsidR="00F0081D" w:rsidRPr="00DB0ECE" w:rsidRDefault="00F0081D">
            <w:r w:rsidRPr="00DB0ECE"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4C83FE" w14:textId="77777777" w:rsidR="00F0081D" w:rsidRPr="00DB0ECE" w:rsidRDefault="00F0081D">
            <w:pPr>
              <w:ind w:left="-57" w:right="-57"/>
              <w:jc w:val="center"/>
            </w:pPr>
            <w:r w:rsidRPr="00DB0ECE">
              <w:t>1</w:t>
            </w:r>
          </w:p>
        </w:tc>
      </w:tr>
      <w:tr w:rsidR="00F0081D" w:rsidRPr="00DB0ECE" w14:paraId="66A1DB8B" w14:textId="77777777" w:rsidTr="00DB0ECE">
        <w:tc>
          <w:tcPr>
            <w:tcW w:w="8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E8175" w14:textId="77777777" w:rsidR="00F0081D" w:rsidRPr="00DB0ECE" w:rsidRDefault="00F0081D">
            <w:r w:rsidRPr="00DB0ECE">
              <w:t xml:space="preserve">Все случаи решения, которые не соответствуют </w:t>
            </w:r>
            <w:proofErr w:type="gramStart"/>
            <w:r w:rsidRPr="00DB0ECE">
              <w:t>вышеуказанным  критериям</w:t>
            </w:r>
            <w:proofErr w:type="gramEnd"/>
            <w:r w:rsidRPr="00DB0ECE">
              <w:t xml:space="preserve">  выставления оценок в 1, 2, 3 балла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95DD7" w14:textId="77777777" w:rsidR="00F0081D" w:rsidRPr="00DB0ECE" w:rsidRDefault="00F0081D">
            <w:pPr>
              <w:ind w:left="-57" w:right="-57"/>
              <w:jc w:val="center"/>
            </w:pPr>
            <w:r w:rsidRPr="00DB0ECE">
              <w:t>0</w:t>
            </w:r>
          </w:p>
        </w:tc>
      </w:tr>
      <w:tr w:rsidR="00F0081D" w:rsidRPr="00DB0ECE" w14:paraId="323C13F3" w14:textId="77777777" w:rsidTr="00DB0ECE">
        <w:tc>
          <w:tcPr>
            <w:tcW w:w="8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0468D" w14:textId="77777777" w:rsidR="00F0081D" w:rsidRPr="00DB0ECE" w:rsidRDefault="00F0081D">
            <w:pPr>
              <w:jc w:val="right"/>
              <w:rPr>
                <w:i/>
              </w:rPr>
            </w:pPr>
            <w:r w:rsidRPr="00DB0ECE">
              <w:rPr>
                <w:i/>
              </w:rPr>
              <w:t>Максимальный балл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4F6E01" w14:textId="77777777" w:rsidR="00F0081D" w:rsidRPr="00DB0ECE" w:rsidRDefault="00F0081D">
            <w:pPr>
              <w:ind w:left="-57" w:right="-57"/>
              <w:jc w:val="center"/>
              <w:rPr>
                <w:i/>
              </w:rPr>
            </w:pPr>
            <w:r w:rsidRPr="00DB0ECE">
              <w:rPr>
                <w:i/>
              </w:rPr>
              <w:t>3</w:t>
            </w:r>
          </w:p>
        </w:tc>
      </w:tr>
    </w:tbl>
    <w:p w14:paraId="45D62738" w14:textId="77777777" w:rsidR="00F0081D" w:rsidRPr="00DB0ECE" w:rsidRDefault="00F0081D" w:rsidP="00F0081D">
      <w:pPr>
        <w:rPr>
          <w:sz w:val="2"/>
        </w:rPr>
      </w:pPr>
    </w:p>
    <w:p w14:paraId="43AB764C" w14:textId="5BE6C893" w:rsidR="00F0081D" w:rsidRPr="00DB0ECE" w:rsidRDefault="00F0081D" w:rsidP="00F0081D">
      <w:pPr>
        <w:rPr>
          <w:sz w:val="2"/>
        </w:rPr>
      </w:pPr>
    </w:p>
    <w:p w14:paraId="2BE15793" w14:textId="77777777" w:rsidR="00DD4B7D" w:rsidRPr="00DB0ECE" w:rsidRDefault="00DD4B7D" w:rsidP="00F0081D">
      <w:pPr>
        <w:rPr>
          <w:sz w:val="20"/>
          <w:szCs w:val="20"/>
        </w:rPr>
      </w:pPr>
    </w:p>
    <w:p w14:paraId="75617E46" w14:textId="075A1D82" w:rsidR="00DD4B7D" w:rsidRPr="00DB0ECE" w:rsidRDefault="00DD4B7D" w:rsidP="00DD4B7D">
      <w:pPr>
        <w:spacing w:line="20" w:lineRule="auto"/>
        <w:rPr>
          <w:sz w:val="2"/>
          <w:szCs w:val="20"/>
        </w:rPr>
      </w:pPr>
    </w:p>
    <w:p w14:paraId="272AC9E9" w14:textId="2F90C6A3" w:rsidR="00A901AC" w:rsidRPr="00DB0ECE" w:rsidRDefault="00A901AC" w:rsidP="00DD4B7D">
      <w:pPr>
        <w:spacing w:line="20" w:lineRule="auto"/>
        <w:rPr>
          <w:sz w:val="2"/>
          <w:szCs w:val="20"/>
        </w:rPr>
      </w:pPr>
    </w:p>
    <w:p w14:paraId="3071B018" w14:textId="77777777" w:rsidR="00A901AC" w:rsidRPr="00DB0ECE" w:rsidRDefault="00A901AC" w:rsidP="00A901AC"/>
    <w:p w14:paraId="602130A2" w14:textId="77777777" w:rsidR="00A901AC" w:rsidRPr="00DB0ECE" w:rsidRDefault="00A901AC" w:rsidP="00DD4B7D">
      <w:pPr>
        <w:spacing w:line="20" w:lineRule="auto"/>
        <w:rPr>
          <w:sz w:val="2"/>
          <w:szCs w:val="20"/>
        </w:rPr>
      </w:pPr>
    </w:p>
    <w:p w14:paraId="62F0968F" w14:textId="77777777" w:rsidR="00912FBD" w:rsidRPr="00DB0ECE" w:rsidRDefault="00912FBD" w:rsidP="00DD4B7D"/>
    <w:p w14:paraId="488ED143" w14:textId="31D94A4B" w:rsidR="00DB0ECE" w:rsidRPr="00DB0ECE" w:rsidRDefault="00DB0ECE" w:rsidP="00DB0ECE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</w:t>
      </w:r>
      <w:r w:rsidRPr="00DB0ECE">
        <w:rPr>
          <w:b/>
        </w:rPr>
        <w:t>5</w:t>
      </w:r>
      <w:r w:rsidRPr="00DB0ECE">
        <w:rPr>
          <w:b/>
        </w:rPr>
        <w:br/>
      </w:r>
    </w:p>
    <w:p w14:paraId="18128F01" w14:textId="68F52DF4" w:rsidR="00DB0ECE" w:rsidRPr="00DB0ECE" w:rsidRDefault="00DB0ECE" w:rsidP="00DB0ECE">
      <w:pPr>
        <w:rPr>
          <w:sz w:val="2"/>
        </w:rPr>
      </w:pPr>
      <w:r w:rsidRPr="00DB0ECE">
        <w:t xml:space="preserve">Тележка массой </w:t>
      </w:r>
      <w:smartTag w:uri="urn:schemas-microsoft-com:office:smarttags" w:element="metricconverter">
        <w:smartTagPr>
          <w:attr w:name="ProductID" w:val="2 кг"/>
        </w:smartTagPr>
        <w:r w:rsidRPr="00DB0ECE">
          <w:t>2 кг</w:t>
        </w:r>
      </w:smartTag>
      <w:r w:rsidRPr="00DB0ECE">
        <w:t xml:space="preserve">, прикреплённая к горизонтальной пружине жёсткостью 200 Н/м, совершает свободные гармонические колебания. Амплитуда колебаний тележки равна </w:t>
      </w:r>
      <w:smartTag w:uri="urn:schemas-microsoft-com:office:smarttags" w:element="metricconverter">
        <w:smartTagPr>
          <w:attr w:name="ProductID" w:val="0,1 м"/>
        </w:smartTagPr>
        <w:r w:rsidRPr="00DB0ECE">
          <w:t>0,1 м</w:t>
        </w:r>
      </w:smartTag>
      <w:r w:rsidRPr="00DB0ECE">
        <w:t>. Какова максимальная скорость тележки? Массой колёс можно пренебречь.</w:t>
      </w:r>
    </w:p>
    <w:p w14:paraId="1B04C4E6" w14:textId="77777777" w:rsidR="00DB0ECE" w:rsidRPr="00DB0ECE" w:rsidRDefault="00DB0ECE" w:rsidP="00DB0ECE">
      <w:pPr>
        <w:rPr>
          <w:sz w:val="2"/>
        </w:rPr>
      </w:pPr>
    </w:p>
    <w:p w14:paraId="21027EF9" w14:textId="77777777" w:rsidR="00DB0ECE" w:rsidRPr="00DB0ECE" w:rsidRDefault="00DB0ECE" w:rsidP="00DB0ECE">
      <w:pPr>
        <w:keepNext/>
        <w:rPr>
          <w:b/>
          <w:sz w:val="8"/>
        </w:rPr>
      </w:pPr>
    </w:p>
    <w:p w14:paraId="77CDC86E" w14:textId="77777777" w:rsidR="00DB0ECE" w:rsidRPr="00DB0ECE" w:rsidRDefault="00DB0ECE" w:rsidP="00DB0ECE"/>
    <w:p w14:paraId="2C8F2A16" w14:textId="77777777" w:rsidR="00DB0ECE" w:rsidRPr="00DB0ECE" w:rsidRDefault="00DB0ECE" w:rsidP="00DB0ECE">
      <w:pPr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71"/>
        <w:gridCol w:w="24"/>
        <w:gridCol w:w="1050"/>
      </w:tblGrid>
      <w:tr w:rsidR="00DB0ECE" w:rsidRPr="00DB0ECE" w14:paraId="54F5E178" w14:textId="77777777" w:rsidTr="00DB0ECE">
        <w:tc>
          <w:tcPr>
            <w:tcW w:w="9345" w:type="dxa"/>
            <w:gridSpan w:val="3"/>
          </w:tcPr>
          <w:p w14:paraId="0B4E4691" w14:textId="77777777" w:rsidR="00DB0ECE" w:rsidRPr="00DB0ECE" w:rsidRDefault="00DB0ECE" w:rsidP="000770BC">
            <w:pPr>
              <w:jc w:val="center"/>
              <w:rPr>
                <w:b/>
              </w:rPr>
            </w:pPr>
            <w:r w:rsidRPr="00DB0ECE">
              <w:rPr>
                <w:b/>
              </w:rPr>
              <w:t>Возможное решение</w:t>
            </w:r>
          </w:p>
        </w:tc>
      </w:tr>
      <w:tr w:rsidR="00DB0ECE" w:rsidRPr="00DB0ECE" w14:paraId="53F723AF" w14:textId="77777777" w:rsidTr="00DB0ECE">
        <w:tc>
          <w:tcPr>
            <w:tcW w:w="9345" w:type="dxa"/>
            <w:gridSpan w:val="3"/>
          </w:tcPr>
          <w:p w14:paraId="77D7ACA8" w14:textId="77777777" w:rsidR="00DB0ECE" w:rsidRPr="00DB0ECE" w:rsidRDefault="00DB0ECE" w:rsidP="000770BC">
            <w:r w:rsidRPr="00DB0ECE">
              <w:t xml:space="preserve">В случае гармонических колебаний максимальная потенциальная энергия пружины равна максимальной кинетической энергии </w:t>
            </w:r>
            <w:r w:rsidRPr="00DB0ECE">
              <w:rPr>
                <w:rFonts w:eastAsia="DengXian"/>
                <w:lang w:eastAsia="zh-CN"/>
              </w:rPr>
              <w:t>тележки</w:t>
            </w:r>
            <w:r w:rsidRPr="00DB0ECE">
              <w:t>:</w:t>
            </w:r>
          </w:p>
          <w:p w14:paraId="280790BC" w14:textId="77777777" w:rsidR="00DB0ECE" w:rsidRPr="00DB0ECE" w:rsidRDefault="00DB0ECE" w:rsidP="000770BC">
            <w:r w:rsidRPr="00DB0ECE">
              <w:rPr>
                <w:position w:val="-48"/>
              </w:rPr>
              <w:object w:dxaOrig="1354" w:dyaOrig="1071" w14:anchorId="03AA6934">
                <v:shape id="_x0000_i1494" type="#_x0000_t75" style="width:68.2pt;height:53.05pt" o:ole="">
                  <v:imagedata r:id="rId84" o:title=""/>
                </v:shape>
                <o:OLEObject Type="Embed" ProgID="Equation.DSMT4" ShapeID="_x0000_i1494" DrawAspect="Content" ObjectID="_1740157653" r:id="rId85"/>
              </w:object>
            </w:r>
            <w:r w:rsidRPr="00DB0ECE">
              <w:t xml:space="preserve">, где </w:t>
            </w:r>
            <w:r w:rsidRPr="00DB0ECE">
              <w:rPr>
                <w:i/>
                <w:lang w:val="en-US"/>
              </w:rPr>
              <w:t>k</w:t>
            </w:r>
            <w:r w:rsidRPr="00DB0ECE">
              <w:t xml:space="preserve"> – жёсткость пружины, </w:t>
            </w:r>
            <w:r w:rsidRPr="00DB0ECE">
              <w:rPr>
                <w:i/>
                <w:lang w:val="en-US"/>
              </w:rPr>
              <w:t>A</w:t>
            </w:r>
            <w:r w:rsidRPr="00DB0ECE">
              <w:t xml:space="preserve"> – амплитуда колебаний </w:t>
            </w:r>
            <w:r w:rsidRPr="00DB0ECE">
              <w:rPr>
                <w:rFonts w:eastAsia="DengXian"/>
                <w:lang w:eastAsia="zh-CN"/>
              </w:rPr>
              <w:t>тележки</w:t>
            </w:r>
            <w:r w:rsidRPr="00DB0ECE">
              <w:t>,</w:t>
            </w:r>
            <w:r w:rsidRPr="00DB0ECE">
              <w:br/>
            </w:r>
            <w:r w:rsidRPr="00DB0ECE">
              <w:rPr>
                <w:i/>
                <w:lang w:val="en-US"/>
              </w:rPr>
              <w:t>m</w:t>
            </w:r>
            <w:r w:rsidRPr="00DB0ECE">
              <w:t xml:space="preserve"> – масса </w:t>
            </w:r>
            <w:r w:rsidRPr="00DB0ECE">
              <w:rPr>
                <w:rFonts w:eastAsia="DengXian"/>
                <w:lang w:eastAsia="zh-CN"/>
              </w:rPr>
              <w:t>тележки</w:t>
            </w:r>
            <w:r w:rsidRPr="00DB0ECE">
              <w:t xml:space="preserve">, </w:t>
            </w:r>
            <w:r w:rsidRPr="00DB0ECE">
              <w:rPr>
                <w:i/>
                <w:lang w:val="en-US"/>
              </w:rPr>
              <w:t>V</w:t>
            </w:r>
            <w:r w:rsidRPr="00DB0ECE">
              <w:t xml:space="preserve"> – максимальная скорость </w:t>
            </w:r>
            <w:r w:rsidRPr="00DB0ECE">
              <w:rPr>
                <w:rFonts w:eastAsia="DengXian"/>
                <w:lang w:eastAsia="zh-CN"/>
              </w:rPr>
              <w:t>тележки</w:t>
            </w:r>
            <w:r w:rsidRPr="00DB0ECE">
              <w:t>.</w:t>
            </w:r>
          </w:p>
          <w:p w14:paraId="45483E9C" w14:textId="77777777" w:rsidR="00DB0ECE" w:rsidRPr="00DB0ECE" w:rsidRDefault="00DB0ECE" w:rsidP="000770BC">
            <w:r w:rsidRPr="00DB0ECE">
              <w:lastRenderedPageBreak/>
              <w:t xml:space="preserve">В итоге получим: </w:t>
            </w:r>
            <w:r w:rsidRPr="00DB0ECE">
              <w:rPr>
                <w:position w:val="-30"/>
              </w:rPr>
              <w:object w:dxaOrig="2794" w:dyaOrig="800" w14:anchorId="3B9294C2">
                <v:shape id="_x0000_i1495" type="#_x0000_t75" style="width:140.2pt;height:39.8pt" o:ole="">
                  <v:imagedata r:id="rId86" o:title=""/>
                </v:shape>
                <o:OLEObject Type="Embed" ProgID="Equation.DSMT4" ShapeID="_x0000_i1495" DrawAspect="Content" ObjectID="_1740157654" r:id="rId87"/>
              </w:object>
            </w:r>
            <w:r w:rsidRPr="00DB0ECE">
              <w:t>м/с.</w:t>
            </w:r>
          </w:p>
          <w:p w14:paraId="7F96B6FE" w14:textId="77777777" w:rsidR="00DB0ECE" w:rsidRPr="00DB0ECE" w:rsidRDefault="00DB0ECE" w:rsidP="000770BC">
            <w:r w:rsidRPr="00DB0ECE">
              <w:t xml:space="preserve">Ответ: </w:t>
            </w:r>
            <w:r w:rsidRPr="00DB0ECE">
              <w:rPr>
                <w:position w:val="-6"/>
              </w:rPr>
              <w:object w:dxaOrig="615" w:dyaOrig="295" w14:anchorId="0161980B">
                <v:shape id="_x0000_i1496" type="#_x0000_t75" style="width:30.3pt;height:15.15pt" o:ole="">
                  <v:imagedata r:id="rId88" o:title=""/>
                </v:shape>
                <o:OLEObject Type="Embed" ProgID="Equation.DSMT4" ShapeID="_x0000_i1496" DrawAspect="Content" ObjectID="_1740157655" r:id="rId89"/>
              </w:object>
            </w:r>
            <w:r w:rsidRPr="00DB0ECE">
              <w:rPr>
                <w:position w:val="-6"/>
              </w:rPr>
              <w:t xml:space="preserve"> </w:t>
            </w:r>
            <w:r w:rsidRPr="00DB0ECE">
              <w:t>м/с</w:t>
            </w:r>
          </w:p>
        </w:tc>
      </w:tr>
      <w:tr w:rsidR="00DB0ECE" w:rsidRPr="00DB0ECE" w14:paraId="53AAECE5" w14:textId="77777777" w:rsidTr="00DB0ECE">
        <w:tc>
          <w:tcPr>
            <w:tcW w:w="8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20E28A" w14:textId="77777777" w:rsidR="00DB0ECE" w:rsidRPr="00DB0ECE" w:rsidRDefault="00DB0ECE" w:rsidP="000770BC">
            <w:pPr>
              <w:jc w:val="center"/>
              <w:rPr>
                <w:b/>
                <w:lang w:eastAsia="en-US"/>
              </w:rPr>
            </w:pPr>
            <w:r w:rsidRPr="00DB0ECE">
              <w:rPr>
                <w:b/>
              </w:rPr>
              <w:t>Критерии оценивания выполнения задания</w:t>
            </w:r>
          </w:p>
        </w:tc>
        <w:tc>
          <w:tcPr>
            <w:tcW w:w="10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FAC89" w14:textId="77777777" w:rsidR="00DB0ECE" w:rsidRPr="00DB0ECE" w:rsidRDefault="00DB0ECE" w:rsidP="000770BC">
            <w:pPr>
              <w:jc w:val="center"/>
              <w:rPr>
                <w:b/>
                <w:lang w:eastAsia="en-US"/>
              </w:rPr>
            </w:pPr>
            <w:r w:rsidRPr="00DB0ECE">
              <w:rPr>
                <w:b/>
              </w:rPr>
              <w:t>Баллы</w:t>
            </w:r>
          </w:p>
        </w:tc>
      </w:tr>
      <w:tr w:rsidR="00DB0ECE" w:rsidRPr="00DB0ECE" w14:paraId="053CAB1D" w14:textId="77777777" w:rsidTr="00DB0ECE">
        <w:tc>
          <w:tcPr>
            <w:tcW w:w="8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EE0F6" w14:textId="77777777" w:rsidR="00DB0ECE" w:rsidRPr="00DB0ECE" w:rsidRDefault="00DB0ECE" w:rsidP="000770BC">
            <w:r w:rsidRPr="00DB0ECE">
              <w:t>Приведено полное решение, включающее следующие элементы:</w:t>
            </w:r>
          </w:p>
          <w:p w14:paraId="70191A0D" w14:textId="77777777" w:rsidR="00DB0ECE" w:rsidRPr="00DB0ECE" w:rsidRDefault="00DB0ECE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</w:t>
            </w:r>
            <w:r w:rsidRPr="00DB0ECE">
              <w:t xml:space="preserve">) записаны положения теории и физические законы, закономерности, </w:t>
            </w:r>
            <w:r w:rsidRPr="00DB0ECE">
              <w:rPr>
                <w:u w:val="single"/>
              </w:rPr>
              <w:t>применение которых необходимо</w:t>
            </w:r>
            <w:r w:rsidRPr="00DB0ECE">
              <w:t xml:space="preserve"> для решения задачи выбранным способом </w:t>
            </w:r>
            <w:r w:rsidRPr="00DB0ECE">
              <w:rPr>
                <w:bCs/>
              </w:rPr>
              <w:t xml:space="preserve">(в данном случае: </w:t>
            </w:r>
            <w:r w:rsidRPr="00DB0ECE">
              <w:rPr>
                <w:i/>
              </w:rPr>
              <w:t>закон сохранения механической энергии при гармонических колебаниях</w:t>
            </w:r>
            <w:r w:rsidRPr="00DB0ECE">
              <w:rPr>
                <w:bCs/>
              </w:rPr>
              <w:t>)</w:t>
            </w:r>
            <w:r w:rsidRPr="00DB0ECE">
              <w:t>;</w:t>
            </w:r>
          </w:p>
          <w:p w14:paraId="0E095904" w14:textId="77777777" w:rsidR="00DB0ECE" w:rsidRPr="00DB0ECE" w:rsidRDefault="00DB0ECE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I</w:t>
            </w:r>
            <w:r w:rsidRPr="00DB0ECE">
              <w:t>) описаны все вновь вводимые в решении буквенные обозначения физических величин (</w:t>
            </w:r>
            <w:r w:rsidRPr="00DB0ECE">
              <w:rPr>
                <w:i/>
              </w:rPr>
              <w:t xml:space="preserve">за исключением обозначений </w:t>
            </w:r>
            <w:r w:rsidRPr="00DB0ECE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DB0ECE">
              <w:rPr>
                <w:i/>
              </w:rPr>
              <w:t xml:space="preserve"> </w:t>
            </w:r>
            <w:r w:rsidRPr="00DB0ECE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DB0ECE">
              <w:rPr>
                <w:i/>
              </w:rPr>
              <w:t xml:space="preserve"> </w:t>
            </w:r>
            <w:r w:rsidRPr="00DB0ECE">
              <w:rPr>
                <w:i/>
              </w:rPr>
              <w:br/>
              <w:t>при написании физических законов</w:t>
            </w:r>
            <w:r w:rsidRPr="00DB0ECE">
              <w:t>);</w:t>
            </w:r>
          </w:p>
          <w:p w14:paraId="17A89E2F" w14:textId="77777777" w:rsidR="00DB0ECE" w:rsidRPr="00DB0ECE" w:rsidRDefault="00DB0ECE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II</w:t>
            </w:r>
            <w:r w:rsidRPr="00DB0ECE">
              <w:t xml:space="preserve">) проведены необходимые математические преобразования </w:t>
            </w:r>
            <w:r w:rsidRPr="00DB0ECE">
              <w:br/>
              <w:t>и расчёты (подстановка числовых данных в конечную формулу), приводящие к правильному числовому ответу (допускается решение «по частям» с промежуточными вычислениями);</w:t>
            </w:r>
          </w:p>
          <w:p w14:paraId="3AC93F9A" w14:textId="77777777" w:rsidR="00DB0ECE" w:rsidRPr="00DB0ECE" w:rsidRDefault="00DB0ECE" w:rsidP="000770BC">
            <w:r w:rsidRPr="00DB0ECE">
              <w:rPr>
                <w:lang w:val="en-US"/>
              </w:rPr>
              <w:t>IV</w:t>
            </w:r>
            <w:r w:rsidRPr="00DB0ECE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9B835" w14:textId="77777777" w:rsidR="00DB0ECE" w:rsidRPr="00DB0ECE" w:rsidRDefault="00DB0ECE" w:rsidP="000770BC">
            <w:pPr>
              <w:jc w:val="center"/>
            </w:pPr>
            <w:r w:rsidRPr="00DB0ECE">
              <w:t>2</w:t>
            </w:r>
          </w:p>
        </w:tc>
      </w:tr>
      <w:tr w:rsidR="00DB0ECE" w:rsidRPr="00DB0ECE" w14:paraId="6CC2E679" w14:textId="77777777" w:rsidTr="00DB0ECE">
        <w:tc>
          <w:tcPr>
            <w:tcW w:w="82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F9504" w14:textId="77777777" w:rsidR="00DB0ECE" w:rsidRPr="00DB0ECE" w:rsidRDefault="00DB0ECE" w:rsidP="000770BC">
            <w:r w:rsidRPr="00DB0ECE">
              <w:t>Правильно записаны все необходимые положения теории, физические законы, закономерности,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rPr>
                <w:bCs/>
              </w:rPr>
              <w:t>и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t>проведены преобразования, направленные на решение задачи, но имеется один или несколько из следующих недостатков.</w:t>
            </w:r>
          </w:p>
          <w:p w14:paraId="3D74B0C4" w14:textId="77777777" w:rsidR="00DB0ECE" w:rsidRPr="00DB0ECE" w:rsidRDefault="00DB0ECE" w:rsidP="000770BC">
            <w:pPr>
              <w:tabs>
                <w:tab w:val="left" w:pos="709"/>
                <w:tab w:val="left" w:pos="993"/>
              </w:tabs>
            </w:pPr>
            <w:r w:rsidRPr="00DB0ECE">
              <w:t xml:space="preserve">Записи, соответствующие пункту II, представлены не в полном объёме или отсутствуют. </w:t>
            </w:r>
          </w:p>
          <w:p w14:paraId="40AE21B3" w14:textId="77777777" w:rsidR="00DB0ECE" w:rsidRPr="00DB0ECE" w:rsidRDefault="00DB0ECE" w:rsidP="000770BC">
            <w:pPr>
              <w:ind w:left="34"/>
              <w:jc w:val="center"/>
            </w:pPr>
            <w:r w:rsidRPr="00DB0ECE">
              <w:t>И (ИЛИ)</w:t>
            </w:r>
          </w:p>
          <w:p w14:paraId="734FA957" w14:textId="77777777" w:rsidR="00DB0ECE" w:rsidRPr="00DB0ECE" w:rsidRDefault="00DB0ECE" w:rsidP="000770BC">
            <w:pPr>
              <w:tabs>
                <w:tab w:val="left" w:pos="-2410"/>
              </w:tabs>
              <w:ind w:left="34"/>
            </w:pPr>
            <w:r w:rsidRPr="00DB0ECE">
              <w:t>В решении имеются лишние записи, не входящие в решение, которые не отделены от решения и не зачёркнуты.</w:t>
            </w:r>
          </w:p>
          <w:p w14:paraId="52205C3A" w14:textId="77777777" w:rsidR="00DB0ECE" w:rsidRPr="00DB0ECE" w:rsidRDefault="00DB0ECE" w:rsidP="000770BC">
            <w:pPr>
              <w:ind w:left="34"/>
              <w:jc w:val="center"/>
            </w:pPr>
            <w:r w:rsidRPr="00DB0ECE">
              <w:t>И (ИЛИ)</w:t>
            </w:r>
          </w:p>
          <w:p w14:paraId="3E7EECDF" w14:textId="77777777" w:rsidR="00DB0ECE" w:rsidRPr="00DB0ECE" w:rsidRDefault="00DB0ECE" w:rsidP="000770BC">
            <w:r w:rsidRPr="00DB0ECE">
              <w:t xml:space="preserve"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 </w:t>
            </w:r>
          </w:p>
          <w:p w14:paraId="2651EBA6" w14:textId="77777777" w:rsidR="00DB0ECE" w:rsidRPr="00DB0ECE" w:rsidRDefault="00DB0ECE" w:rsidP="000770BC">
            <w:pPr>
              <w:ind w:left="34"/>
              <w:jc w:val="center"/>
            </w:pPr>
            <w:r w:rsidRPr="00DB0ECE">
              <w:t>И (ИЛИ)</w:t>
            </w:r>
          </w:p>
          <w:p w14:paraId="2FCA0178" w14:textId="77777777" w:rsidR="00DB0ECE" w:rsidRPr="00DB0ECE" w:rsidRDefault="00DB0ECE" w:rsidP="000770BC">
            <w:pPr>
              <w:tabs>
                <w:tab w:val="left" w:pos="284"/>
                <w:tab w:val="left" w:pos="993"/>
              </w:tabs>
              <w:snapToGrid w:val="0"/>
            </w:pPr>
            <w:r w:rsidRPr="00DB0ECE">
              <w:t xml:space="preserve">Отсутствует пункт </w:t>
            </w:r>
            <w:r w:rsidRPr="00DB0ECE">
              <w:rPr>
                <w:lang w:val="en-US"/>
              </w:rPr>
              <w:t>IV</w:t>
            </w:r>
            <w:r w:rsidRPr="00DB0ECE">
              <w:t xml:space="preserve">, или в нём допущена ошибка (в том числе </w:t>
            </w:r>
            <w:r w:rsidRPr="00DB0ECE">
              <w:br/>
              <w:t>в записи единиц измерения величины)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A71AFA" w14:textId="77777777" w:rsidR="00DB0ECE" w:rsidRPr="00DB0ECE" w:rsidRDefault="00DB0ECE" w:rsidP="000770BC">
            <w:pPr>
              <w:jc w:val="center"/>
            </w:pPr>
            <w:r w:rsidRPr="00DB0ECE">
              <w:t>1</w:t>
            </w:r>
          </w:p>
        </w:tc>
      </w:tr>
      <w:tr w:rsidR="00DB0ECE" w:rsidRPr="00DB0ECE" w14:paraId="358E8810" w14:textId="77777777" w:rsidTr="00DB0ECE">
        <w:tc>
          <w:tcPr>
            <w:tcW w:w="82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0A12D" w14:textId="77777777" w:rsidR="00DB0ECE" w:rsidRPr="00DB0ECE" w:rsidRDefault="00DB0ECE" w:rsidP="000770BC">
            <w:pPr>
              <w:rPr>
                <w:iCs/>
              </w:rPr>
            </w:pPr>
            <w:r w:rsidRPr="00DB0ECE">
              <w:rPr>
                <w:iCs/>
              </w:rPr>
              <w:t>Все случаи решения, которые не соответствуют вышеуказанным критериям выставления оценок в 1 или 2 балла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4005B" w14:textId="77777777" w:rsidR="00DB0ECE" w:rsidRPr="00DB0ECE" w:rsidRDefault="00DB0ECE" w:rsidP="000770BC">
            <w:pPr>
              <w:jc w:val="center"/>
            </w:pPr>
            <w:r w:rsidRPr="00DB0ECE">
              <w:t>0</w:t>
            </w:r>
          </w:p>
        </w:tc>
      </w:tr>
      <w:tr w:rsidR="00DB0ECE" w:rsidRPr="00DB0ECE" w14:paraId="7BF93685" w14:textId="77777777" w:rsidTr="00DB0ECE">
        <w:tc>
          <w:tcPr>
            <w:tcW w:w="82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6A1CF" w14:textId="77777777" w:rsidR="00DB0ECE" w:rsidRPr="00DB0ECE" w:rsidRDefault="00DB0ECE" w:rsidP="000770BC">
            <w:pPr>
              <w:snapToGrid w:val="0"/>
              <w:jc w:val="right"/>
              <w:rPr>
                <w:i/>
                <w:iCs/>
              </w:rPr>
            </w:pPr>
            <w:r w:rsidRPr="00DB0ECE">
              <w:rPr>
                <w:i/>
                <w:iCs/>
              </w:rPr>
              <w:t>Максимальный балл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A4D6D" w14:textId="77777777" w:rsidR="00DB0ECE" w:rsidRPr="00DB0ECE" w:rsidRDefault="00DB0ECE" w:rsidP="000770BC">
            <w:pPr>
              <w:jc w:val="center"/>
              <w:rPr>
                <w:i/>
              </w:rPr>
            </w:pPr>
            <w:r w:rsidRPr="00DB0ECE">
              <w:rPr>
                <w:i/>
              </w:rPr>
              <w:t>2</w:t>
            </w:r>
          </w:p>
        </w:tc>
      </w:tr>
    </w:tbl>
    <w:p w14:paraId="64E4F319" w14:textId="378A1376" w:rsidR="00912FBD" w:rsidRDefault="00912FBD" w:rsidP="00912FBD">
      <w:pPr>
        <w:pStyle w:val="zadan"/>
        <w:tabs>
          <w:tab w:val="clear" w:pos="680"/>
          <w:tab w:val="left" w:pos="0"/>
        </w:tabs>
        <w:spacing w:before="0" w:after="0" w:line="240" w:lineRule="auto"/>
        <w:ind w:left="0" w:firstLine="0"/>
        <w:rPr>
          <w:sz w:val="28"/>
          <w:szCs w:val="28"/>
        </w:rPr>
      </w:pPr>
    </w:p>
    <w:p w14:paraId="471959E7" w14:textId="329ACA10" w:rsidR="00DB0ECE" w:rsidRDefault="00DB0ECE" w:rsidP="00912FBD">
      <w:pPr>
        <w:pStyle w:val="zadan"/>
        <w:tabs>
          <w:tab w:val="clear" w:pos="680"/>
          <w:tab w:val="left" w:pos="0"/>
        </w:tabs>
        <w:spacing w:before="0" w:after="0" w:line="240" w:lineRule="auto"/>
        <w:ind w:left="0" w:firstLine="0"/>
        <w:rPr>
          <w:sz w:val="28"/>
          <w:szCs w:val="28"/>
        </w:rPr>
      </w:pPr>
    </w:p>
    <w:p w14:paraId="774684CD" w14:textId="6761A721" w:rsidR="00DB0ECE" w:rsidRDefault="00DB0ECE" w:rsidP="00912FBD">
      <w:pPr>
        <w:pStyle w:val="zadan"/>
        <w:tabs>
          <w:tab w:val="clear" w:pos="680"/>
          <w:tab w:val="left" w:pos="0"/>
        </w:tabs>
        <w:spacing w:before="0" w:after="0" w:line="240" w:lineRule="auto"/>
        <w:ind w:left="0" w:firstLine="0"/>
        <w:rPr>
          <w:sz w:val="28"/>
          <w:szCs w:val="28"/>
        </w:rPr>
      </w:pPr>
    </w:p>
    <w:p w14:paraId="28558404" w14:textId="77777777" w:rsidR="00DB0ECE" w:rsidRPr="00DB0ECE" w:rsidRDefault="00DB0ECE" w:rsidP="00912FBD">
      <w:pPr>
        <w:pStyle w:val="zadan"/>
        <w:tabs>
          <w:tab w:val="clear" w:pos="680"/>
          <w:tab w:val="left" w:pos="0"/>
        </w:tabs>
        <w:spacing w:before="0" w:after="0" w:line="240" w:lineRule="auto"/>
        <w:ind w:left="0" w:firstLine="0"/>
        <w:rPr>
          <w:sz w:val="28"/>
          <w:szCs w:val="28"/>
        </w:rPr>
      </w:pPr>
    </w:p>
    <w:p w14:paraId="750D9A17" w14:textId="77777777" w:rsidR="00912FBD" w:rsidRPr="00DB0ECE" w:rsidRDefault="00912FBD" w:rsidP="00912FBD">
      <w:pPr>
        <w:pStyle w:val="zadan"/>
        <w:tabs>
          <w:tab w:val="clear" w:pos="680"/>
          <w:tab w:val="left" w:pos="0"/>
        </w:tabs>
        <w:spacing w:before="0" w:after="0" w:line="240" w:lineRule="auto"/>
        <w:ind w:left="0" w:firstLine="0"/>
        <w:rPr>
          <w:sz w:val="28"/>
          <w:szCs w:val="28"/>
        </w:rPr>
      </w:pPr>
    </w:p>
    <w:p w14:paraId="30F44D2F" w14:textId="22F42250" w:rsidR="00AE676E" w:rsidRPr="00DB0ECE" w:rsidRDefault="00AE676E" w:rsidP="00AE676E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lastRenderedPageBreak/>
        <w:t>2</w:t>
      </w:r>
      <w:r w:rsidRPr="00DB0ECE">
        <w:rPr>
          <w:b/>
        </w:rPr>
        <w:t>6</w:t>
      </w:r>
      <w:r w:rsidRPr="00DB0ECE">
        <w:rPr>
          <w:b/>
        </w:rPr>
        <w:br/>
      </w:r>
    </w:p>
    <w:p w14:paraId="75F54D16" w14:textId="5DA40B06" w:rsidR="00912FBD" w:rsidRPr="00DB0ECE" w:rsidRDefault="00912FBD" w:rsidP="00912FBD">
      <w:pPr>
        <w:pStyle w:val="zadan"/>
        <w:tabs>
          <w:tab w:val="clear" w:pos="680"/>
          <w:tab w:val="left" w:pos="0"/>
        </w:tabs>
        <w:spacing w:before="0" w:after="0" w:line="240" w:lineRule="auto"/>
        <w:ind w:left="0" w:firstLine="0"/>
        <w:rPr>
          <w:sz w:val="28"/>
          <w:szCs w:val="28"/>
        </w:rPr>
      </w:pPr>
      <w:r w:rsidRPr="00DB0ECE">
        <w:rPr>
          <w:sz w:val="28"/>
          <w:szCs w:val="28"/>
        </w:rPr>
        <w:t>Плоская монохроматическая световая волна падает по норм</w:t>
      </w:r>
      <w:r w:rsidRPr="00DB0ECE">
        <w:rPr>
          <w:sz w:val="28"/>
          <w:szCs w:val="28"/>
        </w:rPr>
        <w:t>а</w:t>
      </w:r>
      <w:r w:rsidRPr="00DB0ECE">
        <w:rPr>
          <w:sz w:val="28"/>
          <w:szCs w:val="28"/>
        </w:rPr>
        <w:t>ли на дифракционную решетку с периодом 5 мкм. Параллел</w:t>
      </w:r>
      <w:r w:rsidRPr="00DB0ECE">
        <w:rPr>
          <w:sz w:val="28"/>
          <w:szCs w:val="28"/>
        </w:rPr>
        <w:t>ь</w:t>
      </w:r>
      <w:r w:rsidRPr="00DB0ECE">
        <w:rPr>
          <w:sz w:val="28"/>
          <w:szCs w:val="28"/>
        </w:rPr>
        <w:t>но решетке позади нее размещена собирающая линза с фоку</w:t>
      </w:r>
      <w:r w:rsidRPr="00DB0ECE">
        <w:rPr>
          <w:sz w:val="28"/>
          <w:szCs w:val="28"/>
        </w:rPr>
        <w:t>с</w:t>
      </w:r>
      <w:r w:rsidRPr="00DB0ECE">
        <w:rPr>
          <w:sz w:val="28"/>
          <w:szCs w:val="28"/>
        </w:rPr>
        <w:t xml:space="preserve">ным расстоянием </w:t>
      </w:r>
      <w:smartTag w:uri="urn:schemas-microsoft-com:office:smarttags" w:element="metricconverter">
        <w:smartTagPr>
          <w:attr w:name="ProductID" w:val="20 см"/>
        </w:smartTagPr>
        <w:r w:rsidRPr="00DB0ECE">
          <w:rPr>
            <w:sz w:val="28"/>
            <w:szCs w:val="28"/>
          </w:rPr>
          <w:t>20 см</w:t>
        </w:r>
      </w:smartTag>
      <w:r w:rsidRPr="00DB0ECE">
        <w:rPr>
          <w:sz w:val="28"/>
          <w:szCs w:val="28"/>
        </w:rPr>
        <w:t xml:space="preserve">. Дифракционная картина наблюдается на экране в задней фокальной плоскости линзы. Расстояние между ее главными максимумами 1-го и 2-го порядков равно </w:t>
      </w:r>
      <w:smartTag w:uri="urn:schemas-microsoft-com:office:smarttags" w:element="metricconverter">
        <w:smartTagPr>
          <w:attr w:name="ProductID" w:val="18 мм"/>
        </w:smartTagPr>
        <w:r w:rsidRPr="00DB0ECE">
          <w:rPr>
            <w:sz w:val="28"/>
            <w:szCs w:val="28"/>
          </w:rPr>
          <w:t>18 мм</w:t>
        </w:r>
      </w:smartTag>
      <w:r w:rsidRPr="00DB0ECE">
        <w:rPr>
          <w:sz w:val="28"/>
          <w:szCs w:val="28"/>
        </w:rPr>
        <w:t xml:space="preserve">. Найдите длину падающей волны. Считать для малых углов </w:t>
      </w:r>
      <w:proofErr w:type="spellStart"/>
      <w:r w:rsidRPr="00DB0ECE">
        <w:rPr>
          <w:sz w:val="28"/>
          <w:szCs w:val="28"/>
          <w:lang w:val="en-US"/>
        </w:rPr>
        <w:t>sinφ</w:t>
      </w:r>
      <w:proofErr w:type="spellEnd"/>
      <w:r w:rsidRPr="00DB0ECE">
        <w:rPr>
          <w:sz w:val="28"/>
          <w:szCs w:val="28"/>
        </w:rPr>
        <w:t xml:space="preserve"> </w:t>
      </w:r>
      <w:r w:rsidRPr="00DB0ECE">
        <w:rPr>
          <w:sz w:val="28"/>
          <w:szCs w:val="28"/>
        </w:rPr>
        <w:sym w:font="Symbol" w:char="F0BB"/>
      </w:r>
      <w:r w:rsidRPr="00DB0ECE">
        <w:rPr>
          <w:sz w:val="28"/>
          <w:szCs w:val="28"/>
        </w:rPr>
        <w:t xml:space="preserve"> </w:t>
      </w:r>
      <w:proofErr w:type="spellStart"/>
      <w:r w:rsidRPr="00DB0ECE">
        <w:rPr>
          <w:sz w:val="28"/>
          <w:szCs w:val="28"/>
          <w:lang w:val="en-US"/>
        </w:rPr>
        <w:t>tgφ</w:t>
      </w:r>
      <w:proofErr w:type="spellEnd"/>
      <w:r w:rsidRPr="00DB0ECE">
        <w:rPr>
          <w:sz w:val="28"/>
          <w:szCs w:val="28"/>
        </w:rPr>
        <w:t>.</w:t>
      </w:r>
    </w:p>
    <w:p w14:paraId="46F48F39" w14:textId="77777777" w:rsidR="00912FBD" w:rsidRPr="00DB0ECE" w:rsidRDefault="00912FBD" w:rsidP="00DD4B7D"/>
    <w:p w14:paraId="156D0F7B" w14:textId="77777777" w:rsidR="00912FBD" w:rsidRPr="00DB0ECE" w:rsidRDefault="00912FBD" w:rsidP="00DD4B7D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71"/>
        <w:gridCol w:w="24"/>
        <w:gridCol w:w="1050"/>
      </w:tblGrid>
      <w:tr w:rsidR="00DB0ECE" w:rsidRPr="00DB0ECE" w14:paraId="1643A5C3" w14:textId="77777777" w:rsidTr="00716759">
        <w:tc>
          <w:tcPr>
            <w:tcW w:w="9345" w:type="dxa"/>
            <w:gridSpan w:val="3"/>
          </w:tcPr>
          <w:p w14:paraId="3A2AC7E6" w14:textId="77777777" w:rsidR="00DB0ECE" w:rsidRPr="00DB0ECE" w:rsidRDefault="00DB0ECE" w:rsidP="000770BC">
            <w:pPr>
              <w:jc w:val="center"/>
              <w:rPr>
                <w:b/>
              </w:rPr>
            </w:pPr>
            <w:r w:rsidRPr="00DB0ECE">
              <w:rPr>
                <w:b/>
              </w:rPr>
              <w:t>Возможное решение</w:t>
            </w:r>
          </w:p>
        </w:tc>
      </w:tr>
      <w:tr w:rsidR="00DB0ECE" w:rsidRPr="00DB0ECE" w14:paraId="6C6295D0" w14:textId="77777777" w:rsidTr="00716759">
        <w:tc>
          <w:tcPr>
            <w:tcW w:w="9345" w:type="dxa"/>
            <w:gridSpan w:val="3"/>
          </w:tcPr>
          <w:p w14:paraId="6FDB7937" w14:textId="77777777" w:rsidR="002147DA" w:rsidRDefault="00DB0ECE" w:rsidP="002147DA">
            <w:pPr>
              <w:widowControl w:val="0"/>
              <w:tabs>
                <w:tab w:val="left" w:pos="3620"/>
              </w:tabs>
            </w:pPr>
            <w:r w:rsidRPr="002147DA">
              <w:t xml:space="preserve">В соответствии с </w:t>
            </w:r>
            <w:r w:rsidR="002147DA" w:rsidRPr="002147DA">
              <w:t>условием наблюдения глав</w:t>
            </w:r>
            <w:r w:rsidR="002147DA" w:rsidRPr="002147DA">
              <w:softHyphen/>
              <w:t xml:space="preserve">ных максимумов при нормальном падении монохроматического света с длиной волны λ на решётку с периодом </w:t>
            </w:r>
            <w:r w:rsidR="002147DA" w:rsidRPr="002147DA">
              <w:rPr>
                <w:i/>
                <w:lang w:val="en-US"/>
              </w:rPr>
              <w:t>d</w:t>
            </w:r>
            <w:r w:rsidR="002147DA" w:rsidRPr="002147DA">
              <w:t>:</w:t>
            </w:r>
            <w:r w:rsidR="002147DA">
              <w:t xml:space="preserve"> </w:t>
            </w:r>
          </w:p>
          <w:p w14:paraId="63C05EC3" w14:textId="61906F73" w:rsidR="002147DA" w:rsidRPr="002147DA" w:rsidRDefault="002147DA" w:rsidP="002147DA">
            <w:pPr>
              <w:widowControl w:val="0"/>
              <w:tabs>
                <w:tab w:val="left" w:pos="3620"/>
              </w:tabs>
            </w:pPr>
            <m:oMath>
              <m:r>
                <w:rPr>
                  <w:rFonts w:ascii="Cambria Math" w:hAnsi="Cambria Math"/>
                </w:rPr>
                <m:t>ds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φ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</m:oMath>
            <w:r>
              <w:rPr>
                <w:iCs/>
              </w:rPr>
              <w:t xml:space="preserve">где </w:t>
            </w:r>
            <w:r w:rsidRPr="002147DA">
              <w:rPr>
                <w:i/>
                <w:lang w:val="en-US"/>
              </w:rPr>
              <w:t>k</w:t>
            </w:r>
            <w:r w:rsidRPr="002147DA">
              <w:rPr>
                <w:i/>
              </w:rPr>
              <w:t xml:space="preserve"> -</w:t>
            </w:r>
            <w:r w:rsidRPr="002147DA">
              <w:rPr>
                <w:iCs/>
              </w:rPr>
              <w:t>порядок максимума.</w:t>
            </w:r>
          </w:p>
          <w:p w14:paraId="7A54EC4D" w14:textId="4AC268C1" w:rsidR="002147DA" w:rsidRDefault="002147DA" w:rsidP="002147DA">
            <w:pPr>
              <w:pStyle w:val="zadan"/>
              <w:tabs>
                <w:tab w:val="clear" w:pos="680"/>
                <w:tab w:val="left" w:pos="0"/>
              </w:tabs>
              <w:spacing w:before="0" w:after="0" w:line="240" w:lineRule="auto"/>
              <w:ind w:left="0" w:firstLine="0"/>
              <w:rPr>
                <w:sz w:val="28"/>
                <w:szCs w:val="28"/>
              </w:rPr>
            </w:pPr>
            <w:r w:rsidRPr="002147DA">
              <w:rPr>
                <w:sz w:val="28"/>
                <w:szCs w:val="28"/>
              </w:rPr>
              <w:t>Так как можно считать</w:t>
            </w:r>
            <w:r>
              <w:t xml:space="preserve"> </w:t>
            </w:r>
            <w:proofErr w:type="spellStart"/>
            <w:r w:rsidRPr="00DB0ECE">
              <w:rPr>
                <w:sz w:val="28"/>
                <w:szCs w:val="28"/>
                <w:lang w:val="en-US"/>
              </w:rPr>
              <w:t>sinφ</w:t>
            </w:r>
            <w:proofErr w:type="spellEnd"/>
            <w:r w:rsidRPr="00DB0ECE">
              <w:rPr>
                <w:sz w:val="28"/>
                <w:szCs w:val="28"/>
              </w:rPr>
              <w:t xml:space="preserve"> </w:t>
            </w:r>
            <w:r w:rsidRPr="00DB0ECE">
              <w:rPr>
                <w:sz w:val="28"/>
                <w:szCs w:val="28"/>
              </w:rPr>
              <w:sym w:font="Symbol" w:char="F0BB"/>
            </w:r>
            <w:r w:rsidRPr="00DB0ECE">
              <w:rPr>
                <w:sz w:val="28"/>
                <w:szCs w:val="28"/>
              </w:rPr>
              <w:t xml:space="preserve"> </w:t>
            </w:r>
            <w:proofErr w:type="spellStart"/>
            <w:r w:rsidRPr="00DB0ECE">
              <w:rPr>
                <w:sz w:val="28"/>
                <w:szCs w:val="28"/>
                <w:lang w:val="en-US"/>
              </w:rPr>
              <w:t>tgφ</w:t>
            </w:r>
            <w:proofErr w:type="spellEnd"/>
            <w:r>
              <w:rPr>
                <w:sz w:val="28"/>
                <w:szCs w:val="28"/>
              </w:rPr>
              <w:t xml:space="preserve">, то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</m:oMath>
            <w:r w:rsidR="00282D0F">
              <w:rPr>
                <w:sz w:val="36"/>
                <w:szCs w:val="36"/>
              </w:rPr>
              <w:t xml:space="preserve">, </w:t>
            </w:r>
            <w:r w:rsidR="00282D0F" w:rsidRPr="00282D0F">
              <w:rPr>
                <w:sz w:val="28"/>
                <w:szCs w:val="28"/>
              </w:rPr>
              <w:t xml:space="preserve">где </w:t>
            </w:r>
            <w:r w:rsidR="00282D0F" w:rsidRPr="00282D0F">
              <w:rPr>
                <w:i/>
                <w:iCs/>
                <w:sz w:val="28"/>
                <w:szCs w:val="28"/>
                <w:lang w:val="en-US"/>
              </w:rPr>
              <w:t>x</w:t>
            </w:r>
            <w:r w:rsidR="00282D0F" w:rsidRPr="00282D0F">
              <w:rPr>
                <w:i/>
                <w:iCs/>
                <w:sz w:val="28"/>
                <w:szCs w:val="28"/>
              </w:rPr>
              <w:t xml:space="preserve"> – </w:t>
            </w:r>
            <w:r w:rsidR="00282D0F" w:rsidRPr="00282D0F">
              <w:rPr>
                <w:sz w:val="28"/>
                <w:szCs w:val="28"/>
              </w:rPr>
              <w:t xml:space="preserve">расстояние от нулевого до </w:t>
            </w:r>
            <w:r w:rsidR="00282D0F" w:rsidRPr="00282D0F">
              <w:rPr>
                <w:i/>
                <w:iCs/>
                <w:sz w:val="28"/>
                <w:szCs w:val="28"/>
                <w:lang w:val="en-US"/>
              </w:rPr>
              <w:t>k</w:t>
            </w:r>
            <w:r w:rsidR="00282D0F" w:rsidRPr="00282D0F">
              <w:rPr>
                <w:sz w:val="28"/>
                <w:szCs w:val="28"/>
              </w:rPr>
              <w:t xml:space="preserve">-го максимума; </w:t>
            </w:r>
            <w:r w:rsidR="00282D0F" w:rsidRPr="00282D0F">
              <w:rPr>
                <w:i/>
                <w:iCs/>
                <w:sz w:val="28"/>
                <w:szCs w:val="28"/>
                <w:lang w:val="en-US"/>
              </w:rPr>
              <w:t>F</w:t>
            </w:r>
            <w:r w:rsidR="00282D0F" w:rsidRPr="00282D0F">
              <w:rPr>
                <w:sz w:val="28"/>
                <w:szCs w:val="28"/>
              </w:rPr>
              <w:t xml:space="preserve"> – фокусное расстояние линзы, равное расстоянию от д</w:t>
            </w:r>
            <w:r w:rsidR="00282D0F" w:rsidRPr="00282D0F">
              <w:rPr>
                <w:sz w:val="28"/>
                <w:szCs w:val="28"/>
              </w:rPr>
              <w:t>и</w:t>
            </w:r>
            <w:r w:rsidR="00282D0F" w:rsidRPr="00282D0F">
              <w:rPr>
                <w:sz w:val="28"/>
                <w:szCs w:val="28"/>
              </w:rPr>
              <w:t>фракционной решетки до экрана</w:t>
            </w:r>
            <w:r w:rsidR="003304F2">
              <w:rPr>
                <w:sz w:val="28"/>
                <w:szCs w:val="28"/>
              </w:rPr>
              <w:t xml:space="preserve">. </w:t>
            </w:r>
          </w:p>
          <w:p w14:paraId="0F7D1C8E" w14:textId="3A4D9711" w:rsidR="00DB0ECE" w:rsidRPr="00214F64" w:rsidRDefault="003304F2" w:rsidP="00214F64">
            <w:pPr>
              <w:pStyle w:val="zadan"/>
              <w:tabs>
                <w:tab w:val="clear" w:pos="680"/>
                <w:tab w:val="left" w:pos="0"/>
              </w:tabs>
              <w:spacing w:before="0" w:after="0" w:line="240" w:lineRule="auto"/>
              <w:ind w:left="0" w:firstLine="0"/>
              <w:rPr>
                <w:sz w:val="36"/>
                <w:szCs w:val="36"/>
              </w:rPr>
            </w:pPr>
            <w:r>
              <w:rPr>
                <w:sz w:val="28"/>
                <w:szCs w:val="28"/>
              </w:rPr>
              <w:t xml:space="preserve">Следовательно, расстояние между </w:t>
            </w:r>
            <w:r w:rsidRPr="00DB0ECE">
              <w:rPr>
                <w:sz w:val="28"/>
                <w:szCs w:val="28"/>
              </w:rPr>
              <w:t>главными максимумами 1-го и 2-го порядков</w:t>
            </w:r>
            <w:r>
              <w:rPr>
                <w:sz w:val="28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oMath>
          </w:p>
          <w:p w14:paraId="6BCCBEA0" w14:textId="77777777" w:rsidR="00214F64" w:rsidRDefault="00214F64" w:rsidP="00214F64">
            <w:pPr>
              <w:pStyle w:val="zadan"/>
              <w:tabs>
                <w:tab w:val="clear" w:pos="680"/>
                <w:tab w:val="left" w:pos="0"/>
              </w:tabs>
              <w:spacing w:before="0" w:after="0" w:line="240" w:lineRule="auto"/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пределим длину волны падающего света </w:t>
            </w:r>
          </w:p>
          <w:p w14:paraId="6F00266B" w14:textId="1B8F8422" w:rsidR="00DB0ECE" w:rsidRPr="00214F64" w:rsidRDefault="00214F64" w:rsidP="00214F64">
            <w:pPr>
              <w:pStyle w:val="zadan"/>
              <w:tabs>
                <w:tab w:val="clear" w:pos="680"/>
                <w:tab w:val="left" w:pos="0"/>
              </w:tabs>
              <w:spacing w:before="0" w:after="0" w:line="240" w:lineRule="auto"/>
              <w:ind w:left="0" w:firstLine="0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6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18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450 нм.</m:t>
                </m:r>
              </m:oMath>
            </m:oMathPara>
          </w:p>
          <w:p w14:paraId="751CC947" w14:textId="386551A9" w:rsidR="00DB0ECE" w:rsidRPr="003304F2" w:rsidRDefault="00DB0ECE" w:rsidP="000770BC">
            <w:pPr>
              <w:rPr>
                <w:i/>
              </w:rPr>
            </w:pPr>
            <w:r w:rsidRPr="00DB0ECE">
              <w:t xml:space="preserve">Ответ: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r>
                <w:rPr>
                  <w:rFonts w:ascii="Cambria Math" w:hAnsi="Cambria Math"/>
                </w:rPr>
                <m:t>=450 нм</m:t>
              </m:r>
            </m:oMath>
          </w:p>
        </w:tc>
      </w:tr>
      <w:tr w:rsidR="00DB0ECE" w:rsidRPr="00DB0ECE" w14:paraId="0BB542EA" w14:textId="77777777" w:rsidTr="00716759">
        <w:tc>
          <w:tcPr>
            <w:tcW w:w="8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A3158" w14:textId="77777777" w:rsidR="00DB0ECE" w:rsidRPr="00DB0ECE" w:rsidRDefault="00DB0ECE" w:rsidP="000770BC">
            <w:pPr>
              <w:jc w:val="center"/>
              <w:rPr>
                <w:b/>
                <w:lang w:eastAsia="en-US"/>
              </w:rPr>
            </w:pPr>
            <w:r w:rsidRPr="00DB0ECE">
              <w:rPr>
                <w:b/>
              </w:rPr>
              <w:t>Критерии оценивания выполнения задания</w:t>
            </w:r>
          </w:p>
        </w:tc>
        <w:tc>
          <w:tcPr>
            <w:tcW w:w="10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3BC23" w14:textId="77777777" w:rsidR="00DB0ECE" w:rsidRPr="00DB0ECE" w:rsidRDefault="00DB0ECE" w:rsidP="000770BC">
            <w:pPr>
              <w:jc w:val="center"/>
              <w:rPr>
                <w:b/>
                <w:lang w:eastAsia="en-US"/>
              </w:rPr>
            </w:pPr>
            <w:r w:rsidRPr="00DB0ECE">
              <w:rPr>
                <w:b/>
              </w:rPr>
              <w:t>Баллы</w:t>
            </w:r>
          </w:p>
        </w:tc>
      </w:tr>
      <w:tr w:rsidR="00DB0ECE" w:rsidRPr="00DB0ECE" w14:paraId="285AF495" w14:textId="77777777" w:rsidTr="00716759">
        <w:tc>
          <w:tcPr>
            <w:tcW w:w="8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4C753" w14:textId="77777777" w:rsidR="00DB0ECE" w:rsidRPr="00DB0ECE" w:rsidRDefault="00DB0ECE" w:rsidP="000770BC">
            <w:r w:rsidRPr="00DB0ECE">
              <w:t>Приведено полное решение, включающее следующие элементы:</w:t>
            </w:r>
          </w:p>
          <w:p w14:paraId="54EF9D75" w14:textId="1AF5F908" w:rsidR="00DB0ECE" w:rsidRPr="00DB0ECE" w:rsidRDefault="00DB0ECE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</w:t>
            </w:r>
            <w:r w:rsidRPr="00DB0ECE">
              <w:t xml:space="preserve">) записаны положения теории и физические законы, закономерности, </w:t>
            </w:r>
            <w:r w:rsidRPr="00DB0ECE">
              <w:rPr>
                <w:u w:val="single"/>
              </w:rPr>
              <w:t>применение которых необходимо</w:t>
            </w:r>
            <w:r w:rsidRPr="00DB0ECE">
              <w:t xml:space="preserve"> для решения задачи выбранным способом </w:t>
            </w:r>
            <w:r w:rsidRPr="00DB0ECE">
              <w:rPr>
                <w:bCs/>
              </w:rPr>
              <w:t xml:space="preserve">(в данном случае: </w:t>
            </w:r>
            <w:r w:rsidR="00214F64">
              <w:rPr>
                <w:i/>
              </w:rPr>
              <w:t>формула для дифракционной решетки, геометрическое соотношение</w:t>
            </w:r>
            <w:r w:rsidRPr="00DB0ECE">
              <w:rPr>
                <w:bCs/>
              </w:rPr>
              <w:t>)</w:t>
            </w:r>
            <w:r w:rsidRPr="00DB0ECE">
              <w:t>;</w:t>
            </w:r>
          </w:p>
          <w:p w14:paraId="07787756" w14:textId="77777777" w:rsidR="00DB0ECE" w:rsidRPr="00DB0ECE" w:rsidRDefault="00DB0ECE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I</w:t>
            </w:r>
            <w:r w:rsidRPr="00DB0ECE">
              <w:t>) описаны все вновь вводимые в решении буквенные обозначения физических величин (</w:t>
            </w:r>
            <w:r w:rsidRPr="00DB0ECE">
              <w:rPr>
                <w:i/>
              </w:rPr>
              <w:t xml:space="preserve">за исключением обозначений </w:t>
            </w:r>
            <w:r w:rsidRPr="00DB0ECE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DB0ECE">
              <w:rPr>
                <w:i/>
              </w:rPr>
              <w:t xml:space="preserve"> </w:t>
            </w:r>
            <w:r w:rsidRPr="00DB0ECE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DB0ECE">
              <w:rPr>
                <w:i/>
              </w:rPr>
              <w:t xml:space="preserve"> </w:t>
            </w:r>
            <w:r w:rsidRPr="00DB0ECE">
              <w:rPr>
                <w:i/>
              </w:rPr>
              <w:br/>
              <w:t>при написании физических законов</w:t>
            </w:r>
            <w:r w:rsidRPr="00DB0ECE">
              <w:t>);</w:t>
            </w:r>
          </w:p>
          <w:p w14:paraId="3386CBF3" w14:textId="77777777" w:rsidR="00DB0ECE" w:rsidRPr="00DB0ECE" w:rsidRDefault="00DB0ECE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II</w:t>
            </w:r>
            <w:r w:rsidRPr="00DB0ECE">
              <w:t xml:space="preserve">) проведены необходимые математические преобразования </w:t>
            </w:r>
            <w:r w:rsidRPr="00DB0ECE">
              <w:br/>
              <w:t>и расчёты (подстановка числовых данных в конечную формулу), приводящие к правильному числовому ответу (допускается решение «по частям» с промежуточными вычислениями);</w:t>
            </w:r>
          </w:p>
          <w:p w14:paraId="554AFB79" w14:textId="77777777" w:rsidR="00DB0ECE" w:rsidRPr="00DB0ECE" w:rsidRDefault="00DB0ECE" w:rsidP="000770BC">
            <w:r w:rsidRPr="00DB0ECE">
              <w:rPr>
                <w:lang w:val="en-US"/>
              </w:rPr>
              <w:t>IV</w:t>
            </w:r>
            <w:r w:rsidRPr="00DB0ECE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E34C3" w14:textId="77777777" w:rsidR="00DB0ECE" w:rsidRPr="00DB0ECE" w:rsidRDefault="00DB0ECE" w:rsidP="000770BC">
            <w:pPr>
              <w:jc w:val="center"/>
            </w:pPr>
            <w:r w:rsidRPr="00DB0ECE">
              <w:t>2</w:t>
            </w:r>
          </w:p>
        </w:tc>
      </w:tr>
      <w:tr w:rsidR="00716759" w:rsidRPr="00DB0ECE" w14:paraId="6B1CD503" w14:textId="77777777" w:rsidTr="000770BC">
        <w:tc>
          <w:tcPr>
            <w:tcW w:w="82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BD433" w14:textId="77777777" w:rsidR="00716759" w:rsidRPr="00DB0ECE" w:rsidRDefault="00716759" w:rsidP="000770BC">
            <w:r w:rsidRPr="00DB0ECE">
              <w:t>Правильно записаны все необходимые положения теории, физические законы, закономерности,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rPr>
                <w:bCs/>
              </w:rPr>
              <w:t>и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t>проведены преобразования, направленные на решение задачи, но имеется один или несколько из следующих недостатков.</w:t>
            </w:r>
          </w:p>
          <w:p w14:paraId="5A08A608" w14:textId="77777777" w:rsidR="00716759" w:rsidRPr="00DB0ECE" w:rsidRDefault="00716759" w:rsidP="000770BC">
            <w:pPr>
              <w:tabs>
                <w:tab w:val="left" w:pos="709"/>
                <w:tab w:val="left" w:pos="993"/>
              </w:tabs>
            </w:pPr>
            <w:r w:rsidRPr="00DB0ECE">
              <w:lastRenderedPageBreak/>
              <w:t xml:space="preserve">Записи, соответствующие пункту II, представлены не в полном объёме или отсутствуют. </w:t>
            </w:r>
          </w:p>
          <w:p w14:paraId="18D66430" w14:textId="77777777" w:rsidR="00716759" w:rsidRPr="00DB0ECE" w:rsidRDefault="00716759" w:rsidP="000770BC">
            <w:pPr>
              <w:ind w:left="34"/>
              <w:jc w:val="center"/>
            </w:pPr>
            <w:r w:rsidRPr="00DB0ECE">
              <w:t>И (ИЛИ)</w:t>
            </w:r>
          </w:p>
          <w:p w14:paraId="73CE52C3" w14:textId="77777777" w:rsidR="00716759" w:rsidRPr="00DB0ECE" w:rsidRDefault="00716759" w:rsidP="000770BC">
            <w:pPr>
              <w:tabs>
                <w:tab w:val="left" w:pos="-2410"/>
              </w:tabs>
              <w:ind w:left="34"/>
            </w:pPr>
            <w:r w:rsidRPr="00DB0ECE">
              <w:t>В решении имеются лишние записи, не входящие в решение, которые не отделены от решения и не зачёркнуты.</w:t>
            </w:r>
          </w:p>
          <w:p w14:paraId="4D49EE10" w14:textId="77777777" w:rsidR="00716759" w:rsidRPr="00DB0ECE" w:rsidRDefault="00716759" w:rsidP="000770BC">
            <w:pPr>
              <w:ind w:left="34"/>
              <w:jc w:val="center"/>
            </w:pPr>
            <w:r w:rsidRPr="00DB0ECE">
              <w:t>И (ИЛИ)</w:t>
            </w:r>
          </w:p>
          <w:p w14:paraId="283EB2CE" w14:textId="77777777" w:rsidR="00716759" w:rsidRPr="00DB0ECE" w:rsidRDefault="00716759" w:rsidP="000770BC">
            <w:r w:rsidRPr="00DB0ECE">
              <w:t xml:space="preserve"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 </w:t>
            </w:r>
          </w:p>
          <w:p w14:paraId="085E5E42" w14:textId="77777777" w:rsidR="00716759" w:rsidRPr="00DB0ECE" w:rsidRDefault="00716759" w:rsidP="000770BC">
            <w:pPr>
              <w:ind w:left="34"/>
              <w:jc w:val="center"/>
            </w:pPr>
            <w:r w:rsidRPr="00DB0ECE">
              <w:t>И (ИЛИ)</w:t>
            </w:r>
          </w:p>
          <w:p w14:paraId="2752C027" w14:textId="77777777" w:rsidR="00716759" w:rsidRPr="00DB0ECE" w:rsidRDefault="00716759" w:rsidP="000770BC">
            <w:pPr>
              <w:tabs>
                <w:tab w:val="left" w:pos="284"/>
                <w:tab w:val="left" w:pos="993"/>
              </w:tabs>
              <w:snapToGrid w:val="0"/>
            </w:pPr>
            <w:r w:rsidRPr="00DB0ECE">
              <w:t xml:space="preserve">Отсутствует пункт </w:t>
            </w:r>
            <w:r w:rsidRPr="00DB0ECE">
              <w:rPr>
                <w:lang w:val="en-US"/>
              </w:rPr>
              <w:t>IV</w:t>
            </w:r>
            <w:r w:rsidRPr="00DB0ECE">
              <w:t xml:space="preserve">, или в нём допущена ошибка (в том числе </w:t>
            </w:r>
            <w:r w:rsidRPr="00DB0ECE">
              <w:br/>
              <w:t>в записи единиц измерения величины)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A25829" w14:textId="77777777" w:rsidR="00716759" w:rsidRPr="00DB0ECE" w:rsidRDefault="00716759" w:rsidP="000770BC">
            <w:pPr>
              <w:jc w:val="center"/>
            </w:pPr>
            <w:r w:rsidRPr="00DB0ECE">
              <w:lastRenderedPageBreak/>
              <w:t>1</w:t>
            </w:r>
          </w:p>
        </w:tc>
      </w:tr>
      <w:tr w:rsidR="00716759" w:rsidRPr="00DB0ECE" w14:paraId="6F4A3249" w14:textId="77777777" w:rsidTr="000770BC">
        <w:tc>
          <w:tcPr>
            <w:tcW w:w="82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24D62A" w14:textId="77777777" w:rsidR="00716759" w:rsidRPr="00DB0ECE" w:rsidRDefault="00716759" w:rsidP="000770BC">
            <w:pPr>
              <w:rPr>
                <w:iCs/>
              </w:rPr>
            </w:pPr>
            <w:r w:rsidRPr="00DB0ECE">
              <w:rPr>
                <w:iCs/>
              </w:rPr>
              <w:t>Все случаи решения, которые не соответствуют вышеуказанным критериям выставления оценок в 1 или 2 балла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8EF89" w14:textId="77777777" w:rsidR="00716759" w:rsidRPr="00DB0ECE" w:rsidRDefault="00716759" w:rsidP="000770BC">
            <w:pPr>
              <w:jc w:val="center"/>
            </w:pPr>
            <w:r w:rsidRPr="00DB0ECE">
              <w:t>0</w:t>
            </w:r>
          </w:p>
        </w:tc>
      </w:tr>
      <w:tr w:rsidR="00716759" w:rsidRPr="00DB0ECE" w14:paraId="420D8C7E" w14:textId="77777777" w:rsidTr="000770BC">
        <w:tc>
          <w:tcPr>
            <w:tcW w:w="82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7FA5B" w14:textId="77777777" w:rsidR="00716759" w:rsidRPr="00DB0ECE" w:rsidRDefault="00716759" w:rsidP="000770BC">
            <w:pPr>
              <w:snapToGrid w:val="0"/>
              <w:jc w:val="right"/>
              <w:rPr>
                <w:i/>
                <w:iCs/>
              </w:rPr>
            </w:pPr>
            <w:r w:rsidRPr="00DB0ECE">
              <w:rPr>
                <w:i/>
                <w:iCs/>
              </w:rPr>
              <w:t>Максимальный балл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C34AC" w14:textId="77777777" w:rsidR="00716759" w:rsidRPr="00DB0ECE" w:rsidRDefault="00716759" w:rsidP="000770BC">
            <w:pPr>
              <w:jc w:val="center"/>
              <w:rPr>
                <w:i/>
              </w:rPr>
            </w:pPr>
            <w:r w:rsidRPr="00DB0ECE">
              <w:rPr>
                <w:i/>
              </w:rPr>
              <w:t>2</w:t>
            </w:r>
          </w:p>
        </w:tc>
      </w:tr>
    </w:tbl>
    <w:p w14:paraId="1C2D970D" w14:textId="77777777" w:rsidR="00912FBD" w:rsidRPr="00DB0ECE" w:rsidRDefault="00912FBD" w:rsidP="00DD4B7D"/>
    <w:p w14:paraId="10876E37" w14:textId="77777777" w:rsidR="00912FBD" w:rsidRPr="00DB0ECE" w:rsidRDefault="00912FBD" w:rsidP="00DD4B7D"/>
    <w:tbl>
      <w:tblPr>
        <w:tblStyle w:val="a3"/>
        <w:tblpPr w:leftFromText="180" w:rightFromText="180" w:vertAnchor="text" w:horzAnchor="page" w:tblpX="6811" w:tblpY="24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43"/>
      </w:tblGrid>
      <w:tr w:rsidR="00912FBD" w:rsidRPr="00DB0ECE" w14:paraId="1697005E" w14:textId="77777777" w:rsidTr="00912FBD">
        <w:tc>
          <w:tcPr>
            <w:tcW w:w="4543" w:type="dxa"/>
          </w:tcPr>
          <w:p w14:paraId="014D8940" w14:textId="77777777" w:rsidR="00912FBD" w:rsidRPr="00DB0ECE" w:rsidRDefault="00912FBD" w:rsidP="00912FBD">
            <w:r w:rsidRPr="00DB0ECE">
              <w:rPr>
                <w:b/>
                <w:noProof/>
              </w:rPr>
              <mc:AlternateContent>
                <mc:Choice Requires="wpc">
                  <w:drawing>
                    <wp:inline distT="0" distB="0" distL="0" distR="0" wp14:anchorId="39F5DEC1" wp14:editId="286F77D5">
                      <wp:extent cx="2743200" cy="1866900"/>
                      <wp:effectExtent l="0" t="0" r="3175" b="635"/>
                      <wp:docPr id="149" name="Полотно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wps:wsp>
                              <wps:cNvPr id="120" name="Прямоугольник 7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3686" y="730208"/>
                                  <a:ext cx="595606" cy="113855"/>
                                </a:xfrm>
                                <a:prstGeom prst="rect">
                                  <a:avLst/>
                                </a:prstGeom>
                                <a:pattFill prst="pct3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21" name="Прямоугольник 7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68623" y="452902"/>
                                  <a:ext cx="594995" cy="113665"/>
                                </a:xfrm>
                                <a:prstGeom prst="rect">
                                  <a:avLst/>
                                </a:prstGeom>
                                <a:pattFill prst="pct3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E6F2B82" w14:textId="77777777" w:rsidR="00912FBD" w:rsidRDefault="00912FBD" w:rsidP="00912FBD"/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22" name="Поле 7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6820" y="711736"/>
                                  <a:ext cx="301150" cy="2441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E4DD96" w14:textId="77777777" w:rsidR="00912FBD" w:rsidRPr="00185C11" w:rsidRDefault="00912FBD" w:rsidP="00912FBD">
                                    <w:r w:rsidRPr="00185C11">
                                      <w:sym w:font="Wingdings" w:char="F0F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3" name="Группа 731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56029" y="1211023"/>
                                  <a:ext cx="1075933" cy="155349"/>
                                  <a:chOff x="-950" y="-3762"/>
                                  <a:chExt cx="698204" cy="177216"/>
                                </a:xfrm>
                              </wpg:grpSpPr>
                              <wps:wsp>
                                <wps:cNvPr id="124" name="Прямоугольник 7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-950" y="-3762"/>
                                    <a:ext cx="698204" cy="171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A6A6A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C15A8A5" w14:textId="77777777" w:rsidR="00912FBD" w:rsidRDefault="00912FBD" w:rsidP="00912FBD"/>
                                  </w:txbxContent>
                                </wps:txbx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25" name="Прямая соединительная линия 73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173454"/>
                                    <a:ext cx="69725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26" name="Прямая соединительная линия 7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3686" y="300985"/>
                                  <a:ext cx="0" cy="9100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Прямая соединительная линия 7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9292" y="301068"/>
                                  <a:ext cx="0" cy="909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Прямоугольный треугольник 736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304377" y="859088"/>
                                  <a:ext cx="45719" cy="4571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29" name="Прямоугольный треугольник 737"/>
                              <wps:cNvSpPr>
                                <a:spLocks noChangeArrowheads="1"/>
                              </wps:cNvSpPr>
                              <wps:spPr bwMode="auto">
                                <a:xfrm rot="16200000" flipH="1">
                                  <a:off x="836668" y="858454"/>
                                  <a:ext cx="45085" cy="4508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5F3A406" w14:textId="77777777" w:rsidR="00912FBD" w:rsidRDefault="00912FBD" w:rsidP="00912FBD"/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g:wgp>
                              <wpg:cNvPr id="130" name="Группа 738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1431020" y="1210602"/>
                                  <a:ext cx="1075690" cy="155277"/>
                                  <a:chOff x="0" y="910038"/>
                                  <a:chExt cx="698204" cy="177216"/>
                                </a:xfrm>
                              </wpg:grpSpPr>
                              <wps:wsp>
                                <wps:cNvPr id="131" name="Прямоугольник 7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910038"/>
                                    <a:ext cx="698204" cy="171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A6A6A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EE84B1B" w14:textId="77777777" w:rsidR="00912FBD" w:rsidRDefault="00912FBD" w:rsidP="00912FBD">
                                      <w:pPr>
                                        <w:pStyle w:val="a6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32" name="Прямая соединительная линия 74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50" y="1087254"/>
                                    <a:ext cx="69725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33" name="Прямая соединительная линия 7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68623" y="300985"/>
                                  <a:ext cx="0" cy="9096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Прямая соединительная линия 7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4095" y="301068"/>
                                  <a:ext cx="0" cy="9095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Прямоугольный треугольник 74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1677585" y="858448"/>
                                  <a:ext cx="45698" cy="4570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09604E2" w14:textId="77777777" w:rsidR="00912FBD" w:rsidRDefault="00912FBD" w:rsidP="00912FBD"/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36" name="Прямоугольный треугольник 744"/>
                              <wps:cNvSpPr>
                                <a:spLocks noChangeArrowheads="1"/>
                              </wps:cNvSpPr>
                              <wps:spPr bwMode="auto">
                                <a:xfrm rot="16200000" flipH="1">
                                  <a:off x="2213778" y="859083"/>
                                  <a:ext cx="45064" cy="4507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645FCD0" w14:textId="77777777" w:rsidR="00912FBD" w:rsidRDefault="00912FBD" w:rsidP="00912FBD">
                                    <w:pPr>
                                      <w:pStyle w:val="a6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37" name="Поле 7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1837" y="900556"/>
                                  <a:ext cx="262400" cy="3150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6007F93" w14:textId="77777777" w:rsidR="00912FBD" w:rsidRPr="00135F5A" w:rsidRDefault="00912FBD" w:rsidP="00912FBD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Поле 7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2713" y="711619"/>
                                  <a:ext cx="328121" cy="316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C2AD85F" w14:textId="77777777" w:rsidR="00912FBD" w:rsidRPr="008952F9" w:rsidRDefault="00912FBD" w:rsidP="00912FBD">
                                    <w:pPr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8952F9">
                                      <w:rPr>
                                        <w:i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Поле 7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4377" y="1462712"/>
                                  <a:ext cx="2238174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BB8BEB" w14:textId="77777777" w:rsidR="00912FBD" w:rsidRPr="00CA753A" w:rsidRDefault="00912FBD" w:rsidP="00912FBD">
                                    <w:r w:rsidRPr="00CA753A">
                                      <w:t>Рис. 1</w:t>
                                    </w:r>
                                    <w:r>
                                      <w:t xml:space="preserve">                      Рис.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Поле 7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8759" y="361238"/>
                                  <a:ext cx="353183" cy="350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FF37891" w14:textId="77777777" w:rsidR="00912FBD" w:rsidRPr="008B3F6F" w:rsidRDefault="00912FBD" w:rsidP="00912FBD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8B3F6F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Поле 7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98712" y="80016"/>
                                  <a:ext cx="363463" cy="3039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A655217" w14:textId="77777777" w:rsidR="00912FBD" w:rsidRPr="00341725" w:rsidRDefault="00912FBD" w:rsidP="00912FBD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341725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Прямая соединительная линия 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1753" y="844063"/>
                                  <a:ext cx="20269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Прямая со стрелкой 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7756" y="844063"/>
                                  <a:ext cx="0" cy="36653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Поле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1876" y="856976"/>
                                  <a:ext cx="340066" cy="346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0B3BCF" w14:textId="77777777" w:rsidR="00912FBD" w:rsidRPr="005167F8" w:rsidRDefault="00912FBD" w:rsidP="00912FBD">
                                    <w:pPr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5167F8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 w:rsidRPr="005167F8"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" name="Прямая соединительная линия 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10361" y="525213"/>
                                  <a:ext cx="275831" cy="2644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Поле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5649" y="301068"/>
                                  <a:ext cx="516835" cy="350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6024CEA" w14:textId="77777777" w:rsidR="00912FBD" w:rsidRPr="005167F8" w:rsidRDefault="00912FBD" w:rsidP="00912FBD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5167F8">
                                      <w:rPr>
                                        <w:i/>
                                        <w:lang w:val="en-US"/>
                                      </w:rPr>
                                      <w:t>M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, </w:t>
                                    </w:r>
                                    <w:r w:rsidRPr="005167F8">
                                      <w:rPr>
                                        <w:i/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Прямая соединительная линия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58848" y="565425"/>
                                  <a:ext cx="2036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Прямая со стрелкой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14604" y="565425"/>
                                  <a:ext cx="0" cy="65065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9F5DEC1" id="Полотно 149" o:spid="_x0000_s1069" editas="canvas" style="width:3in;height:147pt;mso-position-horizontal-relative:char;mso-position-vertical-relative:line" coordsize="27432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">
                      <v:shape id="_x0000_s1070" type="#_x0000_t75" style="position:absolute;width:27432;height:18669;visibility:visible;mso-wrap-style:square" filled="t">
                        <v:fill o:detectmouseclick="t"/>
                        <v:path o:connecttype="none"/>
                      </v:shape>
                      <v:rect id="Прямоугольник 728" o:spid="_x0000_s1071" style="position:absolute;left:2936;top:7302;width:5956;height:1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" fillcolor="black" strokeweight="1.5pt">
                        <v:fill r:id="rId51" o:title="" type="pattern"/>
                      </v:rect>
                      <v:rect id="Прямоугольник 729" o:spid="_x0000_s1072" style="position:absolute;left:16686;top:4529;width:5950;height:1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" fillcolor="black" strokeweight="1.5pt">
                        <v:fill r:id="rId51" o:title="" type="pattern"/>
                        <v:textbox>
                          <w:txbxContent>
                            <w:p w14:paraId="0E6F2B82" w14:textId="77777777" w:rsidR="00912FBD" w:rsidRDefault="00912FBD" w:rsidP="00912FBD"/>
                          </w:txbxContent>
                        </v:textbox>
                      </v:rect>
                      <v:shape id="Поле 730" o:spid="_x0000_s1073" type="#_x0000_t202" style="position:absolute;left:11068;top:7117;width:3011;height:2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<v:textbox>
                          <w:txbxContent>
                            <w:p w14:paraId="59E4DD96" w14:textId="77777777" w:rsidR="00912FBD" w:rsidRPr="00185C11" w:rsidRDefault="00912FBD" w:rsidP="00912FBD">
                              <w:r w:rsidRPr="00185C11">
                                <w:sym w:font="Wingdings" w:char="F0F0"/>
                              </w:r>
                            </w:p>
                          </w:txbxContent>
                        </v:textbox>
                      </v:shape>
                      <v:group id="Группа 731" o:spid="_x0000_s1074" style="position:absolute;left:560;top:12110;width:10759;height:1553;flip:y" coordorigin="-9,-37" coordsize="6982,1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">
                        <v:rect id="Прямоугольник 732" o:spid="_x0000_s1075" style="position:absolute;left:-9;top:-37;width:6981;height:17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" fillcolor="#a6a6a6" stroked="f" strokeweight="2pt">
                          <v:textbox>
                            <w:txbxContent>
                              <w:p w14:paraId="3C15A8A5" w14:textId="77777777" w:rsidR="00912FBD" w:rsidRDefault="00912FBD" w:rsidP="00912FBD"/>
                            </w:txbxContent>
                          </v:textbox>
                        </v:rect>
                        <v:line id="Прямая соединительная линия 733" o:spid="_x0000_s1076" style="position:absolute;flip:y;visibility:visible;mso-wrap-style:square" from="0,1734" to="6972,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" strokeweight="1.5pt"/>
                      </v:group>
                      <v:line id="Прямая соединительная линия 734" o:spid="_x0000_s1077" style="position:absolute;visibility:visible;mso-wrap-style:square" from="2936,3009" to="2936,12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" strokeweight="1.5pt"/>
                      <v:line id="Прямая соединительная линия 735" o:spid="_x0000_s1078" style="position:absolute;visibility:visible;mso-wrap-style:square" from="8892,3010" to="8892,12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" strokeweight="1.5pt"/>
                      <v:shape id="Прямоугольный треугольник 736" o:spid="_x0000_s1079" type="#_x0000_t6" style="position:absolute;left:3043;top:8590;width:458;height:457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" fillcolor="black" strokeweight="2pt"/>
                      <v:shape id="Прямоугольный треугольник 737" o:spid="_x0000_s1080" type="#_x0000_t6" style="position:absolute;left:8366;top:8584;width:451;height:451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" fillcolor="black" strokeweight="2pt">
                        <v:textbox>
                          <w:txbxContent>
                            <w:p w14:paraId="25F3A406" w14:textId="77777777" w:rsidR="00912FBD" w:rsidRDefault="00912FBD" w:rsidP="00912FBD"/>
                          </w:txbxContent>
                        </v:textbox>
                      </v:shape>
                      <v:group id="Группа 738" o:spid="_x0000_s1081" style="position:absolute;left:14310;top:12106;width:10757;height:1552;flip:y" coordorigin=",9100" coordsize="6982,1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">
                        <v:rect id="Прямоугольник 739" o:spid="_x0000_s1082" style="position:absolute;top:9100;width:6982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" fillcolor="#a6a6a6" stroked="f" strokeweight="2pt">
                          <v:textbox>
                            <w:txbxContent>
                              <w:p w14:paraId="0EE84B1B" w14:textId="77777777" w:rsidR="00912FBD" w:rsidRDefault="00912FBD" w:rsidP="00912FBD">
                                <w:pPr>
                                  <w:pStyle w:val="a6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rect>
                        <v:line id="Прямая соединительная линия 740" o:spid="_x0000_s1083" style="position:absolute;flip:y;visibility:visible;mso-wrap-style:square" from="9,10872" to="6982,10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" strokeweight="1.5pt"/>
                      </v:group>
                      <v:line id="Прямая соединительная линия 741" o:spid="_x0000_s1084" style="position:absolute;visibility:visible;mso-wrap-style:square" from="16686,3009" to="16686,12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" strokeweight="1.5pt"/>
                      <v:line id="Прямая соединительная линия 742" o:spid="_x0000_s1085" style="position:absolute;visibility:visible;mso-wrap-style:square" from="22640,3010" to="22640,12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" strokeweight="1.5pt"/>
                      <v:shape id="Прямоугольный треугольник 743" o:spid="_x0000_s1086" type="#_x0000_t6" style="position:absolute;left:16775;top:8584;width:457;height:457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" fillcolor="black" strokeweight="2pt">
                        <v:textbox>
                          <w:txbxContent>
                            <w:p w14:paraId="009604E2" w14:textId="77777777" w:rsidR="00912FBD" w:rsidRDefault="00912FBD" w:rsidP="00912FBD"/>
                          </w:txbxContent>
                        </v:textbox>
                      </v:shape>
                      <v:shape id="Прямоугольный треугольник 744" o:spid="_x0000_s1087" type="#_x0000_t6" style="position:absolute;left:22137;top:8590;width:451;height:451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" fillcolor="black" strokeweight="2pt">
                        <v:textbox>
                          <w:txbxContent>
                            <w:p w14:paraId="1645FCD0" w14:textId="77777777" w:rsidR="00912FBD" w:rsidRDefault="00912FBD" w:rsidP="00912FBD">
                              <w:pPr>
                                <w:pStyle w:val="a6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Поле 745" o:spid="_x0000_s1088" type="#_x0000_t202" style="position:absolute;left:9618;top:9005;width:2624;height:3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    <v:textbox>
                          <w:txbxContent>
                            <w:p w14:paraId="16007F93" w14:textId="77777777" w:rsidR="00912FBD" w:rsidRPr="00135F5A" w:rsidRDefault="00912FBD" w:rsidP="00912FBD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Поле 746" o:spid="_x0000_s1089" type="#_x0000_t202" style="position:absolute;left:23627;top:7116;width:3281;height:31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sy4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WY7MuMYAAADcAAAA&#10;DwAAAAAAAAAAAAAAAAAHAgAAZHJzL2Rvd25yZXYueG1sUEsFBgAAAAADAAMAtwAAAPoCAAAAAA==&#10;" filled="f" stroked="f" strokeweight=".5pt">
                        <v:textbox>
                          <w:txbxContent>
                            <w:p w14:paraId="2C2AD85F" w14:textId="77777777" w:rsidR="00912FBD" w:rsidRPr="008952F9" w:rsidRDefault="00912FBD" w:rsidP="00912FBD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8952F9"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Поле 747" o:spid="_x0000_s1090" type="#_x0000_t202" style="position:absolute;left:3043;top:14627;width:22382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kj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NsJpI8MAAADcAAAADwAA&#10;AAAAAAAAAAAAAAAHAgAAZHJzL2Rvd25yZXYueG1sUEsFBgAAAAADAAMAtwAAAPcCAAAAAA==&#10;" filled="f" stroked="f" strokeweight=".5pt">
                        <v:textbox>
                          <w:txbxContent>
                            <w:p w14:paraId="02BB8BEB" w14:textId="77777777" w:rsidR="00912FBD" w:rsidRPr="00CA753A" w:rsidRDefault="00912FBD" w:rsidP="00912FBD">
                              <w:r w:rsidRPr="00CA753A">
                                <w:t>Рис. 1</w:t>
                              </w:r>
                              <w:r>
                                <w:t xml:space="preserve">                      Рис. 2</w:t>
                              </w:r>
                            </w:p>
                          </w:txbxContent>
                        </v:textbox>
                      </v:shape>
                      <v:shape id="Поле 748" o:spid="_x0000_s1091" type="#_x0000_t202" style="position:absolute;left:4087;top:3612;width:3532;height:3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    <v:textbox>
                          <w:txbxContent>
                            <w:p w14:paraId="6FF37891" w14:textId="77777777" w:rsidR="00912FBD" w:rsidRPr="008B3F6F" w:rsidRDefault="00912FBD" w:rsidP="00912FBD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8B3F6F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Поле 749" o:spid="_x0000_s1092" type="#_x0000_t202" style="position:absolute;left:17987;top:800;width:3634;height:30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hZY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JCyFljEAAAA3AAAAA8A&#10;AAAAAAAAAAAAAAAABwIAAGRycy9kb3ducmV2LnhtbFBLBQYAAAAAAwADALcAAAD4AgAAAAA=&#10;" filled="f" stroked="f" strokeweight=".5pt">
                        <v:textbox>
                          <w:txbxContent>
                            <w:p w14:paraId="6A655217" w14:textId="77777777" w:rsidR="00912FBD" w:rsidRPr="00341725" w:rsidRDefault="00912FBD" w:rsidP="00912FBD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341725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Прямая соединительная линия 1" o:spid="_x0000_s1093" style="position:absolute;visibility:visible;mso-wrap-style:square" from="8817,8440" to="10844,8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YLy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J8NgvLEAAAA3AAAAA8A&#10;AAAAAAAAAAAAAAAABwIAAGRycy9kb3ducmV2LnhtbFBLBQYAAAAAAwADALcAAAD4AgAAAAA=&#10;"/>
                      <v:shape id="Прямая со стрелкой 2" o:spid="_x0000_s1094" type="#_x0000_t32" style="position:absolute;left:10277;top:8440;width:0;height:36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">
                        <v:stroke startarrow="classic" startarrowwidth="narrow" startarrowlength="short" endarrow="classic" endarrowwidth="narrow" endarrowlength="short"/>
                      </v:shape>
                      <v:shape id="Поле 3" o:spid="_x0000_s1095" type="#_x0000_t202" style="position:absolute;left:4218;top:8569;width:3401;height:3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bXAxAAAANwAAAAPAAAAZHJzL2Rvd25yZXYueG1sRE9Na8JA&#10;EL0X/A/LFHqrm4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IDFtcDEAAAA3AAAAA8A&#10;AAAAAAAAAAAAAAAABwIAAGRycy9kb3ducmV2LnhtbFBLBQYAAAAAAwADALcAAAD4AgAAAAA=&#10;" filled="f" stroked="f" strokeweight=".5pt">
                        <v:textbox>
                          <w:txbxContent>
                            <w:p w14:paraId="4C0B3BCF" w14:textId="77777777" w:rsidR="00912FBD" w:rsidRPr="005167F8" w:rsidRDefault="00912FBD" w:rsidP="00912FBD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5167F8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 w:rsidRPr="005167F8"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Прямая соединительная линия 4" o:spid="_x0000_s1096" style="position:absolute;flip:y;visibility:visible;mso-wrap-style:square" from="7103,5252" to="9861,7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"/>
                      <v:shape id="Поле 5" o:spid="_x0000_s1097" type="#_x0000_t202" style="position:absolute;left:9156;top:3010;width:5168;height:3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44sxQAAANwAAAAPAAAAZHJzL2Rvd25yZXYueG1sRE9La8JA&#10;EL4X/A/LFHqrm4Yq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AfW44sxQAAANwAAAAP&#10;AAAAAAAAAAAAAAAAAAcCAABkcnMvZG93bnJldi54bWxQSwUGAAAAAAMAAwC3AAAA+QIAAAAA&#10;" filled="f" stroked="f" strokeweight=".5pt">
                        <v:textbox>
                          <w:txbxContent>
                            <w:p w14:paraId="66024CEA" w14:textId="77777777" w:rsidR="00912FBD" w:rsidRPr="005167F8" w:rsidRDefault="00912FBD" w:rsidP="00912FBD">
                              <w:pPr>
                                <w:rPr>
                                  <w:lang w:val="en-US"/>
                                </w:rPr>
                              </w:pPr>
                              <w:r w:rsidRPr="005167F8"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lang w:val="en-US"/>
                                </w:rPr>
                                <w:t xml:space="preserve">, </w:t>
                              </w:r>
                              <w:r w:rsidRPr="005167F8">
                                <w:rPr>
                                  <w:i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line id="Прямая соединительная линия 6" o:spid="_x0000_s1098" style="position:absolute;visibility:visible;mso-wrap-style:square" from="22588,5654" to="24625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      <v:shape id="Прямая со стрелкой 30" o:spid="_x0000_s1099" type="#_x0000_t32" style="position:absolute;left:24146;top:5654;width:0;height:65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">
                        <v:stroke startarrow="classic" startarrowwidth="narrow" startarrowlength="short" endarrow="classic" endarrowwidth="narrow" endarrowlength="short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0AD528BD" w14:textId="47B0672A" w:rsidR="00AE676E" w:rsidRPr="00DB0ECE" w:rsidRDefault="00AE676E" w:rsidP="00AE676E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</w:t>
      </w:r>
      <w:r w:rsidRPr="00DB0ECE">
        <w:rPr>
          <w:b/>
        </w:rPr>
        <w:t>7</w:t>
      </w:r>
      <w:r w:rsidRPr="00DB0ECE">
        <w:rPr>
          <w:b/>
        </w:rPr>
        <w:br/>
      </w:r>
    </w:p>
    <w:p w14:paraId="43FA7FAB" w14:textId="1C0896A1" w:rsidR="00DD4B7D" w:rsidRPr="00DB0ECE" w:rsidRDefault="00DD4B7D" w:rsidP="00DD4B7D">
      <w:pPr>
        <w:rPr>
          <w:sz w:val="2"/>
        </w:rPr>
      </w:pPr>
      <w:r w:rsidRPr="00DB0ECE">
        <w:t xml:space="preserve">В вертикальном цилиндре с гладкими стенками, открытом сверху, под поршнем находится одноатомный идеальный газ. В начальном состоянии поршень массой </w:t>
      </w:r>
      <w:r w:rsidRPr="00DB0ECE">
        <w:rPr>
          <w:i/>
          <w:lang w:val="en-US"/>
        </w:rPr>
        <w:t>M</w:t>
      </w:r>
      <w:r w:rsidRPr="00DB0ECE">
        <w:t xml:space="preserve"> и площадью основания </w:t>
      </w:r>
      <w:r w:rsidRPr="00DB0ECE">
        <w:rPr>
          <w:i/>
          <w:lang w:val="en-US"/>
        </w:rPr>
        <w:t>S</w:t>
      </w:r>
      <w:r w:rsidRPr="00DB0ECE">
        <w:t xml:space="preserve"> покоится на высоте </w:t>
      </w:r>
      <w:r w:rsidRPr="00DB0ECE">
        <w:rPr>
          <w:i/>
          <w:lang w:val="en-US"/>
        </w:rPr>
        <w:t>h</w:t>
      </w:r>
      <w:r w:rsidRPr="00DB0ECE">
        <w:t xml:space="preserve">, опираясь на выступы (см. рис. 1). Давление газа </w:t>
      </w:r>
      <w:r w:rsidRPr="00DB0ECE">
        <w:rPr>
          <w:i/>
          <w:lang w:val="en-US"/>
        </w:rPr>
        <w:t>p</w:t>
      </w:r>
      <w:r w:rsidRPr="00DB0ECE">
        <w:rPr>
          <w:vertAlign w:val="subscript"/>
        </w:rPr>
        <w:t>0</w:t>
      </w:r>
      <w:r w:rsidRPr="00DB0ECE">
        <w:t xml:space="preserve"> равно внешнему атмосферному. Какое количество теплоты </w:t>
      </w:r>
      <w:r w:rsidRPr="00DB0ECE">
        <w:rPr>
          <w:i/>
          <w:lang w:val="en-US"/>
        </w:rPr>
        <w:t>Q</w:t>
      </w:r>
      <w:r w:rsidRPr="00DB0ECE">
        <w:t xml:space="preserve"> нужно сообщить газу при медленном его нагревании, чтобы поршень оказался на высоте </w:t>
      </w:r>
      <w:r w:rsidRPr="00DB0ECE">
        <w:rPr>
          <w:i/>
          <w:lang w:val="en-US"/>
        </w:rPr>
        <w:t>H</w:t>
      </w:r>
      <w:r w:rsidRPr="00DB0ECE">
        <w:t xml:space="preserve"> (см. рис. 2)? Тепловыми потерями пренебречь.</w:t>
      </w:r>
    </w:p>
    <w:p w14:paraId="7C00911E" w14:textId="77777777" w:rsidR="00DD4B7D" w:rsidRPr="00DB0ECE" w:rsidRDefault="00DD4B7D" w:rsidP="00DD4B7D">
      <w:pPr>
        <w:rPr>
          <w:sz w:val="2"/>
        </w:rPr>
      </w:pPr>
    </w:p>
    <w:p w14:paraId="3CCC2F79" w14:textId="77777777" w:rsidR="00DD4B7D" w:rsidRPr="00DB0ECE" w:rsidRDefault="00DD4B7D" w:rsidP="00DD4B7D">
      <w:pPr>
        <w:keepNext/>
        <w:rPr>
          <w:b/>
          <w:sz w:val="8"/>
        </w:rPr>
      </w:pPr>
    </w:p>
    <w:p w14:paraId="00460D4D" w14:textId="77777777" w:rsidR="00DD4B7D" w:rsidRPr="00DB0ECE" w:rsidRDefault="00DD4B7D" w:rsidP="00DD4B7D"/>
    <w:p w14:paraId="1A78FC5F" w14:textId="77777777" w:rsidR="00DD4B7D" w:rsidRPr="00DB0ECE" w:rsidRDefault="00DD4B7D" w:rsidP="00DD4B7D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17"/>
        <w:gridCol w:w="1028"/>
      </w:tblGrid>
      <w:tr w:rsidR="00DD4B7D" w:rsidRPr="00DB0ECE" w14:paraId="1348AFE6" w14:textId="77777777" w:rsidTr="00DB0ECE">
        <w:tc>
          <w:tcPr>
            <w:tcW w:w="93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6813C" w14:textId="77777777" w:rsidR="00DD4B7D" w:rsidRPr="00DB0ECE" w:rsidRDefault="00DD4B7D" w:rsidP="000770BC">
            <w:pPr>
              <w:jc w:val="center"/>
            </w:pPr>
            <w:r w:rsidRPr="00DB0ECE">
              <w:t>Возможное решение</w:t>
            </w:r>
          </w:p>
        </w:tc>
      </w:tr>
      <w:tr w:rsidR="00DD4B7D" w:rsidRPr="00DB0ECE" w14:paraId="54C5F0BC" w14:textId="77777777" w:rsidTr="00DB0ECE">
        <w:tc>
          <w:tcPr>
            <w:tcW w:w="93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0D315" w14:textId="77777777" w:rsidR="00DD4B7D" w:rsidRPr="00DB0ECE" w:rsidRDefault="00DD4B7D" w:rsidP="000770BC">
            <w:r w:rsidRPr="00DB0ECE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59776" behindDoc="1" locked="0" layoutInCell="1" allowOverlap="1" wp14:anchorId="6CC04B0E" wp14:editId="280C525F">
                      <wp:simplePos x="0" y="0"/>
                      <wp:positionH relativeFrom="column">
                        <wp:align>right</wp:align>
                      </wp:positionH>
                      <wp:positionV relativeFrom="paragraph">
                        <wp:posOffset>50800</wp:posOffset>
                      </wp:positionV>
                      <wp:extent cx="1276985" cy="1627505"/>
                      <wp:effectExtent l="0" t="1270" r="1270" b="0"/>
                      <wp:wrapSquare wrapText="bothSides"/>
                      <wp:docPr id="119" name="Полотно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08" name="Прямоугольник 7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8635" y="721360"/>
                                  <a:ext cx="612140" cy="132715"/>
                                </a:xfrm>
                                <a:prstGeom prst="rect">
                                  <a:avLst/>
                                </a:prstGeom>
                                <a:pattFill prst="pct3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ACFDD57" w14:textId="77777777" w:rsidR="00DD4B7D" w:rsidRDefault="00DD4B7D" w:rsidP="00DD4B7D"/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09" name="AutoShape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4070" y="788670"/>
                                  <a:ext cx="1" cy="4089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AutoShape 15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14070" y="190500"/>
                                  <a:ext cx="635" cy="5981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AutoShape 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4070" y="1171575"/>
                                  <a:ext cx="1" cy="2152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Text Box 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7080" y="48895"/>
                                  <a:ext cx="353695" cy="408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2134C8" w14:textId="77777777" w:rsidR="00DD4B7D" w:rsidRDefault="00DD4B7D" w:rsidP="00DD4B7D">
                                    <w:r w:rsidRPr="00D15500">
                                      <w:rPr>
                                        <w:position w:val="-10"/>
                                      </w:rPr>
                                      <w:object w:dxaOrig="260" w:dyaOrig="380" w14:anchorId="6363AE43">
                                        <v:shape id="_x0000_i1144" type="#_x0000_t75" style="width:15.15pt;height:22.75pt" o:ole="">
                                          <v:imagedata r:id="rId90" o:title=""/>
                                        </v:shape>
                                        <o:OLEObject Type="Embed" ProgID="Equation.3" ShapeID="_x0000_i1144" DrawAspect="Content" ObjectID="_1740157689" r:id="rId9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Text Box 1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7080" y="918210"/>
                                  <a:ext cx="402590" cy="3867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03FD7D" w14:textId="77777777" w:rsidR="00DD4B7D" w:rsidRDefault="00DD4B7D" w:rsidP="00DD4B7D">
                                    <w:r w:rsidRPr="00D15500">
                                      <w:rPr>
                                        <w:position w:val="-12"/>
                                      </w:rPr>
                                      <w:object w:dxaOrig="300" w:dyaOrig="400" w14:anchorId="4C1CE82E">
                                        <v:shape id="_x0000_i1145" type="#_x0000_t75" style="width:17.05pt;height:22.75pt" o:ole="">
                                          <v:imagedata r:id="rId92" o:title=""/>
                                        </v:shape>
                                        <o:OLEObject Type="Embed" ProgID="Equation.3" ShapeID="_x0000_i1145" DrawAspect="Content" ObjectID="_1740157690" r:id="rId9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6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7395" y="1221740"/>
                                  <a:ext cx="404495" cy="3086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849BD2" w14:textId="77777777" w:rsidR="00DD4B7D" w:rsidRPr="00A03DCB" w:rsidRDefault="00DD4B7D" w:rsidP="00DD4B7D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A03DCB">
                                      <w:rPr>
                                        <w:position w:val="-10"/>
                                      </w:rPr>
                                      <w:object w:dxaOrig="420" w:dyaOrig="320" w14:anchorId="42BEBDD0">
                                        <v:shape id="_x0000_i1146" type="#_x0000_t75" style="width:22.75pt;height:18.95pt" o:ole="">
                                          <v:imagedata r:id="rId94" o:title=""/>
                                        </v:shape>
                                        <o:OLEObject Type="Embed" ProgID="Equation.3" ShapeID="_x0000_i1146" DrawAspect="Content" ObjectID="_1740157691" r:id="rId9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AutoShape 15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45110" y="190500"/>
                                  <a:ext cx="0" cy="11963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Text Box 1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3045" y="98425"/>
                                  <a:ext cx="275590" cy="3098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A65F1DB" w14:textId="77777777" w:rsidR="00DD4B7D" w:rsidRPr="00A03DCB" w:rsidRDefault="00DD4B7D" w:rsidP="00DD4B7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A03DCB"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C04B0E" id="Полотно 119" o:spid="_x0000_s1100" editas="canvas" style="position:absolute;left:0;text-align:left;margin-left:49.35pt;margin-top:4pt;width:100.55pt;height:128.15pt;z-index:-251656704;mso-position-horizontal:right;mso-position-horizontal-relative:text;mso-position-vertical-relative:text" coordsize="12769,16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">
                      <v:shape id="_x0000_s1101" type="#_x0000_t75" style="position:absolute;width:12769;height:16275;visibility:visible;mso-wrap-style:square">
                        <v:fill o:detectmouseclick="t"/>
                        <v:path o:connecttype="none"/>
                      </v:shape>
                      <v:rect id="Прямоугольник 729" o:spid="_x0000_s1102" style="position:absolute;left:5086;top:7213;width:6121;height:13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" fillcolor="black" strokeweight="1.5pt">
                        <v:fill r:id="rId51" o:title="" type="pattern"/>
                        <v:textbox>
                          <w:txbxContent>
                            <w:p w14:paraId="4ACFDD57" w14:textId="77777777" w:rsidR="00DD4B7D" w:rsidRDefault="00DD4B7D" w:rsidP="00DD4B7D"/>
                          </w:txbxContent>
                        </v:textbox>
                      </v:rect>
                      <v:shape id="AutoShape 153" o:spid="_x0000_s1103" type="#_x0000_t32" style="position:absolute;left:8140;top:7886;width:0;height:40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" strokeweight="1.5pt">
                        <v:stroke startarrow="oval" startarrowwidth="narrow" startarrowlength="short" endarrow="classic"/>
                      </v:shape>
                      <v:shape id="AutoShape 154" o:spid="_x0000_s1104" type="#_x0000_t32" style="position:absolute;left:8140;top:1905;width:7;height:59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" strokeweight="1.5pt">
                        <v:stroke endarrow="classic"/>
                      </v:shape>
                      <v:shape id="AutoShape 155" o:spid="_x0000_s1105" type="#_x0000_t32" style="position:absolute;left:8140;top:11715;width:0;height:21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" strokeweight="1.5pt">
                        <v:stroke endarrow="classic"/>
                      </v:shape>
                      <v:shape id="Text Box 156" o:spid="_x0000_s1106" type="#_x0000_t202" style="position:absolute;left:7670;top:488;width:3537;height:40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      <v:textbox>
                          <w:txbxContent>
                            <w:p w14:paraId="022134C8" w14:textId="77777777" w:rsidR="00DD4B7D" w:rsidRDefault="00DD4B7D" w:rsidP="00DD4B7D">
                              <w:r w:rsidRPr="00D15500">
                                <w:rPr>
                                  <w:position w:val="-10"/>
                                </w:rPr>
                                <w:object w:dxaOrig="260" w:dyaOrig="380" w14:anchorId="6363AE43">
                                  <v:shape id="_x0000_i1144" type="#_x0000_t75" style="width:15.15pt;height:22.75pt" o:ole="">
                                    <v:imagedata r:id="rId90" o:title=""/>
                                  </v:shape>
                                  <o:OLEObject Type="Embed" ProgID="Equation.3" ShapeID="_x0000_i1144" DrawAspect="Content" ObjectID="_1740157689" r:id="rId96"/>
                                </w:object>
                              </w:r>
                            </w:p>
                          </w:txbxContent>
                        </v:textbox>
                      </v:shape>
                      <v:shape id="Text Box 157" o:spid="_x0000_s1107" type="#_x0000_t202" style="position:absolute;left:7670;top:9182;width:4026;height:3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" filled="f" stroked="f">
                        <v:textbox style="mso-fit-shape-to-text:t">
                          <w:txbxContent>
                            <w:p w14:paraId="0C03FD7D" w14:textId="77777777" w:rsidR="00DD4B7D" w:rsidRDefault="00DD4B7D" w:rsidP="00DD4B7D">
                              <w:r w:rsidRPr="00D15500">
                                <w:rPr>
                                  <w:position w:val="-12"/>
                                </w:rPr>
                                <w:object w:dxaOrig="300" w:dyaOrig="400" w14:anchorId="4C1CE82E">
                                  <v:shape id="_x0000_i1145" type="#_x0000_t75" style="width:17.05pt;height:22.75pt" o:ole="">
                                    <v:imagedata r:id="rId92" o:title=""/>
                                  </v:shape>
                                  <o:OLEObject Type="Embed" ProgID="Equation.3" ShapeID="_x0000_i1145" DrawAspect="Content" ObjectID="_1740157690" r:id="rId97"/>
                                </w:object>
                              </w:r>
                            </w:p>
                          </w:txbxContent>
                        </v:textbox>
                      </v:shape>
                      <v:shape id="Text Box 158" o:spid="_x0000_s1108" type="#_x0000_t202" style="position:absolute;left:7473;top:12217;width:4045;height:3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      <v:textbox>
                          <w:txbxContent>
                            <w:p w14:paraId="2A849BD2" w14:textId="77777777" w:rsidR="00DD4B7D" w:rsidRPr="00A03DCB" w:rsidRDefault="00DD4B7D" w:rsidP="00DD4B7D">
                              <w:pPr>
                                <w:rPr>
                                  <w:lang w:val="en-US"/>
                                </w:rPr>
                              </w:pPr>
                              <w:r w:rsidRPr="00A03DCB">
                                <w:rPr>
                                  <w:position w:val="-10"/>
                                </w:rPr>
                                <w:object w:dxaOrig="420" w:dyaOrig="320" w14:anchorId="42BEBDD0">
                                  <v:shape id="_x0000_i1146" type="#_x0000_t75" style="width:22.75pt;height:18.95pt" o:ole="">
                                    <v:imagedata r:id="rId94" o:title=""/>
                                  </v:shape>
                                  <o:OLEObject Type="Embed" ProgID="Equation.3" ShapeID="_x0000_i1146" DrawAspect="Content" ObjectID="_1740157691" r:id="rId98"/>
                                </w:object>
                              </w:r>
                            </w:p>
                          </w:txbxContent>
                        </v:textbox>
                      </v:shape>
                      <v:shape id="AutoShape 159" o:spid="_x0000_s1109" type="#_x0000_t32" style="position:absolute;left:2451;top:1905;width:0;height:1196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">
                        <v:stroke endarrow="classic" endarrowlength="long"/>
                      </v:shape>
                      <v:shape id="Text Box 160" o:spid="_x0000_s1110" type="#_x0000_t202" style="position:absolute;left:2330;top:984;width:2756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      <v:textbox>
                          <w:txbxContent>
                            <w:p w14:paraId="7A65F1DB" w14:textId="77777777" w:rsidR="00DD4B7D" w:rsidRPr="00A03DCB" w:rsidRDefault="00DD4B7D" w:rsidP="00DD4B7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A03DCB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DB0ECE">
              <w:t xml:space="preserve">1. Систему отсчёта, связанную с Землёй, будем считать инерциальной. В процессе медленного подъёма поршня его ускорение считаем ничтожно малым. Поэтому сумма приложенных к поршню сил при его движении равна нулю. В проекциях на вертикальную ось </w:t>
            </w:r>
            <w:r w:rsidRPr="00DB0ECE">
              <w:rPr>
                <w:i/>
                <w:lang w:val="en-US"/>
              </w:rPr>
              <w:t>y</w:t>
            </w:r>
            <w:r w:rsidRPr="00DB0ECE">
              <w:t xml:space="preserve"> получаем: </w:t>
            </w:r>
          </w:p>
          <w:p w14:paraId="5CFEC63C" w14:textId="77777777" w:rsidR="00DD4B7D" w:rsidRPr="00DB0ECE" w:rsidRDefault="00DD4B7D" w:rsidP="000770BC">
            <w:r w:rsidRPr="00DB0ECE">
              <w:t xml:space="preserve">     </w:t>
            </w:r>
            <w:r w:rsidRPr="00DB0ECE">
              <w:rPr>
                <w:position w:val="-14"/>
              </w:rPr>
              <w:object w:dxaOrig="1979" w:dyaOrig="400" w14:anchorId="5AA326B8">
                <v:shape id="_x0000_i1134" type="#_x0000_t75" style="width:98.55pt;height:20.85pt" o:ole="">
                  <v:imagedata r:id="rId99" o:title=""/>
                </v:shape>
                <o:OLEObject Type="Embed" ProgID="Equation.DSMT4" ShapeID="_x0000_i1134" DrawAspect="Content" ObjectID="_1740157656" r:id="rId100"/>
              </w:object>
            </w:r>
            <w:proofErr w:type="gramStart"/>
            <w:r w:rsidRPr="00DB0ECE">
              <w:t>,  или</w:t>
            </w:r>
            <w:proofErr w:type="gramEnd"/>
            <w:r w:rsidRPr="00DB0ECE">
              <w:t xml:space="preserve">  </w:t>
            </w:r>
            <w:r w:rsidRPr="00DB0ECE">
              <w:rPr>
                <w:position w:val="-14"/>
              </w:rPr>
              <w:object w:dxaOrig="2320" w:dyaOrig="400" w14:anchorId="40114DA4">
                <v:shape id="_x0000_i1135" type="#_x0000_t75" style="width:115.6pt;height:20.85pt" o:ole="">
                  <v:imagedata r:id="rId101" o:title=""/>
                </v:shape>
                <o:OLEObject Type="Embed" ProgID="Equation.DSMT4" ShapeID="_x0000_i1135" DrawAspect="Content" ObjectID="_1740157657" r:id="rId102"/>
              </w:object>
            </w:r>
            <w:r w:rsidRPr="00DB0ECE">
              <w:t>.</w:t>
            </w:r>
          </w:p>
          <w:p w14:paraId="3507E46F" w14:textId="77777777" w:rsidR="00DD4B7D" w:rsidRPr="00DB0ECE" w:rsidRDefault="00DD4B7D" w:rsidP="000770BC">
            <w:r w:rsidRPr="00DB0ECE">
              <w:t>Отсюда получаем давление газа</w:t>
            </w:r>
            <w:r w:rsidRPr="00DB0ECE">
              <w:rPr>
                <w:i/>
              </w:rPr>
              <w:t xml:space="preserve"> </w:t>
            </w:r>
            <w:r w:rsidRPr="00DB0ECE">
              <w:rPr>
                <w:i/>
                <w:lang w:val="en-US"/>
              </w:rPr>
              <w:t>p</w:t>
            </w:r>
            <w:r w:rsidRPr="00DB0ECE">
              <w:rPr>
                <w:vertAlign w:val="subscript"/>
              </w:rPr>
              <w:t>1</w:t>
            </w:r>
            <w:r w:rsidRPr="00DB0ECE">
              <w:t xml:space="preserve"> под движущимся поршнем: </w:t>
            </w:r>
            <w:r w:rsidRPr="00DB0ECE">
              <w:rPr>
                <w:position w:val="-24"/>
              </w:rPr>
              <w:object w:dxaOrig="1680" w:dyaOrig="680" w14:anchorId="72DC5C86">
                <v:shape id="_x0000_i1136" type="#_x0000_t75" style="width:83.35pt;height:34.1pt" o:ole="">
                  <v:imagedata r:id="rId103" o:title=""/>
                </v:shape>
                <o:OLEObject Type="Embed" ProgID="Equation.DSMT4" ShapeID="_x0000_i1136" DrawAspect="Content" ObjectID="_1740157658" r:id="rId104"/>
              </w:object>
            </w:r>
            <w:r w:rsidRPr="00DB0ECE">
              <w:t xml:space="preserve">. </w:t>
            </w:r>
          </w:p>
          <w:p w14:paraId="0AD33ABD" w14:textId="77777777" w:rsidR="00DD4B7D" w:rsidRPr="00DB0ECE" w:rsidRDefault="00DD4B7D" w:rsidP="000770BC">
            <w:r w:rsidRPr="00DB0ECE">
              <w:t xml:space="preserve">2. Используем модель одноатомного идеального газа: </w:t>
            </w:r>
            <w:r w:rsidRPr="00DB0ECE">
              <w:rPr>
                <w:position w:val="-44"/>
              </w:rPr>
              <w:object w:dxaOrig="1499" w:dyaOrig="1020" w14:anchorId="0AD6799E">
                <v:shape id="_x0000_i1137" type="#_x0000_t75" style="width:75.8pt;height:51.15pt" o:ole="">
                  <v:imagedata r:id="rId105" o:title=""/>
                </v:shape>
                <o:OLEObject Type="Embed" ProgID="Equation.DSMT4" ShapeID="_x0000_i1137" DrawAspect="Content" ObjectID="_1740157659" r:id="rId106"/>
              </w:object>
            </w:r>
            <w:r w:rsidRPr="00DB0ECE">
              <w:t xml:space="preserve"> </w:t>
            </w:r>
          </w:p>
          <w:p w14:paraId="648111EA" w14:textId="77777777" w:rsidR="00DD4B7D" w:rsidRPr="00DB0ECE" w:rsidRDefault="00DD4B7D" w:rsidP="000770BC">
            <w:r w:rsidRPr="00DB0ECE">
              <w:lastRenderedPageBreak/>
              <w:t xml:space="preserve">Отсюда получаем: </w:t>
            </w:r>
            <w:r w:rsidRPr="00DB0ECE">
              <w:rPr>
                <w:position w:val="-24"/>
              </w:rPr>
              <w:object w:dxaOrig="1180" w:dyaOrig="660" w14:anchorId="61045C77">
                <v:shape id="_x0000_i1138" type="#_x0000_t75" style="width:58.75pt;height:32.2pt" o:ole="">
                  <v:imagedata r:id="rId107" o:title=""/>
                </v:shape>
                <o:OLEObject Type="Embed" ProgID="Equation.DSMT4" ShapeID="_x0000_i1138" DrawAspect="Content" ObjectID="_1740157660" r:id="rId108"/>
              </w:object>
            </w:r>
            <w:r w:rsidRPr="00DB0ECE">
              <w:t xml:space="preserve">. Внутренняя энергия газа в исходном состоянии </w:t>
            </w:r>
            <w:r w:rsidRPr="00DB0ECE">
              <w:rPr>
                <w:position w:val="-24"/>
              </w:rPr>
              <w:object w:dxaOrig="1499" w:dyaOrig="660" w14:anchorId="7F5C38AA">
                <v:shape id="_x0000_i1139" type="#_x0000_t75" style="width:75.8pt;height:32.2pt" o:ole="">
                  <v:imagedata r:id="rId109" o:title=""/>
                </v:shape>
                <o:OLEObject Type="Embed" ProgID="Equation.DSMT4" ShapeID="_x0000_i1139" DrawAspect="Content" ObjectID="_1740157661" r:id="rId110"/>
              </w:object>
            </w:r>
            <w:r w:rsidRPr="00DB0ECE">
              <w:t xml:space="preserve">, а в конечном состоянии </w:t>
            </w:r>
            <w:r w:rsidRPr="00DB0ECE">
              <w:rPr>
                <w:position w:val="-24"/>
              </w:rPr>
              <w:object w:dxaOrig="3740" w:dyaOrig="660" w14:anchorId="0FF6C021">
                <v:shape id="_x0000_i1140" type="#_x0000_t75" style="width:187.6pt;height:32.2pt" o:ole="">
                  <v:imagedata r:id="rId111" o:title=""/>
                </v:shape>
                <o:OLEObject Type="Embed" ProgID="Equation.DSMT4" ShapeID="_x0000_i1140" DrawAspect="Content" ObjectID="_1740157662" r:id="rId112"/>
              </w:object>
            </w:r>
          </w:p>
          <w:p w14:paraId="4699331F" w14:textId="77777777" w:rsidR="00DD4B7D" w:rsidRPr="00DB0ECE" w:rsidRDefault="00DD4B7D" w:rsidP="000770BC">
            <w:r w:rsidRPr="00DB0ECE">
              <w:t>3. Процесс движения поршня идёт при постоянном давлении газа</w:t>
            </w:r>
            <w:r w:rsidRPr="00DB0ECE">
              <w:rPr>
                <w:i/>
              </w:rPr>
              <w:t xml:space="preserve"> </w:t>
            </w:r>
            <w:r w:rsidRPr="00DB0ECE">
              <w:rPr>
                <w:i/>
                <w:lang w:val="en-US"/>
              </w:rPr>
              <w:t>p</w:t>
            </w:r>
            <w:r w:rsidRPr="00DB0ECE">
              <w:rPr>
                <w:vertAlign w:val="subscript"/>
              </w:rPr>
              <w:t>1</w:t>
            </w:r>
            <w:r w:rsidRPr="00DB0ECE">
              <w:t>. Поэтому из первого начала термодинамики получаем:</w:t>
            </w:r>
          </w:p>
          <w:p w14:paraId="7E4B026D" w14:textId="77777777" w:rsidR="00DD4B7D" w:rsidRPr="00DB0ECE" w:rsidRDefault="00DD4B7D" w:rsidP="000770BC">
            <w:r w:rsidRPr="00DB0ECE">
              <w:t xml:space="preserve">     </w:t>
            </w:r>
            <w:r w:rsidRPr="00DB0ECE">
              <w:rPr>
                <w:position w:val="-14"/>
              </w:rPr>
              <w:object w:dxaOrig="5180" w:dyaOrig="420" w14:anchorId="08357AE6">
                <v:shape id="_x0000_i1141" type="#_x0000_t75" style="width:259.6pt;height:20.85pt" o:ole="">
                  <v:imagedata r:id="rId113" o:title=""/>
                </v:shape>
                <o:OLEObject Type="Embed" ProgID="Equation.DSMT4" ShapeID="_x0000_i1141" DrawAspect="Content" ObjectID="_1740157663" r:id="rId114"/>
              </w:object>
            </w:r>
            <w:r w:rsidRPr="00DB0ECE">
              <w:t>.</w:t>
            </w:r>
          </w:p>
          <w:p w14:paraId="1EA90B75" w14:textId="77777777" w:rsidR="00DD4B7D" w:rsidRPr="00DB0ECE" w:rsidRDefault="00DD4B7D" w:rsidP="000770BC">
            <w:r w:rsidRPr="00DB0ECE">
              <w:t xml:space="preserve">Подставляя сюда выражения для </w:t>
            </w:r>
            <w:r w:rsidRPr="00DB0ECE">
              <w:rPr>
                <w:i/>
                <w:lang w:val="en-US"/>
              </w:rPr>
              <w:t>p</w:t>
            </w:r>
            <w:r w:rsidRPr="00DB0ECE">
              <w:rPr>
                <w:vertAlign w:val="subscript"/>
              </w:rPr>
              <w:t>1</w:t>
            </w:r>
            <w:r w:rsidRPr="00DB0ECE">
              <w:t xml:space="preserve">, </w:t>
            </w:r>
            <w:r w:rsidRPr="00DB0ECE">
              <w:rPr>
                <w:i/>
                <w:lang w:val="en-US"/>
              </w:rPr>
              <w:t>U</w:t>
            </w:r>
            <w:r w:rsidRPr="00DB0ECE">
              <w:rPr>
                <w:vertAlign w:val="subscript"/>
              </w:rPr>
              <w:t>0</w:t>
            </w:r>
            <w:r w:rsidRPr="00DB0ECE">
              <w:t xml:space="preserve"> и </w:t>
            </w:r>
            <w:r w:rsidRPr="00DB0ECE">
              <w:rPr>
                <w:i/>
                <w:lang w:val="en-US"/>
              </w:rPr>
              <w:t>U</w:t>
            </w:r>
            <w:r w:rsidRPr="00DB0ECE">
              <w:rPr>
                <w:vertAlign w:val="subscript"/>
              </w:rPr>
              <w:t>1</w:t>
            </w:r>
            <w:r w:rsidRPr="00DB0ECE">
              <w:t>, получим:</w:t>
            </w:r>
          </w:p>
          <w:p w14:paraId="562944B8" w14:textId="77777777" w:rsidR="00DD4B7D" w:rsidRPr="00DB0ECE" w:rsidRDefault="00DD4B7D" w:rsidP="000770BC">
            <w:r w:rsidRPr="00DB0ECE">
              <w:t xml:space="preserve">     </w:t>
            </w:r>
            <w:r w:rsidRPr="00DB0ECE">
              <w:rPr>
                <w:position w:val="-56"/>
              </w:rPr>
              <w:object w:dxaOrig="6280" w:dyaOrig="1260" w14:anchorId="06B872EB">
                <v:shape id="_x0000_i1142" type="#_x0000_t75" style="width:314.55pt;height:62.55pt" o:ole="">
                  <v:imagedata r:id="rId115" o:title=""/>
                </v:shape>
                <o:OLEObject Type="Embed" ProgID="Equation.DSMT4" ShapeID="_x0000_i1142" DrawAspect="Content" ObjectID="_1740157664" r:id="rId116"/>
              </w:object>
            </w:r>
            <w:r w:rsidRPr="00DB0ECE">
              <w:t>.</w:t>
            </w:r>
          </w:p>
          <w:p w14:paraId="083E300C" w14:textId="77777777" w:rsidR="00DD4B7D" w:rsidRPr="00DB0ECE" w:rsidRDefault="00DD4B7D" w:rsidP="000770BC">
            <w:r w:rsidRPr="00DB0ECE">
              <w:t xml:space="preserve">Ответ: </w:t>
            </w:r>
            <w:r w:rsidRPr="00DB0ECE">
              <w:rPr>
                <w:position w:val="-24"/>
              </w:rPr>
              <w:object w:dxaOrig="4200" w:dyaOrig="660" w14:anchorId="6D1D5F09">
                <v:shape id="_x0000_i1143" type="#_x0000_t75" style="width:210.3pt;height:32.2pt" o:ole="">
                  <v:imagedata r:id="rId117" o:title=""/>
                </v:shape>
                <o:OLEObject Type="Embed" ProgID="Equation.DSMT4" ShapeID="_x0000_i1143" DrawAspect="Content" ObjectID="_1740157665" r:id="rId118"/>
              </w:object>
            </w:r>
          </w:p>
        </w:tc>
      </w:tr>
      <w:tr w:rsidR="00DD4B7D" w:rsidRPr="00DB0ECE" w14:paraId="3EB64ED6" w14:textId="77777777" w:rsidTr="00DB0ECE">
        <w:tc>
          <w:tcPr>
            <w:tcW w:w="8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45D096" w14:textId="77777777" w:rsidR="00DD4B7D" w:rsidRPr="00DB0ECE" w:rsidRDefault="00DD4B7D" w:rsidP="000770BC">
            <w:pPr>
              <w:jc w:val="center"/>
            </w:pPr>
            <w:r w:rsidRPr="00DB0ECE">
              <w:t>Критерии оценивания выполнения задания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FDD36" w14:textId="77777777" w:rsidR="00DD4B7D" w:rsidRPr="00DB0ECE" w:rsidRDefault="00DD4B7D" w:rsidP="000770BC">
            <w:pPr>
              <w:jc w:val="center"/>
            </w:pPr>
            <w:r w:rsidRPr="00DB0ECE">
              <w:t>Баллы</w:t>
            </w:r>
          </w:p>
        </w:tc>
      </w:tr>
      <w:tr w:rsidR="00DD4B7D" w:rsidRPr="00DB0ECE" w14:paraId="7B6B3DFA" w14:textId="77777777" w:rsidTr="00DB0ECE">
        <w:tc>
          <w:tcPr>
            <w:tcW w:w="8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B4912" w14:textId="77777777" w:rsidR="00DD4B7D" w:rsidRPr="00DB0ECE" w:rsidRDefault="00DD4B7D" w:rsidP="000770BC">
            <w:r w:rsidRPr="00DB0ECE">
              <w:t>Приведено полное решение, включающее следующие элементы:</w:t>
            </w:r>
          </w:p>
          <w:p w14:paraId="2D2F35DF" w14:textId="77777777" w:rsidR="00DD4B7D" w:rsidRPr="00DB0ECE" w:rsidRDefault="00DD4B7D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</w:t>
            </w:r>
            <w:r w:rsidRPr="00DB0ECE">
              <w:t xml:space="preserve">) записаны положения теории и физические законы, закономерности, </w:t>
            </w:r>
            <w:r w:rsidRPr="00DB0ECE">
              <w:rPr>
                <w:u w:val="single"/>
              </w:rPr>
              <w:t>применение которых необходимо</w:t>
            </w:r>
            <w:r w:rsidRPr="00DB0ECE">
              <w:t xml:space="preserve"> для решения задачи выбранным способом </w:t>
            </w:r>
            <w:r w:rsidRPr="00DB0ECE">
              <w:rPr>
                <w:bCs/>
              </w:rPr>
              <w:t xml:space="preserve">(в данном случае: </w:t>
            </w:r>
            <w:r w:rsidRPr="00DB0ECE">
              <w:rPr>
                <w:bCs/>
                <w:i/>
              </w:rPr>
              <w:t xml:space="preserve">второй закон Ньютона, уравнение Менделеева – </w:t>
            </w:r>
            <w:proofErr w:type="spellStart"/>
            <w:r w:rsidRPr="00DB0ECE">
              <w:rPr>
                <w:bCs/>
                <w:i/>
              </w:rPr>
              <w:t>Клапейрона</w:t>
            </w:r>
            <w:proofErr w:type="spellEnd"/>
            <w:r w:rsidRPr="00DB0ECE">
              <w:rPr>
                <w:bCs/>
                <w:i/>
              </w:rPr>
              <w:t>, выражение для внутренней энергии одноатомного идеального газа, первое начало термодинамики, связь давления и силы</w:t>
            </w:r>
            <w:r w:rsidRPr="00DB0ECE">
              <w:rPr>
                <w:bCs/>
              </w:rPr>
              <w:t>)</w:t>
            </w:r>
            <w:r w:rsidRPr="00DB0ECE">
              <w:t>;</w:t>
            </w:r>
          </w:p>
          <w:p w14:paraId="07326915" w14:textId="77777777" w:rsidR="00DD4B7D" w:rsidRPr="00DB0ECE" w:rsidRDefault="00DD4B7D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I</w:t>
            </w:r>
            <w:r w:rsidRPr="00DB0ECE">
              <w:t>) описаны все вновь вводимые в решении буквенные обозначения физических величин (</w:t>
            </w:r>
            <w:r w:rsidRPr="00DB0ECE">
              <w:rPr>
                <w:i/>
              </w:rPr>
              <w:t xml:space="preserve">за исключением обозначений </w:t>
            </w:r>
            <w:r w:rsidRPr="00DB0ECE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DB0ECE">
              <w:rPr>
                <w:i/>
              </w:rPr>
              <w:t xml:space="preserve"> </w:t>
            </w:r>
            <w:r w:rsidRPr="00DB0ECE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DB0ECE">
              <w:rPr>
                <w:i/>
              </w:rPr>
              <w:t xml:space="preserve"> при написании физических законов</w:t>
            </w:r>
            <w:r w:rsidRPr="00DB0ECE">
              <w:t xml:space="preserve">); </w:t>
            </w:r>
          </w:p>
          <w:p w14:paraId="33F5FF88" w14:textId="77777777" w:rsidR="00DD4B7D" w:rsidRPr="00DB0ECE" w:rsidRDefault="00DD4B7D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II</w:t>
            </w:r>
            <w:r w:rsidRPr="00DB0ECE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14:paraId="7F58C105" w14:textId="77777777" w:rsidR="00DD4B7D" w:rsidRPr="00DB0ECE" w:rsidRDefault="00DD4B7D" w:rsidP="000770BC">
            <w:r w:rsidRPr="00DB0ECE">
              <w:rPr>
                <w:lang w:val="en-US"/>
              </w:rPr>
              <w:t>IV</w:t>
            </w:r>
            <w:r w:rsidRPr="00DB0ECE">
              <w:t>) представлен правильный ответ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1DB00" w14:textId="77777777" w:rsidR="00DD4B7D" w:rsidRPr="00DB0ECE" w:rsidRDefault="00DD4B7D" w:rsidP="000770BC">
            <w:pPr>
              <w:jc w:val="center"/>
            </w:pPr>
            <w:r w:rsidRPr="00DB0ECE">
              <w:t>3</w:t>
            </w:r>
          </w:p>
        </w:tc>
      </w:tr>
      <w:tr w:rsidR="00DD4B7D" w:rsidRPr="00DB0ECE" w14:paraId="706066E5" w14:textId="77777777" w:rsidTr="00DB0ECE">
        <w:tc>
          <w:tcPr>
            <w:tcW w:w="8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59BC0" w14:textId="77777777" w:rsidR="00DD4B7D" w:rsidRPr="00DB0ECE" w:rsidRDefault="00DD4B7D" w:rsidP="000770BC">
            <w:r w:rsidRPr="00DB0ECE">
              <w:t>Правильно записаны все необходимые положения теории, физические законы, закономерности,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rPr>
                <w:bCs/>
              </w:rPr>
              <w:t>и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t>проведены необходимые преобразования. Но имеются один или несколько из следующих недостатков.</w:t>
            </w:r>
          </w:p>
          <w:p w14:paraId="0FA4FF60" w14:textId="77777777" w:rsidR="00DD4B7D" w:rsidRPr="00DB0ECE" w:rsidRDefault="00DD4B7D" w:rsidP="000770BC"/>
          <w:p w14:paraId="47E5CB8F" w14:textId="77777777" w:rsidR="00DD4B7D" w:rsidRPr="00DB0ECE" w:rsidRDefault="00DD4B7D" w:rsidP="000770BC">
            <w:pPr>
              <w:tabs>
                <w:tab w:val="left" w:pos="709"/>
                <w:tab w:val="left" w:pos="993"/>
              </w:tabs>
            </w:pPr>
            <w:r w:rsidRPr="00DB0ECE">
              <w:t xml:space="preserve">Записи, соответствующие пункту II, представлены не в полном объёме или отсутствуют. </w:t>
            </w:r>
          </w:p>
          <w:p w14:paraId="55BF03F1" w14:textId="77777777" w:rsidR="00DD4B7D" w:rsidRPr="00DB0ECE" w:rsidRDefault="00DD4B7D" w:rsidP="000770BC">
            <w:pPr>
              <w:ind w:left="34"/>
              <w:jc w:val="center"/>
            </w:pPr>
            <w:r w:rsidRPr="00DB0ECE">
              <w:t>И (ИЛИ)</w:t>
            </w:r>
          </w:p>
          <w:p w14:paraId="1C0709F9" w14:textId="77777777" w:rsidR="00DD4B7D" w:rsidRPr="00DB0ECE" w:rsidRDefault="00DD4B7D" w:rsidP="000770BC">
            <w:pPr>
              <w:tabs>
                <w:tab w:val="left" w:pos="-2410"/>
              </w:tabs>
            </w:pPr>
            <w:r w:rsidRPr="00DB0ECE">
              <w:lastRenderedPageBreak/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14:paraId="55164BA1" w14:textId="77777777" w:rsidR="00DD4B7D" w:rsidRPr="00DB0ECE" w:rsidRDefault="00DD4B7D" w:rsidP="000770BC">
            <w:pPr>
              <w:ind w:left="34"/>
              <w:jc w:val="center"/>
            </w:pPr>
            <w:r w:rsidRPr="00DB0ECE">
              <w:t>И (ИЛИ)</w:t>
            </w:r>
          </w:p>
          <w:p w14:paraId="536045D7" w14:textId="77777777" w:rsidR="00DD4B7D" w:rsidRPr="00DB0ECE" w:rsidRDefault="00DD4B7D" w:rsidP="000770BC">
            <w:r w:rsidRPr="00DB0ECE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14:paraId="2F642797" w14:textId="77777777" w:rsidR="00DD4B7D" w:rsidRPr="00DB0ECE" w:rsidRDefault="00DD4B7D" w:rsidP="000770BC">
            <w:pPr>
              <w:ind w:left="34"/>
              <w:jc w:val="center"/>
            </w:pPr>
            <w:r w:rsidRPr="00DB0ECE">
              <w:t>И (ИЛИ)</w:t>
            </w:r>
          </w:p>
          <w:p w14:paraId="304FA792" w14:textId="77777777" w:rsidR="00DD4B7D" w:rsidRPr="00DB0ECE" w:rsidRDefault="00DD4B7D" w:rsidP="000770BC">
            <w:pPr>
              <w:tabs>
                <w:tab w:val="left" w:pos="284"/>
                <w:tab w:val="left" w:pos="993"/>
              </w:tabs>
              <w:snapToGrid w:val="0"/>
            </w:pPr>
            <w:r w:rsidRPr="00DB0ECE">
              <w:t xml:space="preserve">Отсутствует пункт </w:t>
            </w:r>
            <w:r w:rsidRPr="00DB0ECE">
              <w:rPr>
                <w:lang w:val="en-US"/>
              </w:rPr>
              <w:t>IV</w:t>
            </w:r>
            <w:r w:rsidRPr="00DB0ECE">
              <w:t>, или в нём допущена ошибка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C4C19" w14:textId="77777777" w:rsidR="00DD4B7D" w:rsidRPr="00DB0ECE" w:rsidRDefault="00DD4B7D" w:rsidP="000770BC">
            <w:pPr>
              <w:jc w:val="center"/>
            </w:pPr>
            <w:r w:rsidRPr="00DB0ECE">
              <w:lastRenderedPageBreak/>
              <w:t>2</w:t>
            </w:r>
          </w:p>
        </w:tc>
      </w:tr>
      <w:tr w:rsidR="00DD4B7D" w:rsidRPr="00DB0ECE" w14:paraId="42BB6C65" w14:textId="77777777" w:rsidTr="00DB0ECE">
        <w:tc>
          <w:tcPr>
            <w:tcW w:w="8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85D4C" w14:textId="77777777" w:rsidR="00DD4B7D" w:rsidRPr="00DB0ECE" w:rsidRDefault="00DD4B7D" w:rsidP="000770BC">
            <w:r w:rsidRPr="00DB0ECE">
              <w:t xml:space="preserve">Представлены записи, соответствующие </w:t>
            </w:r>
            <w:r w:rsidRPr="00DB0ECE">
              <w:rPr>
                <w:b/>
                <w:u w:val="single"/>
              </w:rPr>
              <w:t>одному</w:t>
            </w:r>
            <w:r w:rsidRPr="00DB0ECE">
              <w:t xml:space="preserve"> из следующих случаев.</w:t>
            </w:r>
          </w:p>
          <w:p w14:paraId="01FFFB10" w14:textId="77777777" w:rsidR="00DD4B7D" w:rsidRPr="00DB0ECE" w:rsidRDefault="00DD4B7D" w:rsidP="000770BC">
            <w:pPr>
              <w:tabs>
                <w:tab w:val="left" w:pos="0"/>
                <w:tab w:val="left" w:pos="993"/>
              </w:tabs>
            </w:pPr>
            <w:r w:rsidRPr="00DB0ECE"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14:paraId="544F4F1B" w14:textId="77777777" w:rsidR="00DD4B7D" w:rsidRPr="00DB0ECE" w:rsidRDefault="00DD4B7D" w:rsidP="000770BC">
            <w:pPr>
              <w:tabs>
                <w:tab w:val="left" w:pos="0"/>
              </w:tabs>
              <w:jc w:val="center"/>
            </w:pPr>
            <w:r w:rsidRPr="00DB0ECE">
              <w:t>ИЛИ</w:t>
            </w:r>
          </w:p>
          <w:p w14:paraId="019AA4CB" w14:textId="77777777" w:rsidR="00DD4B7D" w:rsidRPr="00DB0ECE" w:rsidRDefault="00DD4B7D" w:rsidP="000770BC">
            <w:pPr>
              <w:tabs>
                <w:tab w:val="left" w:pos="0"/>
                <w:tab w:val="left" w:pos="993"/>
              </w:tabs>
            </w:pPr>
            <w:r w:rsidRPr="00DB0ECE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14:paraId="24B0AC08" w14:textId="77777777" w:rsidR="00DD4B7D" w:rsidRPr="00DB0ECE" w:rsidRDefault="00DD4B7D" w:rsidP="000770BC">
            <w:pPr>
              <w:tabs>
                <w:tab w:val="left" w:pos="0"/>
              </w:tabs>
              <w:jc w:val="center"/>
            </w:pPr>
            <w:r w:rsidRPr="00DB0ECE">
              <w:t>ИЛИ</w:t>
            </w:r>
          </w:p>
          <w:p w14:paraId="28C46FCC" w14:textId="77777777" w:rsidR="00DD4B7D" w:rsidRPr="00DB0ECE" w:rsidRDefault="00DD4B7D" w:rsidP="000770BC">
            <w:pPr>
              <w:tabs>
                <w:tab w:val="left" w:pos="0"/>
                <w:tab w:val="left" w:pos="993"/>
              </w:tabs>
              <w:snapToGrid w:val="0"/>
            </w:pPr>
            <w:r w:rsidRPr="00DB0ECE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01AFA1" w14:textId="77777777" w:rsidR="00DD4B7D" w:rsidRPr="00DB0ECE" w:rsidRDefault="00DD4B7D" w:rsidP="000770BC">
            <w:pPr>
              <w:jc w:val="center"/>
            </w:pPr>
            <w:r w:rsidRPr="00DB0ECE">
              <w:t>1</w:t>
            </w:r>
          </w:p>
        </w:tc>
      </w:tr>
      <w:tr w:rsidR="00DD4B7D" w:rsidRPr="00DB0ECE" w14:paraId="2CFA5D10" w14:textId="77777777" w:rsidTr="00DB0ECE">
        <w:tc>
          <w:tcPr>
            <w:tcW w:w="8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A4A07" w14:textId="77777777" w:rsidR="00DD4B7D" w:rsidRPr="00DB0ECE" w:rsidRDefault="00DD4B7D" w:rsidP="000770BC">
            <w:pPr>
              <w:rPr>
                <w:iCs/>
              </w:rPr>
            </w:pPr>
            <w:r w:rsidRPr="00DB0ECE"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6BCEA" w14:textId="77777777" w:rsidR="00DD4B7D" w:rsidRPr="00DB0ECE" w:rsidRDefault="00DD4B7D" w:rsidP="000770BC">
            <w:pPr>
              <w:jc w:val="center"/>
            </w:pPr>
            <w:r w:rsidRPr="00DB0ECE">
              <w:t>0</w:t>
            </w:r>
          </w:p>
        </w:tc>
      </w:tr>
      <w:tr w:rsidR="00DD4B7D" w:rsidRPr="00DB0ECE" w14:paraId="13130725" w14:textId="77777777" w:rsidTr="00DB0ECE">
        <w:tc>
          <w:tcPr>
            <w:tcW w:w="8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0F2A0" w14:textId="77777777" w:rsidR="00DD4B7D" w:rsidRPr="00DB0ECE" w:rsidRDefault="00DD4B7D" w:rsidP="000770BC">
            <w:pPr>
              <w:snapToGrid w:val="0"/>
              <w:jc w:val="right"/>
              <w:rPr>
                <w:i/>
                <w:iCs/>
              </w:rPr>
            </w:pPr>
            <w:r w:rsidRPr="00DB0ECE">
              <w:rPr>
                <w:i/>
                <w:iCs/>
              </w:rPr>
              <w:t>Максимальный балл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F8A65D" w14:textId="77777777" w:rsidR="00DD4B7D" w:rsidRPr="00DB0ECE" w:rsidRDefault="00DD4B7D" w:rsidP="000770BC">
            <w:pPr>
              <w:jc w:val="center"/>
              <w:rPr>
                <w:i/>
              </w:rPr>
            </w:pPr>
            <w:r w:rsidRPr="00DB0ECE">
              <w:rPr>
                <w:i/>
              </w:rPr>
              <w:t>3</w:t>
            </w:r>
          </w:p>
        </w:tc>
      </w:tr>
    </w:tbl>
    <w:p w14:paraId="5C05C33F" w14:textId="77777777" w:rsidR="00DD4B7D" w:rsidRPr="00DB0ECE" w:rsidRDefault="00DD4B7D" w:rsidP="00DD4B7D">
      <w:pPr>
        <w:rPr>
          <w:sz w:val="2"/>
        </w:rPr>
      </w:pPr>
    </w:p>
    <w:p w14:paraId="6420398D" w14:textId="77777777" w:rsidR="00DD4B7D" w:rsidRPr="00DB0ECE" w:rsidRDefault="00DD4B7D" w:rsidP="00DD4B7D">
      <w:pPr>
        <w:rPr>
          <w:sz w:val="2"/>
          <w:szCs w:val="2"/>
        </w:rPr>
      </w:pPr>
    </w:p>
    <w:p w14:paraId="434CC51E" w14:textId="77777777" w:rsidR="00DD4B7D" w:rsidRPr="00DB0ECE" w:rsidRDefault="00DD4B7D" w:rsidP="00DD4B7D">
      <w:pPr>
        <w:rPr>
          <w:sz w:val="2"/>
          <w:szCs w:val="2"/>
        </w:rPr>
      </w:pPr>
    </w:p>
    <w:p w14:paraId="7332E324" w14:textId="77777777" w:rsidR="00DD4B7D" w:rsidRPr="00DB0ECE" w:rsidRDefault="00DD4B7D" w:rsidP="00DD4B7D">
      <w:pPr>
        <w:rPr>
          <w:sz w:val="2"/>
          <w:szCs w:val="2"/>
        </w:rPr>
      </w:pPr>
    </w:p>
    <w:p w14:paraId="0240D4B7" w14:textId="77777777" w:rsidR="00DD4B7D" w:rsidRPr="00DB0ECE" w:rsidRDefault="00DD4B7D" w:rsidP="00DD4B7D">
      <w:pPr>
        <w:rPr>
          <w:sz w:val="2"/>
          <w:szCs w:val="2"/>
        </w:rPr>
      </w:pPr>
    </w:p>
    <w:p w14:paraId="0C2D350B" w14:textId="77777777" w:rsidR="00DD4B7D" w:rsidRPr="00DB0ECE" w:rsidRDefault="00DD4B7D" w:rsidP="00DD4B7D">
      <w:pPr>
        <w:rPr>
          <w:sz w:val="2"/>
          <w:szCs w:val="2"/>
        </w:rPr>
      </w:pPr>
    </w:p>
    <w:p w14:paraId="3D58A231" w14:textId="77777777" w:rsidR="00DD4B7D" w:rsidRPr="00DB0ECE" w:rsidRDefault="00DD4B7D" w:rsidP="00DD4B7D">
      <w:pPr>
        <w:rPr>
          <w:sz w:val="2"/>
          <w:szCs w:val="2"/>
        </w:rPr>
      </w:pPr>
    </w:p>
    <w:p w14:paraId="0C530F4E" w14:textId="77777777" w:rsidR="00DD4B7D" w:rsidRPr="00DB0ECE" w:rsidRDefault="00DD4B7D" w:rsidP="00DD4B7D">
      <w:pPr>
        <w:rPr>
          <w:sz w:val="2"/>
          <w:szCs w:val="2"/>
        </w:rPr>
      </w:pPr>
    </w:p>
    <w:p w14:paraId="697EE1E6" w14:textId="77777777" w:rsidR="00DD4B7D" w:rsidRPr="00DB0ECE" w:rsidRDefault="00DD4B7D" w:rsidP="00DD4B7D">
      <w:pPr>
        <w:rPr>
          <w:sz w:val="2"/>
          <w:szCs w:val="2"/>
        </w:rPr>
      </w:pPr>
    </w:p>
    <w:p w14:paraId="43AD2818" w14:textId="77777777" w:rsidR="00DD4B7D" w:rsidRPr="00DB0ECE" w:rsidRDefault="00DD4B7D" w:rsidP="00DD4B7D">
      <w:pPr>
        <w:rPr>
          <w:sz w:val="2"/>
          <w:szCs w:val="2"/>
        </w:rPr>
      </w:pPr>
    </w:p>
    <w:p w14:paraId="64E7FE01" w14:textId="77777777" w:rsidR="00DD4B7D" w:rsidRPr="00DB0ECE" w:rsidRDefault="00DD4B7D" w:rsidP="00DD4B7D">
      <w:pPr>
        <w:rPr>
          <w:sz w:val="2"/>
          <w:szCs w:val="2"/>
        </w:rPr>
      </w:pPr>
    </w:p>
    <w:p w14:paraId="33084BAC" w14:textId="77777777" w:rsidR="00DD4B7D" w:rsidRPr="00DB0ECE" w:rsidRDefault="00DD4B7D" w:rsidP="00DD4B7D">
      <w:pPr>
        <w:rPr>
          <w:sz w:val="2"/>
          <w:szCs w:val="2"/>
        </w:rPr>
      </w:pPr>
    </w:p>
    <w:p w14:paraId="604BE11F" w14:textId="77777777" w:rsidR="00DD4B7D" w:rsidRPr="00DB0ECE" w:rsidRDefault="00DD4B7D" w:rsidP="00DD4B7D">
      <w:pPr>
        <w:rPr>
          <w:sz w:val="2"/>
          <w:szCs w:val="2"/>
        </w:rPr>
      </w:pPr>
    </w:p>
    <w:p w14:paraId="5A0841B8" w14:textId="77777777" w:rsidR="00DD4B7D" w:rsidRPr="00DB0ECE" w:rsidRDefault="00DD4B7D" w:rsidP="00DD4B7D">
      <w:pPr>
        <w:rPr>
          <w:sz w:val="2"/>
          <w:szCs w:val="2"/>
        </w:rPr>
      </w:pPr>
    </w:p>
    <w:p w14:paraId="09CE196C" w14:textId="77777777" w:rsidR="00DD4B7D" w:rsidRPr="00DB0ECE" w:rsidRDefault="00DD4B7D" w:rsidP="00DD4B7D">
      <w:pPr>
        <w:rPr>
          <w:sz w:val="2"/>
          <w:szCs w:val="2"/>
        </w:rPr>
      </w:pPr>
    </w:p>
    <w:p w14:paraId="42B1F516" w14:textId="77777777" w:rsidR="00DD4B7D" w:rsidRPr="00DB0ECE" w:rsidRDefault="00DD4B7D" w:rsidP="00DD4B7D">
      <w:pPr>
        <w:rPr>
          <w:sz w:val="2"/>
          <w:szCs w:val="2"/>
        </w:rPr>
      </w:pPr>
    </w:p>
    <w:p w14:paraId="67323EC0" w14:textId="26787B17" w:rsidR="000276BA" w:rsidRDefault="000276BA" w:rsidP="000276BA"/>
    <w:p w14:paraId="7716E95C" w14:textId="45035D9E" w:rsidR="00716759" w:rsidRDefault="00716759" w:rsidP="000276BA"/>
    <w:p w14:paraId="2D2B3F01" w14:textId="6F1CE393" w:rsidR="00716759" w:rsidRDefault="00716759" w:rsidP="000276BA"/>
    <w:p w14:paraId="425372EA" w14:textId="166C6615" w:rsidR="00716759" w:rsidRDefault="00716759" w:rsidP="000276BA"/>
    <w:p w14:paraId="5794FCC2" w14:textId="77777777" w:rsidR="00716759" w:rsidRPr="00DB0ECE" w:rsidRDefault="00716759" w:rsidP="000276BA"/>
    <w:p w14:paraId="0D9E3687" w14:textId="77777777" w:rsidR="000276BA" w:rsidRPr="00DB0ECE" w:rsidRDefault="000276BA" w:rsidP="000276BA"/>
    <w:p w14:paraId="1756F196" w14:textId="77777777" w:rsidR="00A6621C" w:rsidRPr="00DB0ECE" w:rsidRDefault="00A6621C" w:rsidP="00A6621C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38"/>
      </w:tblGrid>
      <w:tr w:rsidR="00A6621C" w:rsidRPr="00DB0ECE" w14:paraId="01FFCBF6" w14:textId="77777777" w:rsidTr="000770BC">
        <w:trPr>
          <w:jc w:val="right"/>
        </w:trPr>
        <w:tc>
          <w:tcPr>
            <w:tcW w:w="0" w:type="auto"/>
          </w:tcPr>
          <w:p w14:paraId="7D7EBC03" w14:textId="77777777" w:rsidR="00A6621C" w:rsidRPr="00DB0ECE" w:rsidRDefault="00A6621C" w:rsidP="000770BC">
            <w:r w:rsidRPr="00DB0ECE">
              <w:rPr>
                <w:noProof/>
              </w:rPr>
              <w:drawing>
                <wp:inline distT="0" distB="0" distL="0" distR="0" wp14:anchorId="290DBCCF" wp14:editId="0F110DF8">
                  <wp:extent cx="712470" cy="1781175"/>
                  <wp:effectExtent l="0" t="0" r="0" b="9525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1781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728202" w14:textId="051B6210" w:rsidR="00AE676E" w:rsidRPr="00DB0ECE" w:rsidRDefault="00AE676E" w:rsidP="00AE676E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</w:t>
      </w:r>
      <w:r w:rsidRPr="00DB0ECE">
        <w:rPr>
          <w:b/>
        </w:rPr>
        <w:t>8</w:t>
      </w:r>
      <w:r w:rsidRPr="00DB0ECE">
        <w:rPr>
          <w:b/>
        </w:rPr>
        <w:br/>
      </w:r>
    </w:p>
    <w:p w14:paraId="4D403C10" w14:textId="77777777" w:rsidR="00A6621C" w:rsidRPr="00DB0ECE" w:rsidRDefault="00A6621C" w:rsidP="00A6621C">
      <w:pPr>
        <w:rPr>
          <w:sz w:val="2"/>
        </w:rPr>
      </w:pPr>
      <w:r w:rsidRPr="00DB0ECE">
        <w:t xml:space="preserve">Источник постоянного тока с ЭДС </w:t>
      </w:r>
      <w:r w:rsidRPr="00DB0ECE">
        <w:rPr>
          <w:rFonts w:ascii="French Script MT" w:hAnsi="French Script MT"/>
          <w:position w:val="-6"/>
          <w:lang w:val="en-US"/>
        </w:rPr>
        <w:object w:dxaOrig="760" w:dyaOrig="300" w14:anchorId="4006B46B">
          <v:shape id="_x0000_i1270" type="#_x0000_t75" style="width:39.8pt;height:15.15pt" o:ole="">
            <v:imagedata r:id="rId53" o:title=""/>
          </v:shape>
          <o:OLEObject Type="Embed" ProgID="Equation.DSMT4" ShapeID="_x0000_i1270" DrawAspect="Content" ObjectID="_1740157666" r:id="rId119"/>
        </w:object>
      </w:r>
      <w:r w:rsidRPr="00DB0ECE">
        <w:t xml:space="preserve"> В и внутренним сопротивлением </w:t>
      </w:r>
      <w:r w:rsidRPr="00DB0ECE">
        <w:rPr>
          <w:position w:val="-10"/>
        </w:rPr>
        <w:object w:dxaOrig="839" w:dyaOrig="340" w14:anchorId="5C443BB2">
          <v:shape id="_x0000_i1271" type="#_x0000_t75" style="width:41.7pt;height:17.05pt" o:ole="">
            <v:imagedata r:id="rId55" o:title=""/>
          </v:shape>
          <o:OLEObject Type="Embed" ProgID="Equation.DSMT4" ShapeID="_x0000_i1271" DrawAspect="Content" ObjectID="_1740157667" r:id="rId120"/>
        </w:object>
      </w:r>
      <w:r w:rsidRPr="00DB0ECE">
        <w:t xml:space="preserve"> Ом подсоединён к параллельно соединённым резисторам </w:t>
      </w:r>
      <w:r w:rsidRPr="00DB0ECE">
        <w:rPr>
          <w:position w:val="-12"/>
        </w:rPr>
        <w:object w:dxaOrig="740" w:dyaOrig="380" w14:anchorId="40B2F8CD">
          <v:shape id="_x0000_i1272" type="#_x0000_t75" style="width:36pt;height:18.95pt" o:ole="">
            <v:imagedata r:id="rId57" o:title=""/>
          </v:shape>
          <o:OLEObject Type="Embed" ProgID="Equation.DSMT4" ShapeID="_x0000_i1272" DrawAspect="Content" ObjectID="_1740157668" r:id="rId121"/>
        </w:object>
      </w:r>
      <w:r w:rsidRPr="00DB0ECE">
        <w:rPr>
          <w:lang w:val="en-US"/>
        </w:rPr>
        <w:t> </w:t>
      </w:r>
      <w:r w:rsidRPr="00DB0ECE">
        <w:t xml:space="preserve">Ом, </w:t>
      </w:r>
      <w:r w:rsidRPr="00DB0ECE">
        <w:rPr>
          <w:position w:val="-12"/>
        </w:rPr>
        <w:object w:dxaOrig="760" w:dyaOrig="380" w14:anchorId="2CFFA1D9">
          <v:shape id="_x0000_i1273" type="#_x0000_t75" style="width:37.9pt;height:18.95pt" o:ole="">
            <v:imagedata r:id="rId59" o:title=""/>
          </v:shape>
          <o:OLEObject Type="Embed" ProgID="Equation.DSMT4" ShapeID="_x0000_i1273" DrawAspect="Content" ObjectID="_1740157669" r:id="rId122"/>
        </w:object>
      </w:r>
      <w:r w:rsidRPr="00DB0ECE">
        <w:t xml:space="preserve"> Ом и конденсатору. Определите ёмкость конденсатора </w:t>
      </w:r>
      <w:r w:rsidRPr="00DB0ECE">
        <w:rPr>
          <w:i/>
          <w:lang w:val="en-US"/>
        </w:rPr>
        <w:t>C</w:t>
      </w:r>
      <w:r w:rsidRPr="00DB0ECE">
        <w:t xml:space="preserve">, если энергия электрического поля конденсатора равна </w:t>
      </w:r>
      <w:r w:rsidRPr="00DB0ECE">
        <w:rPr>
          <w:position w:val="-6"/>
        </w:rPr>
        <w:object w:dxaOrig="860" w:dyaOrig="300" w14:anchorId="65F0BF59">
          <v:shape id="_x0000_i1274" type="#_x0000_t75" style="width:43.6pt;height:15.15pt" o:ole="">
            <v:imagedata r:id="rId61" o:title=""/>
          </v:shape>
          <o:OLEObject Type="Embed" ProgID="Equation.DSMT4" ShapeID="_x0000_i1274" DrawAspect="Content" ObjectID="_1740157670" r:id="rId123"/>
        </w:object>
      </w:r>
      <w:r w:rsidRPr="00DB0ECE">
        <w:t> </w:t>
      </w:r>
      <w:proofErr w:type="spellStart"/>
      <w:r w:rsidRPr="00DB0ECE">
        <w:t>мкДж</w:t>
      </w:r>
      <w:proofErr w:type="spellEnd"/>
      <w:r w:rsidRPr="00DB0ECE">
        <w:t>.</w:t>
      </w:r>
    </w:p>
    <w:p w14:paraId="344D0549" w14:textId="77777777" w:rsidR="00A6621C" w:rsidRPr="00DB0ECE" w:rsidRDefault="00A6621C" w:rsidP="00A6621C">
      <w:pPr>
        <w:rPr>
          <w:sz w:val="2"/>
        </w:rPr>
      </w:pPr>
    </w:p>
    <w:p w14:paraId="09D09957" w14:textId="77777777" w:rsidR="00A6621C" w:rsidRPr="00DB0ECE" w:rsidRDefault="00A6621C" w:rsidP="00A6621C">
      <w:pPr>
        <w:keepNext/>
        <w:rPr>
          <w:b/>
          <w:sz w:val="8"/>
        </w:rPr>
      </w:pPr>
    </w:p>
    <w:p w14:paraId="22974D96" w14:textId="77777777" w:rsidR="00A6621C" w:rsidRPr="00DB0ECE" w:rsidRDefault="00A6621C" w:rsidP="00A6621C"/>
    <w:p w14:paraId="21884910" w14:textId="77777777" w:rsidR="00A6621C" w:rsidRPr="00DB0ECE" w:rsidRDefault="00A6621C" w:rsidP="00A6621C"/>
    <w:p w14:paraId="0467AEED" w14:textId="77777777" w:rsidR="00A6621C" w:rsidRPr="00DB0ECE" w:rsidRDefault="00A6621C" w:rsidP="00A6621C"/>
    <w:p w14:paraId="18AE71D9" w14:textId="77777777" w:rsidR="00A6621C" w:rsidRPr="00DB0ECE" w:rsidRDefault="00A6621C" w:rsidP="00A6621C"/>
    <w:p w14:paraId="77524AB3" w14:textId="77777777" w:rsidR="00A6621C" w:rsidRPr="00DB0ECE" w:rsidRDefault="00A6621C" w:rsidP="00A6621C">
      <w:pPr>
        <w:spacing w:line="20" w:lineRule="auto"/>
        <w:rPr>
          <w:sz w:val="2"/>
          <w:szCs w:val="20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80"/>
        <w:gridCol w:w="992"/>
      </w:tblGrid>
      <w:tr w:rsidR="00A6621C" w:rsidRPr="00DB0ECE" w14:paraId="0757132F" w14:textId="77777777" w:rsidTr="000770BC"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8B010" w14:textId="77777777" w:rsidR="00A6621C" w:rsidRPr="00DB0ECE" w:rsidRDefault="00A6621C" w:rsidP="000770BC">
            <w:pPr>
              <w:ind w:left="-57" w:right="-57"/>
              <w:jc w:val="center"/>
            </w:pPr>
            <w:r w:rsidRPr="00DB0ECE">
              <w:lastRenderedPageBreak/>
              <w:t>Возможное решение</w:t>
            </w:r>
          </w:p>
        </w:tc>
      </w:tr>
      <w:tr w:rsidR="00A6621C" w:rsidRPr="00DB0ECE" w14:paraId="0306F055" w14:textId="77777777" w:rsidTr="000770BC">
        <w:trPr>
          <w:trHeight w:val="64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79C7C" w14:textId="77777777" w:rsidR="00A6621C" w:rsidRPr="00DB0ECE" w:rsidRDefault="00A6621C" w:rsidP="000770BC">
            <w:r w:rsidRPr="00DB0ECE">
              <w:t xml:space="preserve">1. Конденсатор заряжен, поэтому ток через него не течёт. Согласно закону Ома </w:t>
            </w:r>
            <w:proofErr w:type="gramStart"/>
            <w:r w:rsidRPr="00DB0ECE">
              <w:t>для замкнутой цепи</w:t>
            </w:r>
            <w:proofErr w:type="gramEnd"/>
            <w:r w:rsidRPr="00DB0ECE">
              <w:t xml:space="preserve"> через источник течёт ток силы </w:t>
            </w:r>
            <w:r w:rsidRPr="00DB0ECE">
              <w:rPr>
                <w:position w:val="-32"/>
              </w:rPr>
              <w:object w:dxaOrig="1240" w:dyaOrig="740" w14:anchorId="5FE9980A">
                <v:shape id="_x0000_i1275" type="#_x0000_t75" style="width:62.55pt;height:36pt" o:ole="">
                  <v:imagedata r:id="rId124" o:title=""/>
                </v:shape>
                <o:OLEObject Type="Embed" ProgID="Equation.DSMT4" ShapeID="_x0000_i1275" DrawAspect="Content" ObjectID="_1740157671" r:id="rId125"/>
              </w:object>
            </w:r>
            <w:r w:rsidRPr="00DB0ECE">
              <w:t xml:space="preserve">, где </w:t>
            </w:r>
            <w:r w:rsidRPr="00DB0ECE">
              <w:rPr>
                <w:position w:val="-32"/>
              </w:rPr>
              <w:object w:dxaOrig="1579" w:dyaOrig="780" w14:anchorId="1F7AA841">
                <v:shape id="_x0000_i1276" type="#_x0000_t75" style="width:79.6pt;height:39.8pt" o:ole="">
                  <v:imagedata r:id="rId126" o:title=""/>
                </v:shape>
                <o:OLEObject Type="Embed" ProgID="Equation.DSMT4" ShapeID="_x0000_i1276" DrawAspect="Content" ObjectID="_1740157672" r:id="rId127"/>
              </w:object>
            </w:r>
            <w:r w:rsidRPr="00DB0ECE">
              <w:t xml:space="preserve"> – сопротивление внешней цепи (параллельно соединённых резисторов </w:t>
            </w:r>
            <w:r w:rsidRPr="00DB0ECE">
              <w:rPr>
                <w:i/>
                <w:lang w:val="en-US"/>
              </w:rPr>
              <w:t>R</w:t>
            </w:r>
            <w:r w:rsidRPr="00DB0ECE">
              <w:rPr>
                <w:vertAlign w:val="subscript"/>
              </w:rPr>
              <w:t>1</w:t>
            </w:r>
            <w:r w:rsidRPr="00DB0ECE">
              <w:t xml:space="preserve"> и </w:t>
            </w:r>
            <w:r w:rsidRPr="00DB0ECE">
              <w:rPr>
                <w:i/>
                <w:lang w:val="en-US"/>
              </w:rPr>
              <w:t>R</w:t>
            </w:r>
            <w:r w:rsidRPr="00DB0ECE">
              <w:rPr>
                <w:vertAlign w:val="subscript"/>
              </w:rPr>
              <w:t>2</w:t>
            </w:r>
            <w:r w:rsidRPr="00DB0ECE">
              <w:t xml:space="preserve">). </w:t>
            </w:r>
          </w:p>
          <w:p w14:paraId="178B138C" w14:textId="77777777" w:rsidR="00A6621C" w:rsidRPr="00DB0ECE" w:rsidRDefault="00A6621C" w:rsidP="000770BC">
            <w:r w:rsidRPr="00DB0ECE">
              <w:t xml:space="preserve">2. Так как конденсатор подключён параллельно с резисторами </w:t>
            </w:r>
            <w:r w:rsidRPr="00DB0ECE">
              <w:rPr>
                <w:i/>
                <w:lang w:val="en-US"/>
              </w:rPr>
              <w:t>R</w:t>
            </w:r>
            <w:r w:rsidRPr="00DB0ECE">
              <w:rPr>
                <w:vertAlign w:val="subscript"/>
              </w:rPr>
              <w:t>1</w:t>
            </w:r>
            <w:r w:rsidRPr="00DB0ECE">
              <w:t xml:space="preserve"> и </w:t>
            </w:r>
            <w:r w:rsidRPr="00DB0ECE">
              <w:rPr>
                <w:i/>
                <w:lang w:val="en-US"/>
              </w:rPr>
              <w:t>R</w:t>
            </w:r>
            <w:r w:rsidRPr="00DB0ECE">
              <w:rPr>
                <w:vertAlign w:val="subscript"/>
              </w:rPr>
              <w:t>2</w:t>
            </w:r>
            <w:r w:rsidRPr="00DB0ECE">
              <w:t xml:space="preserve">, то напряжение на конденсаторе </w:t>
            </w:r>
            <w:r w:rsidRPr="00DB0ECE">
              <w:rPr>
                <w:position w:val="-32"/>
              </w:rPr>
              <w:object w:dxaOrig="4400" w:dyaOrig="780" w14:anchorId="3F957950">
                <v:shape id="_x0000_i1277" type="#_x0000_t75" style="width:219.8pt;height:39.8pt" o:ole="">
                  <v:imagedata r:id="rId128" o:title=""/>
                </v:shape>
                <o:OLEObject Type="Embed" ProgID="Equation.DSMT4" ShapeID="_x0000_i1277" DrawAspect="Content" ObjectID="_1740157673" r:id="rId129"/>
              </w:object>
            </w:r>
            <w:r w:rsidRPr="00DB0ECE">
              <w:t xml:space="preserve">. </w:t>
            </w:r>
          </w:p>
          <w:p w14:paraId="4D7994CF" w14:textId="77777777" w:rsidR="00A6621C" w:rsidRPr="00DB0ECE" w:rsidRDefault="00A6621C" w:rsidP="000770BC">
            <w:r w:rsidRPr="00DB0ECE">
              <w:t>3. Определим энергию электрического поля конденсатора:</w:t>
            </w:r>
          </w:p>
          <w:p w14:paraId="4C4EB6D2" w14:textId="77777777" w:rsidR="00A6621C" w:rsidRPr="00DB0ECE" w:rsidRDefault="00A6621C" w:rsidP="000770BC">
            <w:r w:rsidRPr="00DB0ECE">
              <w:rPr>
                <w:position w:val="-36"/>
              </w:rPr>
              <w:object w:dxaOrig="4300" w:dyaOrig="920" w14:anchorId="645BD8A3">
                <v:shape id="_x0000_i1278" type="#_x0000_t75" style="width:3in;height:45.45pt" o:ole="">
                  <v:imagedata r:id="rId130" o:title=""/>
                </v:shape>
                <o:OLEObject Type="Embed" ProgID="Equation.DSMT4" ShapeID="_x0000_i1278" DrawAspect="Content" ObjectID="_1740157674" r:id="rId131"/>
              </w:object>
            </w:r>
            <w:r w:rsidRPr="00DB0ECE">
              <w:t>, откуда найдём ёмкость</w:t>
            </w:r>
            <w:r w:rsidRPr="00DB0ECE">
              <w:rPr>
                <w:color w:val="FF0000"/>
              </w:rPr>
              <w:t xml:space="preserve"> </w:t>
            </w:r>
            <w:r w:rsidRPr="00DB0ECE">
              <w:t xml:space="preserve">конденсатора </w:t>
            </w:r>
            <w:r w:rsidRPr="00DB0ECE">
              <w:rPr>
                <w:i/>
              </w:rPr>
              <w:t>С</w:t>
            </w:r>
            <w:r w:rsidRPr="00DB0ECE">
              <w:t>:</w:t>
            </w:r>
          </w:p>
          <w:p w14:paraId="02C8662B" w14:textId="77777777" w:rsidR="00A6621C" w:rsidRPr="00DB0ECE" w:rsidRDefault="00A6621C" w:rsidP="000770BC">
            <w:r w:rsidRPr="00DB0ECE">
              <w:rPr>
                <w:position w:val="-36"/>
              </w:rPr>
              <w:object w:dxaOrig="8020" w:dyaOrig="920" w14:anchorId="3292D89B">
                <v:shape id="_x0000_i1279" type="#_x0000_t75" style="width:401.7pt;height:45.45pt" o:ole="">
                  <v:imagedata r:id="rId132" o:title=""/>
                </v:shape>
                <o:OLEObject Type="Embed" ProgID="Equation.DSMT4" ShapeID="_x0000_i1279" DrawAspect="Content" ObjectID="_1740157675" r:id="rId133"/>
              </w:object>
            </w:r>
            <w:r w:rsidRPr="00DB0ECE">
              <w:t>Ф.</w:t>
            </w:r>
          </w:p>
          <w:p w14:paraId="5D0424DC" w14:textId="77777777" w:rsidR="00A6621C" w:rsidRPr="00DB0ECE" w:rsidRDefault="00A6621C" w:rsidP="000770BC">
            <w:r w:rsidRPr="00DB0ECE">
              <w:t xml:space="preserve">Ответ: </w:t>
            </w:r>
            <w:r w:rsidRPr="00DB0ECE">
              <w:rPr>
                <w:position w:val="-10"/>
              </w:rPr>
              <w:object w:dxaOrig="859" w:dyaOrig="340" w14:anchorId="468C81A8">
                <v:shape id="_x0000_i1280" type="#_x0000_t75" style="width:43.6pt;height:17.05pt" o:ole="">
                  <v:imagedata r:id="rId134" o:title=""/>
                </v:shape>
                <o:OLEObject Type="Embed" ProgID="Equation.DSMT4" ShapeID="_x0000_i1280" DrawAspect="Content" ObjectID="_1740157676" r:id="rId135"/>
              </w:object>
            </w:r>
            <w:r w:rsidRPr="00DB0ECE">
              <w:t xml:space="preserve"> мкФ</w:t>
            </w:r>
            <w:r w:rsidRPr="00DB0ECE">
              <w:rPr>
                <w:i/>
              </w:rPr>
              <w:t xml:space="preserve"> </w:t>
            </w:r>
          </w:p>
        </w:tc>
      </w:tr>
      <w:tr w:rsidR="00A6621C" w:rsidRPr="00DB0ECE" w14:paraId="5C02506F" w14:textId="77777777" w:rsidTr="000770BC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EA048" w14:textId="77777777" w:rsidR="00A6621C" w:rsidRPr="00DB0ECE" w:rsidRDefault="00A6621C" w:rsidP="000770BC">
            <w:pPr>
              <w:jc w:val="center"/>
            </w:pPr>
            <w:r w:rsidRPr="00DB0ECE"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97B4DD" w14:textId="77777777" w:rsidR="00A6621C" w:rsidRPr="00DB0ECE" w:rsidRDefault="00A6621C" w:rsidP="000770BC">
            <w:pPr>
              <w:ind w:left="-57" w:right="-57"/>
              <w:jc w:val="center"/>
            </w:pPr>
            <w:r w:rsidRPr="00DB0ECE">
              <w:t>Баллы</w:t>
            </w:r>
          </w:p>
        </w:tc>
      </w:tr>
      <w:tr w:rsidR="00A6621C" w:rsidRPr="00DB0ECE" w14:paraId="13023C08" w14:textId="77777777" w:rsidTr="000770BC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49D78" w14:textId="77777777" w:rsidR="00A6621C" w:rsidRPr="00DB0ECE" w:rsidRDefault="00A6621C" w:rsidP="000770BC">
            <w:r w:rsidRPr="00DB0ECE">
              <w:t>Приведено полное решение, включающее следующие элементы:</w:t>
            </w:r>
          </w:p>
          <w:p w14:paraId="7AA9FB0D" w14:textId="77777777" w:rsidR="00A6621C" w:rsidRPr="00DB0ECE" w:rsidRDefault="00A6621C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</w:t>
            </w:r>
            <w:r w:rsidRPr="00DB0ECE">
              <w:t xml:space="preserve">) записаны положения теории и физические законы, закономерности, </w:t>
            </w:r>
            <w:r w:rsidRPr="00DB0ECE">
              <w:rPr>
                <w:u w:val="single"/>
              </w:rPr>
              <w:t>применение которых необходимо</w:t>
            </w:r>
            <w:r w:rsidRPr="00DB0ECE">
              <w:t xml:space="preserve"> для решения задачи выбранным способом </w:t>
            </w:r>
            <w:r w:rsidRPr="00DB0ECE">
              <w:rPr>
                <w:bCs/>
              </w:rPr>
              <w:t xml:space="preserve">(в данном случае: </w:t>
            </w:r>
            <w:r w:rsidRPr="00DB0ECE">
              <w:rPr>
                <w:i/>
              </w:rPr>
              <w:t>закон Ома для полной электрической цепи и для участка цепи, формула для расчёта сопротивления параллельно соединённых резисторов, выражение для энергии электрического поля конденсатора</w:t>
            </w:r>
            <w:r w:rsidRPr="00DB0ECE">
              <w:rPr>
                <w:bCs/>
              </w:rPr>
              <w:t>)</w:t>
            </w:r>
            <w:r w:rsidRPr="00DB0ECE">
              <w:t>;</w:t>
            </w:r>
          </w:p>
          <w:p w14:paraId="66112897" w14:textId="77777777" w:rsidR="00A6621C" w:rsidRPr="00DB0ECE" w:rsidRDefault="00A6621C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I</w:t>
            </w:r>
            <w:r w:rsidRPr="00DB0ECE">
              <w:t xml:space="preserve">) описаны все </w:t>
            </w:r>
            <w:r w:rsidRPr="00DB0ECE">
              <w:rPr>
                <w:u w:val="single"/>
              </w:rPr>
              <w:t>вновь</w:t>
            </w:r>
            <w:r w:rsidRPr="00DB0ECE">
              <w:t xml:space="preserve"> вводимые в решении буквенные обозначения физических величин (</w:t>
            </w:r>
            <w:r w:rsidRPr="00DB0ECE">
              <w:rPr>
                <w:i/>
              </w:rPr>
              <w:t>за исключением обозначений констант, указанных в варианте КИМ, и обозначений величин, используемых в условии задачи</w:t>
            </w:r>
            <w:r w:rsidRPr="00DB0ECE">
              <w:t xml:space="preserve">); </w:t>
            </w:r>
          </w:p>
          <w:p w14:paraId="3B4F2743" w14:textId="77777777" w:rsidR="00A6621C" w:rsidRPr="00DB0ECE" w:rsidRDefault="00A6621C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II</w:t>
            </w:r>
            <w:r w:rsidRPr="00DB0ECE">
              <w:t>) 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14:paraId="66A1F939" w14:textId="77777777" w:rsidR="00A6621C" w:rsidRPr="00DB0ECE" w:rsidRDefault="00A6621C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V</w:t>
            </w:r>
            <w:r w:rsidRPr="00DB0ECE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E2EF46" w14:textId="77777777" w:rsidR="00A6621C" w:rsidRPr="00DB0ECE" w:rsidRDefault="00A6621C" w:rsidP="000770BC">
            <w:pPr>
              <w:ind w:left="-57" w:right="-57"/>
              <w:jc w:val="center"/>
            </w:pPr>
            <w:r w:rsidRPr="00DB0ECE">
              <w:t>3</w:t>
            </w:r>
          </w:p>
        </w:tc>
      </w:tr>
      <w:tr w:rsidR="00A6621C" w:rsidRPr="00DB0ECE" w14:paraId="6D278697" w14:textId="77777777" w:rsidTr="000770BC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C5AC16" w14:textId="77777777" w:rsidR="00A6621C" w:rsidRPr="00DB0ECE" w:rsidRDefault="00A6621C" w:rsidP="000770BC">
            <w:r w:rsidRPr="00DB0ECE">
              <w:t>Правильно записаны все необходимые положения теории, физические законы, закономерности,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rPr>
                <w:bCs/>
              </w:rPr>
              <w:t>и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t>проведены необходимые преобразования. Но имеются следующие недостатки.</w:t>
            </w:r>
          </w:p>
          <w:p w14:paraId="5567B623" w14:textId="77777777" w:rsidR="00A6621C" w:rsidRPr="00DB0ECE" w:rsidRDefault="00A6621C" w:rsidP="000770BC">
            <w:pPr>
              <w:tabs>
                <w:tab w:val="left" w:pos="709"/>
                <w:tab w:val="left" w:pos="993"/>
              </w:tabs>
            </w:pPr>
            <w:r w:rsidRPr="00DB0ECE">
              <w:t>Записи, соответствующие пункту II, представлены не в полном объёме или отсутствуют.</w:t>
            </w:r>
          </w:p>
          <w:p w14:paraId="06C33702" w14:textId="77777777" w:rsidR="00A6621C" w:rsidRPr="00DB0ECE" w:rsidRDefault="00A6621C" w:rsidP="000770BC">
            <w:pPr>
              <w:jc w:val="center"/>
            </w:pPr>
            <w:r w:rsidRPr="00DB0ECE">
              <w:t>ИЛИ</w:t>
            </w:r>
          </w:p>
          <w:p w14:paraId="0A21F67C" w14:textId="77777777" w:rsidR="00A6621C" w:rsidRPr="00DB0ECE" w:rsidRDefault="00A6621C" w:rsidP="000770BC">
            <w:pPr>
              <w:tabs>
                <w:tab w:val="left" w:pos="-2410"/>
              </w:tabs>
            </w:pPr>
            <w:r w:rsidRPr="00DB0ECE">
              <w:lastRenderedPageBreak/>
              <w:t>В решении лишние записи, не входящие в решение (возможно, неверные), не отделены от решения (не зачёркнуты; не заключены в скобки, рамку и т.п.).</w:t>
            </w:r>
          </w:p>
          <w:p w14:paraId="53F9B3B6" w14:textId="77777777" w:rsidR="00A6621C" w:rsidRPr="00DB0ECE" w:rsidRDefault="00A6621C" w:rsidP="000770BC">
            <w:pPr>
              <w:jc w:val="center"/>
            </w:pPr>
            <w:r w:rsidRPr="00DB0ECE">
              <w:t>ИЛИ</w:t>
            </w:r>
          </w:p>
          <w:p w14:paraId="2D701D97" w14:textId="77777777" w:rsidR="00A6621C" w:rsidRPr="00DB0ECE" w:rsidRDefault="00A6621C" w:rsidP="000770BC">
            <w:r w:rsidRPr="00DB0ECE">
              <w:t>В необходимых математических преобразованиях или вычислениях допущены ошибки, и (или) преобразования/ вычисления не доведены до конца.</w:t>
            </w:r>
          </w:p>
          <w:p w14:paraId="412C06D7" w14:textId="77777777" w:rsidR="00A6621C" w:rsidRPr="00DB0ECE" w:rsidRDefault="00A6621C" w:rsidP="000770BC">
            <w:pPr>
              <w:jc w:val="center"/>
            </w:pPr>
            <w:r w:rsidRPr="00DB0ECE">
              <w:t>ИЛИ</w:t>
            </w:r>
          </w:p>
          <w:p w14:paraId="510F4FE7" w14:textId="77777777" w:rsidR="00A6621C" w:rsidRPr="00DB0ECE" w:rsidRDefault="00A6621C" w:rsidP="000770BC">
            <w:pPr>
              <w:tabs>
                <w:tab w:val="left" w:pos="284"/>
                <w:tab w:val="left" w:pos="993"/>
              </w:tabs>
            </w:pPr>
            <w:r w:rsidRPr="00DB0ECE">
              <w:t xml:space="preserve">Отсутствует пункт </w:t>
            </w:r>
            <w:r w:rsidRPr="00DB0ECE">
              <w:rPr>
                <w:lang w:val="en-US"/>
              </w:rPr>
              <w:t>IV</w:t>
            </w:r>
            <w:r w:rsidRPr="00DB0ECE">
              <w:t>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793D0A" w14:textId="77777777" w:rsidR="00A6621C" w:rsidRPr="00DB0ECE" w:rsidRDefault="00A6621C" w:rsidP="000770BC">
            <w:pPr>
              <w:ind w:left="-57" w:right="-57"/>
              <w:jc w:val="center"/>
            </w:pPr>
            <w:r w:rsidRPr="00DB0ECE">
              <w:lastRenderedPageBreak/>
              <w:t>2</w:t>
            </w:r>
          </w:p>
        </w:tc>
      </w:tr>
      <w:tr w:rsidR="00A6621C" w:rsidRPr="00DB0ECE" w14:paraId="2415098F" w14:textId="77777777" w:rsidTr="000770BC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34685" w14:textId="77777777" w:rsidR="00A6621C" w:rsidRPr="00DB0ECE" w:rsidRDefault="00A6621C" w:rsidP="000770BC">
            <w:r w:rsidRPr="00DB0ECE">
              <w:t xml:space="preserve">Представлены записи, соответствующие </w:t>
            </w:r>
            <w:r w:rsidRPr="00DB0ECE">
              <w:rPr>
                <w:b/>
                <w:u w:val="single"/>
              </w:rPr>
              <w:t>одному</w:t>
            </w:r>
            <w:r w:rsidRPr="00DB0ECE">
              <w:t xml:space="preserve"> из следующих случаев.</w:t>
            </w:r>
          </w:p>
          <w:p w14:paraId="1B9512F1" w14:textId="77777777" w:rsidR="00A6621C" w:rsidRPr="00DB0ECE" w:rsidRDefault="00A6621C" w:rsidP="000770BC">
            <w:pPr>
              <w:tabs>
                <w:tab w:val="left" w:pos="0"/>
                <w:tab w:val="left" w:pos="993"/>
              </w:tabs>
            </w:pPr>
            <w:r w:rsidRPr="00DB0ECE"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</w:p>
          <w:p w14:paraId="41046AFD" w14:textId="77777777" w:rsidR="00A6621C" w:rsidRPr="00DB0ECE" w:rsidRDefault="00A6621C" w:rsidP="000770BC">
            <w:pPr>
              <w:tabs>
                <w:tab w:val="left" w:pos="0"/>
              </w:tabs>
              <w:jc w:val="center"/>
            </w:pPr>
            <w:r w:rsidRPr="00DB0ECE">
              <w:t>ИЛИ</w:t>
            </w:r>
          </w:p>
          <w:p w14:paraId="618931AB" w14:textId="77777777" w:rsidR="00A6621C" w:rsidRPr="00DB0ECE" w:rsidRDefault="00A6621C" w:rsidP="000770BC">
            <w:pPr>
              <w:tabs>
                <w:tab w:val="left" w:pos="0"/>
                <w:tab w:val="left" w:pos="993"/>
              </w:tabs>
            </w:pPr>
            <w:r w:rsidRPr="00DB0ECE"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14:paraId="67434B14" w14:textId="77777777" w:rsidR="00A6621C" w:rsidRPr="00DB0ECE" w:rsidRDefault="00A6621C" w:rsidP="000770BC">
            <w:pPr>
              <w:tabs>
                <w:tab w:val="left" w:pos="0"/>
              </w:tabs>
              <w:jc w:val="center"/>
            </w:pPr>
            <w:r w:rsidRPr="00DB0ECE">
              <w:t>ИЛИ</w:t>
            </w:r>
          </w:p>
          <w:p w14:paraId="1BA435EE" w14:textId="77777777" w:rsidR="00A6621C" w:rsidRPr="00DB0ECE" w:rsidRDefault="00A6621C" w:rsidP="000770BC">
            <w:pPr>
              <w:tabs>
                <w:tab w:val="left" w:pos="0"/>
                <w:tab w:val="left" w:pos="993"/>
              </w:tabs>
            </w:pPr>
            <w:r w:rsidRPr="00DB0ECE">
              <w:t>В ОДНОЙ из исходных формул, необходимых для решения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5A203" w14:textId="77777777" w:rsidR="00A6621C" w:rsidRPr="00DB0ECE" w:rsidRDefault="00A6621C" w:rsidP="000770BC">
            <w:pPr>
              <w:ind w:left="-57" w:right="-57"/>
              <w:jc w:val="center"/>
            </w:pPr>
            <w:r w:rsidRPr="00DB0ECE">
              <w:t>1</w:t>
            </w:r>
          </w:p>
        </w:tc>
      </w:tr>
      <w:tr w:rsidR="00A6621C" w:rsidRPr="00DB0ECE" w14:paraId="42501EC4" w14:textId="77777777" w:rsidTr="000770BC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1C7CD4" w14:textId="77777777" w:rsidR="00A6621C" w:rsidRPr="00DB0ECE" w:rsidRDefault="00A6621C" w:rsidP="000770BC">
            <w:pPr>
              <w:rPr>
                <w:iCs/>
              </w:rPr>
            </w:pPr>
            <w:r w:rsidRPr="00DB0ECE"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DAE9A" w14:textId="77777777" w:rsidR="00A6621C" w:rsidRPr="00DB0ECE" w:rsidRDefault="00A6621C" w:rsidP="000770BC">
            <w:pPr>
              <w:ind w:left="-57" w:right="-57"/>
              <w:jc w:val="center"/>
            </w:pPr>
            <w:r w:rsidRPr="00DB0ECE">
              <w:t>0</w:t>
            </w:r>
          </w:p>
        </w:tc>
      </w:tr>
    </w:tbl>
    <w:p w14:paraId="16B9105C" w14:textId="77777777" w:rsidR="00A6621C" w:rsidRPr="00DB0ECE" w:rsidRDefault="00A6621C" w:rsidP="00A6621C">
      <w:pPr>
        <w:rPr>
          <w:sz w:val="2"/>
        </w:rPr>
      </w:pPr>
    </w:p>
    <w:p w14:paraId="54B55404" w14:textId="77777777" w:rsidR="00A6621C" w:rsidRPr="00DB0ECE" w:rsidRDefault="00A6621C" w:rsidP="00A6621C">
      <w:pPr>
        <w:rPr>
          <w:sz w:val="2"/>
        </w:rPr>
      </w:pPr>
    </w:p>
    <w:p w14:paraId="4B64F8F1" w14:textId="77777777" w:rsidR="00A6621C" w:rsidRPr="00DB0ECE" w:rsidRDefault="00A6621C" w:rsidP="00A6621C">
      <w:pPr>
        <w:rPr>
          <w:sz w:val="2"/>
          <w:szCs w:val="2"/>
        </w:rPr>
      </w:pPr>
    </w:p>
    <w:p w14:paraId="7BAF0712" w14:textId="77777777" w:rsidR="00A6621C" w:rsidRPr="00DB0ECE" w:rsidRDefault="00A6621C" w:rsidP="00A6621C">
      <w:pPr>
        <w:rPr>
          <w:sz w:val="2"/>
          <w:szCs w:val="2"/>
        </w:rPr>
      </w:pPr>
    </w:p>
    <w:p w14:paraId="04AF2F5C" w14:textId="77777777" w:rsidR="00A6621C" w:rsidRPr="00DB0ECE" w:rsidRDefault="00A6621C" w:rsidP="00A6621C">
      <w:pPr>
        <w:rPr>
          <w:sz w:val="2"/>
          <w:szCs w:val="2"/>
        </w:rPr>
      </w:pPr>
    </w:p>
    <w:p w14:paraId="4FB88C9A" w14:textId="77777777" w:rsidR="00A6621C" w:rsidRPr="00DB0ECE" w:rsidRDefault="00A6621C" w:rsidP="00A6621C">
      <w:pPr>
        <w:rPr>
          <w:sz w:val="2"/>
          <w:szCs w:val="2"/>
        </w:rPr>
      </w:pPr>
    </w:p>
    <w:p w14:paraId="75F6C1EA" w14:textId="77777777" w:rsidR="00A6621C" w:rsidRPr="00DB0ECE" w:rsidRDefault="00A6621C" w:rsidP="00A6621C">
      <w:pPr>
        <w:rPr>
          <w:sz w:val="2"/>
          <w:szCs w:val="2"/>
        </w:rPr>
      </w:pPr>
    </w:p>
    <w:p w14:paraId="167A2346" w14:textId="77777777" w:rsidR="00A6621C" w:rsidRPr="00DB0ECE" w:rsidRDefault="00A6621C" w:rsidP="00A6621C">
      <w:pPr>
        <w:rPr>
          <w:sz w:val="2"/>
          <w:szCs w:val="2"/>
        </w:rPr>
      </w:pPr>
    </w:p>
    <w:p w14:paraId="66A7F23E" w14:textId="77777777" w:rsidR="00A6621C" w:rsidRPr="00DB0ECE" w:rsidRDefault="00A6621C" w:rsidP="00A6621C">
      <w:pPr>
        <w:rPr>
          <w:sz w:val="2"/>
          <w:szCs w:val="2"/>
        </w:rPr>
      </w:pPr>
    </w:p>
    <w:p w14:paraId="54052F1B" w14:textId="77777777" w:rsidR="00A6621C" w:rsidRPr="00DB0ECE" w:rsidRDefault="00A6621C" w:rsidP="00A6621C">
      <w:pPr>
        <w:rPr>
          <w:sz w:val="2"/>
          <w:szCs w:val="2"/>
        </w:rPr>
      </w:pPr>
    </w:p>
    <w:p w14:paraId="65ECFEF1" w14:textId="77777777" w:rsidR="00A6621C" w:rsidRPr="00DB0ECE" w:rsidRDefault="00A6621C" w:rsidP="00A6621C">
      <w:pPr>
        <w:rPr>
          <w:sz w:val="2"/>
          <w:szCs w:val="2"/>
        </w:rPr>
      </w:pPr>
    </w:p>
    <w:p w14:paraId="4FFD3F1D" w14:textId="77777777" w:rsidR="00A6621C" w:rsidRPr="00DB0ECE" w:rsidRDefault="00A6621C" w:rsidP="00A6621C">
      <w:pPr>
        <w:rPr>
          <w:sz w:val="2"/>
          <w:szCs w:val="2"/>
        </w:rPr>
      </w:pPr>
    </w:p>
    <w:p w14:paraId="416B1407" w14:textId="77777777" w:rsidR="00A6621C" w:rsidRPr="00DB0ECE" w:rsidRDefault="00A6621C" w:rsidP="00A6621C">
      <w:pPr>
        <w:rPr>
          <w:sz w:val="2"/>
          <w:szCs w:val="2"/>
        </w:rPr>
      </w:pPr>
    </w:p>
    <w:p w14:paraId="43EC17E0" w14:textId="77777777" w:rsidR="00A6621C" w:rsidRPr="00DB0ECE" w:rsidRDefault="00A6621C" w:rsidP="00A6621C">
      <w:pPr>
        <w:rPr>
          <w:sz w:val="2"/>
          <w:szCs w:val="2"/>
        </w:rPr>
      </w:pPr>
    </w:p>
    <w:p w14:paraId="535CC337" w14:textId="77777777" w:rsidR="00A6621C" w:rsidRPr="00DB0ECE" w:rsidRDefault="00A6621C" w:rsidP="00A6621C">
      <w:pPr>
        <w:rPr>
          <w:sz w:val="2"/>
          <w:szCs w:val="2"/>
        </w:rPr>
      </w:pPr>
    </w:p>
    <w:p w14:paraId="28BA02D4" w14:textId="77777777" w:rsidR="00A6621C" w:rsidRPr="00DB0ECE" w:rsidRDefault="00A6621C" w:rsidP="00A6621C">
      <w:pPr>
        <w:rPr>
          <w:sz w:val="2"/>
          <w:szCs w:val="2"/>
        </w:rPr>
      </w:pPr>
    </w:p>
    <w:p w14:paraId="030B3D6F" w14:textId="77777777" w:rsidR="00A6621C" w:rsidRPr="00DB0ECE" w:rsidRDefault="00A6621C" w:rsidP="00A6621C">
      <w:pPr>
        <w:rPr>
          <w:sz w:val="2"/>
          <w:szCs w:val="2"/>
        </w:rPr>
      </w:pPr>
    </w:p>
    <w:p w14:paraId="61408A90" w14:textId="77777777" w:rsidR="00A6621C" w:rsidRPr="00DB0ECE" w:rsidRDefault="00A6621C" w:rsidP="00A6621C">
      <w:pPr>
        <w:rPr>
          <w:sz w:val="2"/>
          <w:szCs w:val="2"/>
        </w:rPr>
      </w:pPr>
    </w:p>
    <w:p w14:paraId="04109BD9" w14:textId="77777777" w:rsidR="00A6621C" w:rsidRPr="00DB0ECE" w:rsidRDefault="00A6621C" w:rsidP="00A6621C">
      <w:pPr>
        <w:rPr>
          <w:sz w:val="2"/>
          <w:szCs w:val="2"/>
        </w:rPr>
      </w:pPr>
    </w:p>
    <w:p w14:paraId="0C377CAC" w14:textId="77777777" w:rsidR="00A6621C" w:rsidRPr="00DB0ECE" w:rsidRDefault="00A6621C" w:rsidP="00A6621C">
      <w:pPr>
        <w:rPr>
          <w:sz w:val="2"/>
          <w:szCs w:val="2"/>
        </w:rPr>
      </w:pPr>
    </w:p>
    <w:p w14:paraId="47B685BC" w14:textId="77777777" w:rsidR="00A6621C" w:rsidRPr="00DB0ECE" w:rsidRDefault="00A6621C" w:rsidP="00A6621C">
      <w:pPr>
        <w:rPr>
          <w:sz w:val="2"/>
          <w:szCs w:val="2"/>
        </w:rPr>
      </w:pPr>
    </w:p>
    <w:p w14:paraId="4035606D" w14:textId="77777777" w:rsidR="00A6621C" w:rsidRPr="00DB0ECE" w:rsidRDefault="00A6621C" w:rsidP="00A6621C">
      <w:pPr>
        <w:rPr>
          <w:sz w:val="2"/>
          <w:szCs w:val="2"/>
        </w:rPr>
      </w:pPr>
    </w:p>
    <w:p w14:paraId="5AC11B59" w14:textId="77777777" w:rsidR="00A6621C" w:rsidRPr="00DB0ECE" w:rsidRDefault="00A6621C" w:rsidP="00A6621C">
      <w:pPr>
        <w:rPr>
          <w:sz w:val="2"/>
          <w:szCs w:val="2"/>
        </w:rPr>
      </w:pPr>
    </w:p>
    <w:p w14:paraId="506FF1D8" w14:textId="77777777" w:rsidR="000276BA" w:rsidRPr="00DB0ECE" w:rsidRDefault="000276BA" w:rsidP="000276BA"/>
    <w:p w14:paraId="068DADF9" w14:textId="392295BD" w:rsidR="00AE676E" w:rsidRPr="00DB0ECE" w:rsidRDefault="00AE676E" w:rsidP="00AE676E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2</w:t>
      </w:r>
      <w:r w:rsidRPr="00DB0ECE">
        <w:rPr>
          <w:b/>
        </w:rPr>
        <w:t>9</w:t>
      </w:r>
      <w:r w:rsidRPr="00DB0ECE">
        <w:rPr>
          <w:b/>
        </w:rPr>
        <w:br/>
      </w:r>
    </w:p>
    <w:p w14:paraId="721E8ED1" w14:textId="77777777" w:rsidR="00AE3F46" w:rsidRPr="00DB0ECE" w:rsidRDefault="00AE3F46" w:rsidP="00AE3F46">
      <w:pPr>
        <w:rPr>
          <w:sz w:val="2"/>
        </w:rPr>
      </w:pPr>
      <w:r w:rsidRPr="00DB0ECE">
        <w:t xml:space="preserve">Монохроматическое рентгеновское излучение с длиной волны </w:t>
      </w:r>
      <w:r w:rsidRPr="00DB0ECE">
        <w:sym w:font="Symbol" w:char="F06C"/>
      </w:r>
      <w:r w:rsidRPr="00DB0ECE">
        <w:t xml:space="preserve"> = 1,1·10</w:t>
      </w:r>
      <w:r w:rsidRPr="00DB0ECE">
        <w:rPr>
          <w:vertAlign w:val="superscript"/>
        </w:rPr>
        <w:t>–10</w:t>
      </w:r>
      <w:r w:rsidRPr="00DB0ECE">
        <w:t xml:space="preserve"> м падает по нормали на пластинку и создаёт давление </w:t>
      </w:r>
      <w:r w:rsidRPr="00DB0ECE">
        <w:rPr>
          <w:i/>
        </w:rPr>
        <w:t>Р</w:t>
      </w:r>
      <w:r w:rsidRPr="00DB0ECE">
        <w:t xml:space="preserve"> = 1,26·10</w:t>
      </w:r>
      <w:r w:rsidRPr="00DB0ECE">
        <w:rPr>
          <w:vertAlign w:val="superscript"/>
        </w:rPr>
        <w:t>–6</w:t>
      </w:r>
      <w:r w:rsidRPr="00DB0ECE">
        <w:t xml:space="preserve"> Па. При этом 70% фотонов отражается, а остальные проходят сквозь пластинку. Определите концентрацию фотонов в пучке падающего излучения. Рассеянием и поглощением излучения пренебречь. Считать, что фотоны</w:t>
      </w:r>
      <w:r w:rsidRPr="00DB0ECE">
        <w:br/>
        <w:t>в пучке распределены равномерно.</w:t>
      </w:r>
    </w:p>
    <w:p w14:paraId="1959E4AF" w14:textId="77777777" w:rsidR="00AE3F46" w:rsidRPr="00DB0ECE" w:rsidRDefault="00AE3F46" w:rsidP="00AE3F46">
      <w:pPr>
        <w:rPr>
          <w:sz w:val="2"/>
        </w:rPr>
      </w:pPr>
    </w:p>
    <w:p w14:paraId="28A6D1B0" w14:textId="77777777" w:rsidR="00AE3F46" w:rsidRPr="00DB0ECE" w:rsidRDefault="00AE3F46" w:rsidP="00AE3F46">
      <w:pPr>
        <w:keepNext/>
        <w:rPr>
          <w:b/>
          <w:sz w:val="8"/>
        </w:rPr>
      </w:pPr>
    </w:p>
    <w:p w14:paraId="22C704B0" w14:textId="77777777" w:rsidR="00AE3F46" w:rsidRPr="00DB0ECE" w:rsidRDefault="00AE3F46" w:rsidP="00AE3F46"/>
    <w:p w14:paraId="480B8CCF" w14:textId="77777777" w:rsidR="00AE3F46" w:rsidRPr="00DB0ECE" w:rsidRDefault="00AE3F46" w:rsidP="00AE3F46">
      <w:pPr>
        <w:spacing w:line="20" w:lineRule="auto"/>
        <w:rPr>
          <w:sz w:val="2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19"/>
        <w:gridCol w:w="18"/>
        <w:gridCol w:w="1008"/>
      </w:tblGrid>
      <w:tr w:rsidR="00AE3F46" w:rsidRPr="00DB0ECE" w14:paraId="07BEE93B" w14:textId="77777777" w:rsidTr="00AE3F46">
        <w:tc>
          <w:tcPr>
            <w:tcW w:w="93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5B5DD" w14:textId="77777777" w:rsidR="00AE3F46" w:rsidRPr="00DB0ECE" w:rsidRDefault="00AE3F46" w:rsidP="000770BC">
            <w:pPr>
              <w:ind w:left="-57" w:right="-57"/>
              <w:jc w:val="center"/>
              <w:rPr>
                <w:rFonts w:eastAsia="Calibri"/>
              </w:rPr>
            </w:pPr>
            <w:r w:rsidRPr="00DB0ECE">
              <w:t>Возможное решение</w:t>
            </w:r>
          </w:p>
        </w:tc>
      </w:tr>
      <w:tr w:rsidR="00AE3F46" w:rsidRPr="00DB0ECE" w14:paraId="7FD8CC07" w14:textId="77777777" w:rsidTr="00AE3F46">
        <w:trPr>
          <w:trHeight w:val="320"/>
        </w:trPr>
        <w:tc>
          <w:tcPr>
            <w:tcW w:w="93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63F58" w14:textId="77777777" w:rsidR="00AE3F46" w:rsidRPr="00DB0ECE" w:rsidRDefault="00AE3F46" w:rsidP="000770BC">
            <w:r w:rsidRPr="00DB0ECE">
              <w:t>1. При взаимодействии излучения с пластинкой фотоны, проходящие через неё, не оказывают давления на пластинку.</w:t>
            </w:r>
          </w:p>
          <w:p w14:paraId="04B8F4AE" w14:textId="77777777" w:rsidR="00AE3F46" w:rsidRPr="00DB0ECE" w:rsidRDefault="00AE3F46" w:rsidP="000770BC">
            <w:r w:rsidRPr="00DB0ECE">
              <w:t>2. Отражённые фотоны передают пластинке импульс, равный по модулю суммарному изменению импульсов всех отражённых фотонов:</w:t>
            </w:r>
          </w:p>
          <w:p w14:paraId="468F654B" w14:textId="77777777" w:rsidR="00AE3F46" w:rsidRPr="00DB0ECE" w:rsidRDefault="00AE3F46" w:rsidP="000770BC">
            <w:pPr>
              <w:jc w:val="center"/>
            </w:pPr>
            <w:r w:rsidRPr="00DB0ECE">
              <w:rPr>
                <w:position w:val="-36"/>
              </w:rPr>
              <w:object w:dxaOrig="3780" w:dyaOrig="860" w14:anchorId="26D48DD1">
                <v:shape id="_x0000_i1179" type="#_x0000_t75" style="width:189.45pt;height:43.6pt" o:ole="">
                  <v:imagedata r:id="rId136" o:title=""/>
                </v:shape>
                <o:OLEObject Type="Embed" ProgID="Equation.DSMT4" ShapeID="_x0000_i1179" DrawAspect="Content" ObjectID="_1740157677" r:id="rId137"/>
              </w:object>
            </w:r>
          </w:p>
          <w:p w14:paraId="062DBCED" w14:textId="77777777" w:rsidR="00AE3F46" w:rsidRPr="00DB0ECE" w:rsidRDefault="00AE3F46" w:rsidP="000770BC">
            <w:r w:rsidRPr="00DB0ECE">
              <w:t xml:space="preserve">где </w:t>
            </w:r>
            <w:r w:rsidRPr="00DB0ECE">
              <w:rPr>
                <w:position w:val="-12"/>
              </w:rPr>
              <w:object w:dxaOrig="980" w:dyaOrig="560" w14:anchorId="4351496B">
                <v:shape id="_x0000_i1180" type="#_x0000_t75" style="width:47.35pt;height:28.4pt" o:ole="">
                  <v:imagedata r:id="rId138" o:title=""/>
                </v:shape>
                <o:OLEObject Type="Embed" ProgID="Equation.DSMT4" ShapeID="_x0000_i1180" DrawAspect="Content" ObjectID="_1740157678" r:id="rId139"/>
              </w:object>
            </w:r>
            <w:r w:rsidRPr="00DB0ECE">
              <w:t>, (</w:t>
            </w:r>
            <w:r w:rsidRPr="00DB0ECE">
              <w:rPr>
                <w:position w:val="-12"/>
              </w:rPr>
              <w:object w:dxaOrig="720" w:dyaOrig="560" w14:anchorId="207A5415">
                <v:shape id="_x0000_i1181" type="#_x0000_t75" style="width:36pt;height:28.4pt" o:ole="">
                  <v:imagedata r:id="rId140" o:title=""/>
                </v:shape>
                <o:OLEObject Type="Embed" ProgID="Equation.DSMT4" ShapeID="_x0000_i1181" DrawAspect="Content" ObjectID="_1740157679" r:id="rId141"/>
              </w:object>
            </w:r>
            <w:r w:rsidRPr="00DB0ECE">
              <w:t xml:space="preserve">– импульсы падающих и отражённых фотонов соответственно), а модуль импульса фотона равен </w:t>
            </w:r>
            <w:r w:rsidRPr="00DB0ECE">
              <w:rPr>
                <w:position w:val="-24"/>
              </w:rPr>
              <w:object w:dxaOrig="720" w:dyaOrig="660" w14:anchorId="0FF864AD">
                <v:shape id="_x0000_i1182" type="#_x0000_t75" style="width:36pt;height:34.1pt" o:ole="">
                  <v:imagedata r:id="rId142" o:title=""/>
                </v:shape>
                <o:OLEObject Type="Embed" ProgID="Equation.DSMT4" ShapeID="_x0000_i1182" DrawAspect="Content" ObjectID="_1740157680" r:id="rId143"/>
              </w:object>
            </w:r>
            <w:r w:rsidRPr="00DB0ECE">
              <w:t>.</w:t>
            </w:r>
          </w:p>
          <w:p w14:paraId="23B578F0" w14:textId="77777777" w:rsidR="00AE3F46" w:rsidRPr="00DB0ECE" w:rsidRDefault="00AE3F46" w:rsidP="000770BC">
            <w:proofErr w:type="gramStart"/>
            <w:r w:rsidRPr="00DB0ECE">
              <w:t>Пусть</w:t>
            </w:r>
            <w:r w:rsidRPr="00DB0ECE">
              <w:rPr>
                <w:i/>
              </w:rPr>
              <w:t xml:space="preserve">  </w:t>
            </w:r>
            <w:r w:rsidRPr="00DB0ECE">
              <w:rPr>
                <w:i/>
                <w:lang w:val="en-US"/>
              </w:rPr>
              <w:t>N</w:t>
            </w:r>
            <w:proofErr w:type="gramEnd"/>
            <w:r w:rsidRPr="00DB0ECE">
              <w:t xml:space="preserve"> – число отражённых фотонов.</w:t>
            </w:r>
          </w:p>
          <w:p w14:paraId="03ED4271" w14:textId="77777777" w:rsidR="00AE3F46" w:rsidRPr="00DB0ECE" w:rsidRDefault="00AE3F46" w:rsidP="000770BC">
            <w:r w:rsidRPr="00DB0ECE">
              <w:t>Тогда</w:t>
            </w:r>
            <w:r w:rsidRPr="00DB0ECE">
              <w:rPr>
                <w:i/>
              </w:rPr>
              <w:t xml:space="preserve"> </w:t>
            </w:r>
            <w:r w:rsidRPr="00DB0ECE">
              <w:rPr>
                <w:position w:val="-14"/>
              </w:rPr>
              <w:object w:dxaOrig="1040" w:dyaOrig="400" w14:anchorId="473AF96B">
                <v:shape id="_x0000_i1183" type="#_x0000_t75" style="width:51.15pt;height:20.85pt" o:ole="">
                  <v:imagedata r:id="rId144" o:title=""/>
                </v:shape>
                <o:OLEObject Type="Embed" ProgID="Equation.DSMT4" ShapeID="_x0000_i1183" DrawAspect="Content" ObjectID="_1740157681" r:id="rId145"/>
              </w:object>
            </w:r>
            <w:r w:rsidRPr="00DB0ECE">
              <w:t>,</w:t>
            </w:r>
          </w:p>
          <w:p w14:paraId="401AA5D1" w14:textId="77777777" w:rsidR="00AE3F46" w:rsidRPr="00DB0ECE" w:rsidRDefault="00AE3F46" w:rsidP="000770BC">
            <w:r w:rsidRPr="00DB0ECE">
              <w:rPr>
                <w:position w:val="-12"/>
              </w:rPr>
              <w:object w:dxaOrig="860" w:dyaOrig="360" w14:anchorId="3C7F5D08">
                <v:shape id="_x0000_i1184" type="#_x0000_t75" style="width:41.7pt;height:18.95pt" o:ole="">
                  <v:imagedata r:id="rId146" o:title=""/>
                </v:shape>
                <o:OLEObject Type="Embed" ProgID="Equation.DSMT4" ShapeID="_x0000_i1184" DrawAspect="Content" ObjectID="_1740157682" r:id="rId147"/>
              </w:object>
            </w:r>
            <w:r w:rsidRPr="00DB0ECE">
              <w:t>– доля отражённых фотонов.</w:t>
            </w:r>
          </w:p>
          <w:p w14:paraId="595828AD" w14:textId="77777777" w:rsidR="00AE3F46" w:rsidRPr="00DB0ECE" w:rsidRDefault="00AE3F46" w:rsidP="000770BC">
            <w:r w:rsidRPr="00DB0ECE">
              <w:rPr>
                <w:i/>
                <w:lang w:val="en-US"/>
              </w:rPr>
              <w:t>N</w:t>
            </w:r>
            <w:r w:rsidRPr="00DB0ECE">
              <w:rPr>
                <w:vertAlign w:val="subscript"/>
              </w:rPr>
              <w:t>0</w:t>
            </w:r>
            <w:r w:rsidRPr="00DB0ECE">
              <w:t xml:space="preserve"> – число падающих фотонов.</w:t>
            </w:r>
          </w:p>
          <w:p w14:paraId="261D6850" w14:textId="77777777" w:rsidR="00AE3F46" w:rsidRPr="00DB0ECE" w:rsidRDefault="00AE3F46" w:rsidP="000770BC">
            <w:r w:rsidRPr="00DB0ECE">
              <w:t>В соответствии со вторым законом Ньютона сила, с которой излучение действует на пластинку за время</w:t>
            </w:r>
            <w:r w:rsidRPr="00DB0ECE">
              <w:rPr>
                <w:i/>
              </w:rPr>
              <w:t xml:space="preserve"> </w:t>
            </w:r>
            <w:r w:rsidRPr="00DB0ECE">
              <w:rPr>
                <w:i/>
                <w:lang w:val="en-US"/>
              </w:rPr>
              <w:t>t</w:t>
            </w:r>
            <w:r w:rsidRPr="00DB0ECE">
              <w:t xml:space="preserve">, равна </w:t>
            </w:r>
            <w:r w:rsidRPr="00DB0ECE">
              <w:rPr>
                <w:position w:val="-24"/>
              </w:rPr>
              <w:object w:dxaOrig="1120" w:dyaOrig="760" w14:anchorId="7D20C99A">
                <v:shape id="_x0000_i1185" type="#_x0000_t75" style="width:56.85pt;height:37.9pt" o:ole="">
                  <v:imagedata r:id="rId148" o:title=""/>
                </v:shape>
                <o:OLEObject Type="Embed" ProgID="Equation.DSMT4" ShapeID="_x0000_i1185" DrawAspect="Content" ObjectID="_1740157683" r:id="rId149"/>
              </w:object>
            </w:r>
            <w:r w:rsidRPr="00DB0ECE">
              <w:t xml:space="preserve"> а давление </w:t>
            </w:r>
            <w:r w:rsidRPr="00DB0ECE">
              <w:rPr>
                <w:position w:val="-24"/>
              </w:rPr>
              <w:object w:dxaOrig="880" w:dyaOrig="660" w14:anchorId="6DE32702">
                <v:shape id="_x0000_i1186" type="#_x0000_t75" style="width:43.6pt;height:34.1pt" o:ole="">
                  <v:imagedata r:id="rId150" o:title=""/>
                </v:shape>
                <o:OLEObject Type="Embed" ProgID="Equation.DSMT4" ShapeID="_x0000_i1186" DrawAspect="Content" ObjectID="_1740157684" r:id="rId151"/>
              </w:object>
            </w:r>
          </w:p>
          <w:p w14:paraId="51379B61" w14:textId="77777777" w:rsidR="00AE3F46" w:rsidRPr="00DB0ECE" w:rsidRDefault="00AE3F46" w:rsidP="000770BC">
            <w:r w:rsidRPr="00DB0ECE">
              <w:t xml:space="preserve">где </w:t>
            </w:r>
            <w:r w:rsidRPr="00DB0ECE">
              <w:rPr>
                <w:i/>
                <w:lang w:val="en-US"/>
              </w:rPr>
              <w:t>S</w:t>
            </w:r>
            <w:r w:rsidRPr="00DB0ECE">
              <w:t xml:space="preserve"> – площадь пластины.</w:t>
            </w:r>
          </w:p>
          <w:p w14:paraId="5D50BBAB" w14:textId="77777777" w:rsidR="00AE3F46" w:rsidRPr="00DB0ECE" w:rsidRDefault="00AE3F46" w:rsidP="000770BC">
            <w:r w:rsidRPr="00DB0ECE">
              <w:t>Получим:</w:t>
            </w:r>
          </w:p>
          <w:p w14:paraId="7D3C6A61" w14:textId="77777777" w:rsidR="00AE3F46" w:rsidRPr="00DB0ECE" w:rsidRDefault="00AE3F46" w:rsidP="000770BC">
            <w:r w:rsidRPr="00DB0ECE">
              <w:rPr>
                <w:position w:val="-24"/>
              </w:rPr>
              <w:object w:dxaOrig="1440" w:dyaOrig="700" w14:anchorId="3E5C608D">
                <v:shape id="_x0000_i1187" type="#_x0000_t75" style="width:1in;height:34.1pt" o:ole="">
                  <v:imagedata r:id="rId152" o:title=""/>
                </v:shape>
                <o:OLEObject Type="Embed" ProgID="Equation.DSMT4" ShapeID="_x0000_i1187" DrawAspect="Content" ObjectID="_1740157685" r:id="rId153"/>
              </w:object>
            </w:r>
            <w:r w:rsidRPr="00DB0ECE">
              <w:t xml:space="preserve">                 (1)</w:t>
            </w:r>
          </w:p>
          <w:p w14:paraId="11CA1496" w14:textId="77777777" w:rsidR="00AE3F46" w:rsidRPr="00DB0ECE" w:rsidRDefault="00AE3F46" w:rsidP="000770BC">
            <w:r w:rsidRPr="00DB0ECE">
              <w:t>3. Запишем выражение для числа фотонов, падающих на пластинку за время </w:t>
            </w:r>
            <w:r w:rsidRPr="00DB0ECE">
              <w:rPr>
                <w:i/>
                <w:lang w:val="en-US"/>
              </w:rPr>
              <w:t>t</w:t>
            </w:r>
            <w:r w:rsidRPr="00DB0ECE">
              <w:t xml:space="preserve">. Учтём, что за время </w:t>
            </w:r>
            <w:r w:rsidRPr="00DB0ECE">
              <w:rPr>
                <w:i/>
                <w:lang w:val="en-US"/>
              </w:rPr>
              <w:t>t</w:t>
            </w:r>
            <w:r w:rsidRPr="00DB0ECE">
              <w:rPr>
                <w:i/>
              </w:rPr>
              <w:t xml:space="preserve"> </w:t>
            </w:r>
            <w:r w:rsidRPr="00DB0ECE">
              <w:t xml:space="preserve">фотоны, двигаясь со скоростью света, попадут на площадку </w:t>
            </w:r>
            <w:r w:rsidRPr="00DB0ECE">
              <w:rPr>
                <w:i/>
                <w:lang w:val="en-US"/>
              </w:rPr>
              <w:t>S</w:t>
            </w:r>
            <w:r w:rsidRPr="00DB0ECE">
              <w:t xml:space="preserve"> из цилиндра с основанием </w:t>
            </w:r>
            <w:r w:rsidRPr="00DB0ECE">
              <w:rPr>
                <w:i/>
                <w:lang w:val="en-US"/>
              </w:rPr>
              <w:t>S</w:t>
            </w:r>
            <w:r w:rsidRPr="00DB0ECE">
              <w:rPr>
                <w:i/>
              </w:rPr>
              <w:t xml:space="preserve"> </w:t>
            </w:r>
            <w:r w:rsidRPr="00DB0ECE">
              <w:t>и</w:t>
            </w:r>
            <w:r w:rsidRPr="00DB0ECE">
              <w:rPr>
                <w:i/>
              </w:rPr>
              <w:t xml:space="preserve"> </w:t>
            </w:r>
            <w:r w:rsidRPr="00DB0ECE">
              <w:t xml:space="preserve">боковой образующей длиной </w:t>
            </w:r>
            <w:proofErr w:type="spellStart"/>
            <w:r w:rsidRPr="00DB0ECE">
              <w:rPr>
                <w:i/>
                <w:lang w:val="en-US"/>
              </w:rPr>
              <w:t>ct</w:t>
            </w:r>
            <w:proofErr w:type="spellEnd"/>
            <w:r w:rsidRPr="00DB0ECE">
              <w:t xml:space="preserve">. Объём этого цилиндра равен </w:t>
            </w:r>
            <w:proofErr w:type="spellStart"/>
            <w:r w:rsidRPr="00DB0ECE">
              <w:rPr>
                <w:i/>
                <w:lang w:val="en-US"/>
              </w:rPr>
              <w:t>Sct</w:t>
            </w:r>
            <w:proofErr w:type="spellEnd"/>
            <w:r w:rsidRPr="00DB0ECE">
              <w:t>. Поэтому</w:t>
            </w:r>
          </w:p>
          <w:p w14:paraId="10847006" w14:textId="77777777" w:rsidR="00AE3F46" w:rsidRPr="00DB0ECE" w:rsidRDefault="00AE3F46" w:rsidP="000770BC">
            <w:r w:rsidRPr="00DB0ECE">
              <w:rPr>
                <w:position w:val="-14"/>
              </w:rPr>
              <w:object w:dxaOrig="1279" w:dyaOrig="400" w14:anchorId="78F0DF8E">
                <v:shape id="_x0000_i1188" type="#_x0000_t75" style="width:64.4pt;height:18.95pt" o:ole="">
                  <v:imagedata r:id="rId154" o:title=""/>
                </v:shape>
                <o:OLEObject Type="Embed" ProgID="Equation.DSMT4" ShapeID="_x0000_i1188" DrawAspect="Content" ObjectID="_1740157686" r:id="rId155"/>
              </w:object>
            </w:r>
            <w:r w:rsidRPr="00DB0ECE">
              <w:t xml:space="preserve">                    (2)</w:t>
            </w:r>
          </w:p>
          <w:p w14:paraId="43CA4C21" w14:textId="77777777" w:rsidR="00AE3F46" w:rsidRPr="00DB0ECE" w:rsidRDefault="00AE3F46" w:rsidP="000770BC">
            <w:r w:rsidRPr="00DB0ECE">
              <w:t xml:space="preserve">где </w:t>
            </w:r>
            <w:r w:rsidRPr="00DB0ECE">
              <w:rPr>
                <w:i/>
              </w:rPr>
              <w:t xml:space="preserve">n </w:t>
            </w:r>
            <w:r w:rsidRPr="00DB0ECE">
              <w:t xml:space="preserve">– концентрация фотонов в пучке, </w:t>
            </w:r>
            <w:r w:rsidRPr="00DB0ECE">
              <w:rPr>
                <w:i/>
                <w:lang w:val="en-US"/>
              </w:rPr>
              <w:t>c</w:t>
            </w:r>
            <w:r w:rsidRPr="00DB0ECE">
              <w:t xml:space="preserve"> – скорость света.</w:t>
            </w:r>
          </w:p>
          <w:p w14:paraId="42D75F6F" w14:textId="77777777" w:rsidR="00AE3F46" w:rsidRPr="00DB0ECE" w:rsidRDefault="00AE3F46" w:rsidP="000770BC">
            <w:r w:rsidRPr="00DB0ECE">
              <w:t>4. Решая уравнения (1) и (2), получим:</w:t>
            </w:r>
          </w:p>
          <w:p w14:paraId="5B75102C" w14:textId="77777777" w:rsidR="00AE3F46" w:rsidRPr="00DB0ECE" w:rsidRDefault="00AE3F46" w:rsidP="000770BC">
            <w:pPr>
              <w:rPr>
                <w:lang w:val="en-US"/>
              </w:rPr>
            </w:pPr>
            <w:r w:rsidRPr="00DB0ECE">
              <w:rPr>
                <w:position w:val="-36"/>
              </w:rPr>
              <w:object w:dxaOrig="5620" w:dyaOrig="860" w14:anchorId="4BBD3EB9">
                <v:shape id="_x0000_i1189" type="#_x0000_t75" style="width:280.4pt;height:41.7pt" o:ole="">
                  <v:imagedata r:id="rId156" o:title=""/>
                </v:shape>
                <o:OLEObject Type="Embed" ProgID="Equation.DSMT4" ShapeID="_x0000_i1189" DrawAspect="Content" ObjectID="_1740157687" r:id="rId157"/>
              </w:object>
            </w:r>
          </w:p>
          <w:p w14:paraId="34FA4293" w14:textId="77777777" w:rsidR="00AE3F46" w:rsidRPr="00DB0ECE" w:rsidRDefault="00AE3F46" w:rsidP="000770BC">
            <w:pPr>
              <w:ind w:left="34" w:right="33"/>
              <w:rPr>
                <w:rFonts w:eastAsia="Calibri"/>
                <w:vertAlign w:val="superscript"/>
                <w:lang w:val="en-US"/>
              </w:rPr>
            </w:pPr>
            <w:r w:rsidRPr="00DB0ECE">
              <w:t xml:space="preserve">Ответ: </w:t>
            </w:r>
            <w:r w:rsidRPr="00DB0ECE">
              <w:rPr>
                <w:position w:val="-6"/>
              </w:rPr>
              <w:object w:dxaOrig="1120" w:dyaOrig="380" w14:anchorId="361C2E07">
                <v:shape id="_x0000_i1190" type="#_x0000_t75" style="width:54.95pt;height:18.95pt" o:ole="">
                  <v:imagedata r:id="rId158" o:title=""/>
                </v:shape>
                <o:OLEObject Type="Embed" ProgID="Equation.DSMT4" ShapeID="_x0000_i1190" DrawAspect="Content" ObjectID="_1740157688" r:id="rId159"/>
              </w:object>
            </w:r>
            <w:r w:rsidRPr="00DB0ECE">
              <w:t xml:space="preserve"> м</w:t>
            </w:r>
            <w:r w:rsidRPr="00DB0ECE">
              <w:rPr>
                <w:vertAlign w:val="superscript"/>
              </w:rPr>
              <w:t>–</w:t>
            </w:r>
            <w:r w:rsidRPr="00DB0ECE">
              <w:rPr>
                <w:vertAlign w:val="superscript"/>
                <w:lang w:val="en-US"/>
              </w:rPr>
              <w:t>3</w:t>
            </w:r>
          </w:p>
        </w:tc>
      </w:tr>
      <w:tr w:rsidR="00AE3F46" w:rsidRPr="00DB0ECE" w14:paraId="4410E04D" w14:textId="77777777" w:rsidTr="00AE3F46">
        <w:tc>
          <w:tcPr>
            <w:tcW w:w="8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17ED3" w14:textId="77777777" w:rsidR="00AE3F46" w:rsidRPr="00DB0ECE" w:rsidRDefault="00AE3F46" w:rsidP="000770BC">
            <w:pPr>
              <w:ind w:left="-57" w:right="-57"/>
              <w:jc w:val="center"/>
              <w:rPr>
                <w:rFonts w:eastAsia="Calibri"/>
              </w:rPr>
            </w:pPr>
            <w:r w:rsidRPr="00DB0ECE">
              <w:t>Критерии оценивания выполнения задания</w:t>
            </w:r>
          </w:p>
        </w:tc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B3A85" w14:textId="77777777" w:rsidR="00AE3F46" w:rsidRPr="00DB0ECE" w:rsidRDefault="00AE3F46" w:rsidP="000770BC">
            <w:pPr>
              <w:ind w:left="-57" w:right="-57"/>
              <w:jc w:val="center"/>
              <w:rPr>
                <w:rFonts w:eastAsia="Calibri"/>
              </w:rPr>
            </w:pPr>
            <w:r w:rsidRPr="00DB0ECE">
              <w:t>Баллы</w:t>
            </w:r>
          </w:p>
        </w:tc>
      </w:tr>
      <w:tr w:rsidR="00AE3F46" w:rsidRPr="00DB0ECE" w14:paraId="29A9CE62" w14:textId="77777777" w:rsidTr="00AE3F46">
        <w:tc>
          <w:tcPr>
            <w:tcW w:w="8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9B799" w14:textId="77777777" w:rsidR="00AE3F46" w:rsidRPr="00DB0ECE" w:rsidRDefault="00AE3F46" w:rsidP="000770BC">
            <w:pPr>
              <w:rPr>
                <w:rFonts w:eastAsia="Calibri"/>
              </w:rPr>
            </w:pPr>
            <w:r w:rsidRPr="00DB0ECE">
              <w:t>Приведено полное решение, включающее следующие элементы:</w:t>
            </w:r>
          </w:p>
          <w:p w14:paraId="16854951" w14:textId="77777777" w:rsidR="00AE3F46" w:rsidRPr="00DB0ECE" w:rsidRDefault="00AE3F46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</w:t>
            </w:r>
            <w:r w:rsidRPr="00DB0ECE">
              <w:t xml:space="preserve">) записаны положения теории и физические законы, закономерности, </w:t>
            </w:r>
            <w:r w:rsidRPr="00DB0ECE">
              <w:rPr>
                <w:u w:val="single"/>
              </w:rPr>
              <w:t>применение которых необходимо</w:t>
            </w:r>
            <w:r w:rsidRPr="00DB0ECE">
              <w:t xml:space="preserve"> для решения задачи выбранным способом </w:t>
            </w:r>
            <w:r w:rsidRPr="00DB0ECE">
              <w:rPr>
                <w:bCs/>
              </w:rPr>
              <w:t xml:space="preserve">(в данном случае: </w:t>
            </w:r>
            <w:r w:rsidRPr="00DB0ECE">
              <w:rPr>
                <w:bCs/>
                <w:i/>
              </w:rPr>
              <w:t>второй закон Ньютона,</w:t>
            </w:r>
            <w:r w:rsidRPr="00DB0ECE">
              <w:rPr>
                <w:bCs/>
              </w:rPr>
              <w:t xml:space="preserve"> </w:t>
            </w:r>
            <w:r w:rsidRPr="00DB0ECE">
              <w:rPr>
                <w:bCs/>
                <w:i/>
              </w:rPr>
              <w:t xml:space="preserve">формулы для </w:t>
            </w:r>
            <w:r w:rsidRPr="00DB0ECE">
              <w:rPr>
                <w:i/>
              </w:rPr>
              <w:t>импульса фотона, давления излучения, выражение для числа фотонов, падающих на пластинку</w:t>
            </w:r>
            <w:r w:rsidRPr="00DB0ECE">
              <w:rPr>
                <w:bCs/>
              </w:rPr>
              <w:t>)</w:t>
            </w:r>
            <w:r w:rsidRPr="00DB0ECE">
              <w:t>;</w:t>
            </w:r>
          </w:p>
          <w:p w14:paraId="125A6F03" w14:textId="77777777" w:rsidR="00AE3F46" w:rsidRPr="00DB0ECE" w:rsidRDefault="00AE3F46" w:rsidP="000770BC">
            <w:pPr>
              <w:tabs>
                <w:tab w:val="left" w:pos="709"/>
              </w:tabs>
            </w:pPr>
            <w:r w:rsidRPr="00DB0ECE">
              <w:rPr>
                <w:lang w:val="en-US"/>
              </w:rPr>
              <w:t>II</w:t>
            </w:r>
            <w:r w:rsidRPr="00DB0ECE">
              <w:t>) описаны все вновь вводимые в решении буквенные обозначения физических величин (</w:t>
            </w:r>
            <w:r w:rsidRPr="00DB0ECE">
              <w:rPr>
                <w:i/>
              </w:rPr>
              <w:t xml:space="preserve">за исключением обозначений констант, указанных в варианте КИМ, обозначений величин, используемых </w:t>
            </w:r>
            <w:r w:rsidRPr="00DB0ECE">
              <w:rPr>
                <w:i/>
              </w:rPr>
              <w:br/>
              <w:t>в условии задачи, и стандартных обозначений величин, используемых при написании физических законов</w:t>
            </w:r>
            <w:r w:rsidRPr="00DB0ECE">
              <w:t xml:space="preserve">); </w:t>
            </w:r>
          </w:p>
          <w:p w14:paraId="32617D9D" w14:textId="77777777" w:rsidR="00AE3F46" w:rsidRPr="00DB0ECE" w:rsidRDefault="00AE3F46" w:rsidP="000770BC">
            <w:r w:rsidRPr="00DB0ECE">
              <w:rPr>
                <w:lang w:val="en-US"/>
              </w:rPr>
              <w:t>III</w:t>
            </w:r>
            <w:r w:rsidRPr="00DB0ECE">
              <w:t xml:space="preserve">) представлены необходимые математические преобразования </w:t>
            </w:r>
            <w:r w:rsidRPr="00DB0ECE">
              <w:br/>
              <w:t xml:space="preserve">и расчёты (подстановка числовых данных в конечную формулу), </w:t>
            </w:r>
            <w:r w:rsidRPr="00DB0ECE">
              <w:lastRenderedPageBreak/>
              <w:t>приводящие к правильному числовому ответу (допускается решение «по частям» с промежуточными вычислениями);</w:t>
            </w:r>
          </w:p>
          <w:p w14:paraId="611CBA5D" w14:textId="77777777" w:rsidR="00AE3F46" w:rsidRPr="00DB0ECE" w:rsidRDefault="00AE3F46" w:rsidP="000770BC">
            <w:pPr>
              <w:tabs>
                <w:tab w:val="left" w:pos="709"/>
              </w:tabs>
              <w:rPr>
                <w:rFonts w:eastAsia="Calibri"/>
              </w:rPr>
            </w:pPr>
            <w:r w:rsidRPr="00DB0ECE">
              <w:rPr>
                <w:lang w:val="en-US"/>
              </w:rPr>
              <w:t>IV</w:t>
            </w:r>
            <w:r w:rsidRPr="00DB0ECE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662D2" w14:textId="77777777" w:rsidR="00AE3F46" w:rsidRPr="00DB0ECE" w:rsidRDefault="00AE3F46" w:rsidP="000770BC">
            <w:pPr>
              <w:jc w:val="center"/>
              <w:rPr>
                <w:rFonts w:eastAsia="Calibri"/>
              </w:rPr>
            </w:pPr>
            <w:r w:rsidRPr="00DB0ECE">
              <w:lastRenderedPageBreak/>
              <w:t>3</w:t>
            </w:r>
          </w:p>
        </w:tc>
      </w:tr>
      <w:tr w:rsidR="00AE3F46" w:rsidRPr="00DB0ECE" w14:paraId="4A4F7CA0" w14:textId="77777777" w:rsidTr="00AE3F46">
        <w:tc>
          <w:tcPr>
            <w:tcW w:w="8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5F5300" w14:textId="77777777" w:rsidR="00AE3F46" w:rsidRPr="00DB0ECE" w:rsidRDefault="00AE3F46" w:rsidP="000770BC">
            <w:pPr>
              <w:rPr>
                <w:rFonts w:eastAsia="Calibri"/>
              </w:rPr>
            </w:pPr>
            <w:r w:rsidRPr="00DB0ECE">
              <w:t>Правильно записаны все необходимые положения теории, физические законы, закономерности,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rPr>
                <w:bCs/>
              </w:rPr>
              <w:t>и</w:t>
            </w:r>
            <w:r w:rsidRPr="00DB0ECE">
              <w:rPr>
                <w:bCs/>
                <w:i/>
              </w:rPr>
              <w:t xml:space="preserve"> </w:t>
            </w:r>
            <w:r w:rsidRPr="00DB0ECE">
              <w:t>проведены необходимые преобразования, но имеется один или несколько из следующих недостатков.</w:t>
            </w:r>
          </w:p>
          <w:p w14:paraId="4E001931" w14:textId="77777777" w:rsidR="00AE3F46" w:rsidRPr="00DB0ECE" w:rsidRDefault="00AE3F46" w:rsidP="000770BC"/>
          <w:p w14:paraId="74D33FBE" w14:textId="77777777" w:rsidR="00AE3F46" w:rsidRPr="00DB0ECE" w:rsidRDefault="00AE3F46" w:rsidP="000770BC">
            <w:pPr>
              <w:tabs>
                <w:tab w:val="left" w:pos="709"/>
                <w:tab w:val="left" w:pos="993"/>
              </w:tabs>
            </w:pPr>
            <w:r w:rsidRPr="00DB0ECE">
              <w:t xml:space="preserve">Записи, соответствующие пункту II, представлены не в полном объёме или отсутствуют. </w:t>
            </w:r>
          </w:p>
          <w:p w14:paraId="67415F25" w14:textId="77777777" w:rsidR="00AE3F46" w:rsidRPr="00DB0ECE" w:rsidRDefault="00AE3F46" w:rsidP="000770BC">
            <w:pPr>
              <w:ind w:left="34"/>
              <w:jc w:val="center"/>
            </w:pPr>
            <w:r w:rsidRPr="00DB0ECE">
              <w:t>И (ИЛИ)</w:t>
            </w:r>
          </w:p>
          <w:p w14:paraId="51EC09D9" w14:textId="77777777" w:rsidR="00AE3F46" w:rsidRPr="00DB0ECE" w:rsidRDefault="00AE3F46" w:rsidP="000770BC">
            <w:pPr>
              <w:tabs>
                <w:tab w:val="left" w:pos="-2410"/>
              </w:tabs>
            </w:pPr>
            <w:r w:rsidRPr="00DB0ECE"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14:paraId="6742A9E3" w14:textId="77777777" w:rsidR="00AE3F46" w:rsidRPr="00DB0ECE" w:rsidRDefault="00AE3F46" w:rsidP="000770BC">
            <w:pPr>
              <w:ind w:left="34"/>
              <w:jc w:val="center"/>
            </w:pPr>
            <w:r w:rsidRPr="00DB0ECE">
              <w:t>И (ИЛИ)</w:t>
            </w:r>
          </w:p>
          <w:p w14:paraId="037C646D" w14:textId="77777777" w:rsidR="00AE3F46" w:rsidRPr="00DB0ECE" w:rsidRDefault="00AE3F46" w:rsidP="000770BC">
            <w:r w:rsidRPr="00DB0ECE">
              <w:t>В необходимых математических преобразованиях или вычислениях допущены ошибки, и (или) в математических преобразованиях/</w:t>
            </w:r>
            <w:r w:rsidRPr="00DB0ECE">
              <w:br/>
              <w:t>вычислениях пропущены логически важные шаги.</w:t>
            </w:r>
          </w:p>
          <w:p w14:paraId="56255FD8" w14:textId="77777777" w:rsidR="00AE3F46" w:rsidRPr="00DB0ECE" w:rsidRDefault="00AE3F46" w:rsidP="000770BC">
            <w:pPr>
              <w:ind w:left="34"/>
              <w:jc w:val="center"/>
            </w:pPr>
            <w:r w:rsidRPr="00DB0ECE">
              <w:t>И (ИЛИ)</w:t>
            </w:r>
          </w:p>
          <w:p w14:paraId="72DACEC9" w14:textId="77777777" w:rsidR="00AE3F46" w:rsidRPr="00DB0ECE" w:rsidRDefault="00AE3F46" w:rsidP="000770BC">
            <w:pPr>
              <w:tabs>
                <w:tab w:val="left" w:pos="284"/>
                <w:tab w:val="left" w:pos="993"/>
              </w:tabs>
              <w:snapToGrid w:val="0"/>
              <w:rPr>
                <w:rFonts w:eastAsia="Calibri"/>
              </w:rPr>
            </w:pPr>
            <w:r w:rsidRPr="00DB0ECE">
              <w:t xml:space="preserve">Отсутствует пункт </w:t>
            </w:r>
            <w:r w:rsidRPr="00DB0ECE">
              <w:rPr>
                <w:lang w:val="en-US"/>
              </w:rPr>
              <w:t>IV</w:t>
            </w:r>
            <w:r w:rsidRPr="00DB0ECE">
              <w:t>, или в нём допущена ошибка (в том числе в записи единиц измерения величины)</w:t>
            </w:r>
          </w:p>
        </w:tc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3BF5BF" w14:textId="77777777" w:rsidR="00AE3F46" w:rsidRPr="00DB0ECE" w:rsidRDefault="00AE3F46" w:rsidP="000770BC">
            <w:pPr>
              <w:jc w:val="center"/>
              <w:rPr>
                <w:rFonts w:eastAsia="Calibri"/>
              </w:rPr>
            </w:pPr>
            <w:r w:rsidRPr="00DB0ECE">
              <w:t>2</w:t>
            </w:r>
          </w:p>
        </w:tc>
      </w:tr>
      <w:tr w:rsidR="00AE3F46" w:rsidRPr="00DB0ECE" w14:paraId="7F8FA29C" w14:textId="77777777" w:rsidTr="00AE3F46">
        <w:tc>
          <w:tcPr>
            <w:tcW w:w="83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B92E9" w14:textId="77777777" w:rsidR="00AE3F46" w:rsidRPr="00DB0ECE" w:rsidRDefault="00AE3F46" w:rsidP="000770BC">
            <w:pPr>
              <w:rPr>
                <w:rFonts w:eastAsia="Calibri"/>
              </w:rPr>
            </w:pPr>
            <w:r w:rsidRPr="00DB0ECE">
              <w:t xml:space="preserve">Представлены записи, соответствующие </w:t>
            </w:r>
            <w:r w:rsidRPr="00DB0ECE">
              <w:rPr>
                <w:b/>
                <w:u w:val="single"/>
              </w:rPr>
              <w:t>одному</w:t>
            </w:r>
            <w:r w:rsidRPr="00DB0ECE">
              <w:t xml:space="preserve"> из следующих случаев.</w:t>
            </w:r>
          </w:p>
          <w:p w14:paraId="408FF539" w14:textId="77777777" w:rsidR="00AE3F46" w:rsidRPr="00DB0ECE" w:rsidRDefault="00AE3F46" w:rsidP="000770BC">
            <w:pPr>
              <w:tabs>
                <w:tab w:val="left" w:pos="0"/>
                <w:tab w:val="left" w:pos="993"/>
              </w:tabs>
            </w:pPr>
            <w:r w:rsidRPr="00DB0ECE"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14:paraId="6DBF59DB" w14:textId="77777777" w:rsidR="00AE3F46" w:rsidRPr="00DB0ECE" w:rsidRDefault="00AE3F46" w:rsidP="000770BC">
            <w:pPr>
              <w:tabs>
                <w:tab w:val="left" w:pos="0"/>
              </w:tabs>
              <w:jc w:val="center"/>
            </w:pPr>
            <w:r w:rsidRPr="00DB0ECE">
              <w:t>ИЛИ</w:t>
            </w:r>
          </w:p>
          <w:p w14:paraId="60E711B4" w14:textId="77777777" w:rsidR="00AE3F46" w:rsidRPr="00DB0ECE" w:rsidRDefault="00AE3F46" w:rsidP="000770BC">
            <w:pPr>
              <w:tabs>
                <w:tab w:val="left" w:pos="0"/>
                <w:tab w:val="left" w:pos="993"/>
              </w:tabs>
            </w:pPr>
            <w:r w:rsidRPr="00DB0ECE">
              <w:t xml:space="preserve"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</w:t>
            </w:r>
            <w:r w:rsidRPr="00DB0ECE">
              <w:br/>
              <w:t>с имеющимися формулами, направленные на решение задачи.</w:t>
            </w:r>
          </w:p>
          <w:p w14:paraId="1B9F1D01" w14:textId="77777777" w:rsidR="00AE3F46" w:rsidRPr="00DB0ECE" w:rsidRDefault="00AE3F46" w:rsidP="000770BC">
            <w:pPr>
              <w:tabs>
                <w:tab w:val="left" w:pos="0"/>
              </w:tabs>
              <w:jc w:val="center"/>
            </w:pPr>
            <w:r w:rsidRPr="00DB0ECE">
              <w:t>ИЛИ</w:t>
            </w:r>
          </w:p>
          <w:p w14:paraId="42287772" w14:textId="77777777" w:rsidR="00AE3F46" w:rsidRPr="00DB0ECE" w:rsidRDefault="00AE3F46" w:rsidP="000770BC">
            <w:pPr>
              <w:tabs>
                <w:tab w:val="left" w:pos="0"/>
                <w:tab w:val="left" w:pos="993"/>
              </w:tabs>
              <w:snapToGrid w:val="0"/>
              <w:rPr>
                <w:rFonts w:eastAsia="Calibri"/>
              </w:rPr>
            </w:pPr>
            <w:r w:rsidRPr="00DB0ECE">
              <w:t xml:space="preserve"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</w:t>
            </w:r>
            <w:r w:rsidRPr="00DB0ECE">
              <w:br/>
              <w:t>с имеющимися формулами, направленные на решение задачи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B2037" w14:textId="77777777" w:rsidR="00AE3F46" w:rsidRPr="00DB0ECE" w:rsidRDefault="00AE3F46" w:rsidP="000770BC">
            <w:pPr>
              <w:jc w:val="center"/>
              <w:rPr>
                <w:rFonts w:eastAsia="Calibri"/>
              </w:rPr>
            </w:pPr>
            <w:r w:rsidRPr="00DB0ECE">
              <w:t>1</w:t>
            </w:r>
          </w:p>
        </w:tc>
      </w:tr>
      <w:tr w:rsidR="00AE3F46" w:rsidRPr="00DB0ECE" w14:paraId="50541930" w14:textId="77777777" w:rsidTr="00AE3F46">
        <w:tc>
          <w:tcPr>
            <w:tcW w:w="83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E498F" w14:textId="77777777" w:rsidR="00AE3F46" w:rsidRPr="00DB0ECE" w:rsidRDefault="00AE3F46" w:rsidP="000770BC">
            <w:pPr>
              <w:rPr>
                <w:rFonts w:eastAsia="Calibri"/>
                <w:iCs/>
              </w:rPr>
            </w:pPr>
            <w:r w:rsidRPr="00DB0ECE"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38DBC5" w14:textId="77777777" w:rsidR="00AE3F46" w:rsidRPr="00DB0ECE" w:rsidRDefault="00AE3F46" w:rsidP="000770BC">
            <w:pPr>
              <w:jc w:val="center"/>
              <w:rPr>
                <w:rFonts w:eastAsia="Calibri"/>
              </w:rPr>
            </w:pPr>
            <w:r w:rsidRPr="00DB0ECE">
              <w:t>0</w:t>
            </w:r>
          </w:p>
        </w:tc>
      </w:tr>
      <w:tr w:rsidR="00AE3F46" w:rsidRPr="00DB0ECE" w14:paraId="118DDB32" w14:textId="77777777" w:rsidTr="00AE3F46">
        <w:tc>
          <w:tcPr>
            <w:tcW w:w="83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733C2" w14:textId="77777777" w:rsidR="00AE3F46" w:rsidRPr="00DB0ECE" w:rsidRDefault="00AE3F46" w:rsidP="000770BC">
            <w:pPr>
              <w:snapToGrid w:val="0"/>
              <w:jc w:val="right"/>
              <w:rPr>
                <w:i/>
                <w:iCs/>
              </w:rPr>
            </w:pPr>
            <w:r w:rsidRPr="00DB0ECE">
              <w:rPr>
                <w:i/>
                <w:iCs/>
              </w:rPr>
              <w:t>Максимальный балл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973D7" w14:textId="77777777" w:rsidR="00AE3F46" w:rsidRPr="00DB0ECE" w:rsidRDefault="00AE3F46" w:rsidP="000770BC">
            <w:pPr>
              <w:jc w:val="center"/>
              <w:rPr>
                <w:i/>
              </w:rPr>
            </w:pPr>
            <w:r w:rsidRPr="00DB0ECE">
              <w:rPr>
                <w:i/>
              </w:rPr>
              <w:t>3</w:t>
            </w:r>
          </w:p>
        </w:tc>
      </w:tr>
    </w:tbl>
    <w:p w14:paraId="4DFC65D5" w14:textId="77777777" w:rsidR="00AE3F46" w:rsidRPr="00DB0ECE" w:rsidRDefault="00AE3F46" w:rsidP="00F0081D"/>
    <w:p w14:paraId="6F50AC48" w14:textId="1ECC99D7" w:rsidR="00AE3F46" w:rsidRPr="00DB0ECE" w:rsidRDefault="00AE3F46" w:rsidP="00AE3F46">
      <w:pPr>
        <w:spacing w:line="360" w:lineRule="auto"/>
        <w:rPr>
          <w:b/>
          <w:i/>
          <w:sz w:val="24"/>
          <w:szCs w:val="24"/>
        </w:rPr>
      </w:pPr>
    </w:p>
    <w:p w14:paraId="04EE4158" w14:textId="77777777" w:rsidR="00AE3F46" w:rsidRPr="00DB0ECE" w:rsidRDefault="00AE3F46" w:rsidP="00AE3F46">
      <w:pPr>
        <w:rPr>
          <w:sz w:val="8"/>
        </w:rPr>
      </w:pPr>
    </w:p>
    <w:p w14:paraId="434D71C2" w14:textId="77777777" w:rsidR="00AE3F46" w:rsidRPr="00DB0ECE" w:rsidRDefault="00AE3F46" w:rsidP="00AE3F46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1918"/>
      </w:tblGrid>
      <w:tr w:rsidR="00AE3F46" w:rsidRPr="00DB0ECE" w14:paraId="06A77DD1" w14:textId="77777777" w:rsidTr="000770BC">
        <w:trPr>
          <w:jc w:val="right"/>
        </w:trPr>
        <w:tc>
          <w:tcPr>
            <w:tcW w:w="0" w:type="auto"/>
          </w:tcPr>
          <w:p w14:paraId="0D120070" w14:textId="77777777" w:rsidR="00AE3F46" w:rsidRPr="00DB0ECE" w:rsidRDefault="00AE3F46" w:rsidP="000770BC">
            <w:r w:rsidRPr="00DB0ECE">
              <w:rPr>
                <w:noProof/>
              </w:rPr>
              <w:lastRenderedPageBreak/>
              <w:drawing>
                <wp:inline distT="0" distB="0" distL="0" distR="0" wp14:anchorId="3F93FA18" wp14:editId="2AEE4862">
                  <wp:extent cx="1080770" cy="1211580"/>
                  <wp:effectExtent l="0" t="0" r="0" b="0"/>
                  <wp:docPr id="111" name="Рисунок 144" descr="1434_С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4" descr="1434_С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770" cy="1211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D74DA5" w14:textId="6EFDEF27" w:rsidR="00AE676E" w:rsidRPr="00DB0ECE" w:rsidRDefault="00AE676E" w:rsidP="00AE676E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B0ECE">
        <w:rPr>
          <w:b/>
        </w:rPr>
        <w:t>30</w:t>
      </w:r>
      <w:r w:rsidRPr="00DB0ECE">
        <w:rPr>
          <w:b/>
        </w:rPr>
        <w:br/>
      </w:r>
    </w:p>
    <w:p w14:paraId="62926615" w14:textId="2BE395FF" w:rsidR="00AE3F46" w:rsidRPr="00DB0ECE" w:rsidRDefault="00AE3F46" w:rsidP="00AE3F46">
      <w:pPr>
        <w:rPr>
          <w:sz w:val="2"/>
        </w:rPr>
      </w:pPr>
      <w:r w:rsidRPr="00DB0ECE">
        <w:t xml:space="preserve">В гладкий высокий стакан радиусом </w:t>
      </w:r>
      <w:smartTag w:uri="urn:schemas-microsoft-com:office:smarttags" w:element="metricconverter">
        <w:smartTagPr>
          <w:attr w:name="ProductID" w:val="4 см"/>
        </w:smartTagPr>
        <w:r w:rsidRPr="00DB0ECE">
          <w:t>4 см</w:t>
        </w:r>
      </w:smartTag>
      <w:r w:rsidRPr="00DB0ECE">
        <w:t xml:space="preserve"> поставили однородную тонкую палочку длиной </w:t>
      </w:r>
      <w:smartTag w:uri="urn:schemas-microsoft-com:office:smarttags" w:element="metricconverter">
        <w:smartTagPr>
          <w:attr w:name="ProductID" w:val="10 см"/>
        </w:smartTagPr>
        <w:r w:rsidRPr="00DB0ECE">
          <w:t>10 см</w:t>
        </w:r>
      </w:smartTag>
      <w:r w:rsidRPr="00DB0ECE">
        <w:t xml:space="preserve"> и массой 0,9 г, после чего в стакан налили до высоты </w:t>
      </w:r>
      <w:r w:rsidRPr="00DB0ECE">
        <w:rPr>
          <w:noProof/>
          <w:position w:val="-6"/>
        </w:rPr>
        <w:drawing>
          <wp:inline distT="0" distB="0" distL="0" distR="0" wp14:anchorId="25873739" wp14:editId="17156C2C">
            <wp:extent cx="400050" cy="1905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0ECE">
        <w:t xml:space="preserve"> см жидкость, плотность которой составляет 0,75 плотности материала палочки. Найдите модуль силы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F</m:t>
            </m:r>
          </m:e>
        </m:acc>
      </m:oMath>
      <w:r w:rsidRPr="00DB0ECE">
        <w:t>, с которой верхний конец палочки давит на стенку стакана. Сделайте рисунок с указанием сил, действующих на палочку.</w:t>
      </w:r>
    </w:p>
    <w:p w14:paraId="25632572" w14:textId="77777777" w:rsidR="00AE3F46" w:rsidRPr="00DB0ECE" w:rsidRDefault="00AE3F46" w:rsidP="00AE3F46">
      <w:pPr>
        <w:rPr>
          <w:sz w:val="2"/>
        </w:rPr>
      </w:pPr>
    </w:p>
    <w:p w14:paraId="67A05CE1" w14:textId="77777777" w:rsidR="00AE3F46" w:rsidRPr="00DB0ECE" w:rsidRDefault="00AE3F46" w:rsidP="00AE3F46">
      <w:pPr>
        <w:keepNext/>
        <w:rPr>
          <w:b/>
          <w:sz w:val="8"/>
        </w:rPr>
      </w:pPr>
    </w:p>
    <w:p w14:paraId="0E18151C" w14:textId="77777777" w:rsidR="00AE3F46" w:rsidRPr="00DB0ECE" w:rsidRDefault="00AE3F46" w:rsidP="00AE3F46"/>
    <w:p w14:paraId="4CEE7FD4" w14:textId="77777777" w:rsidR="00AE3F46" w:rsidRPr="00DB0ECE" w:rsidRDefault="00AE3F46" w:rsidP="00AE3F46">
      <w:pPr>
        <w:spacing w:line="20" w:lineRule="auto"/>
        <w:rPr>
          <w:sz w:val="2"/>
          <w:szCs w:val="20"/>
        </w:rPr>
      </w:pPr>
    </w:p>
    <w:tbl>
      <w:tblPr>
        <w:tblW w:w="515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9"/>
        <w:gridCol w:w="1346"/>
      </w:tblGrid>
      <w:tr w:rsidR="00AE3F46" w:rsidRPr="00DB0ECE" w14:paraId="57572F29" w14:textId="77777777" w:rsidTr="00AE676E">
        <w:tc>
          <w:tcPr>
            <w:tcW w:w="9634" w:type="dxa"/>
            <w:gridSpan w:val="2"/>
          </w:tcPr>
          <w:p w14:paraId="74AACBBE" w14:textId="77777777" w:rsidR="00AE3F46" w:rsidRPr="00DB0ECE" w:rsidRDefault="00AE3F46" w:rsidP="000770BC">
            <w:pPr>
              <w:jc w:val="center"/>
            </w:pPr>
            <w:r w:rsidRPr="00DB0ECE">
              <w:t>Возможное решение</w:t>
            </w:r>
          </w:p>
        </w:tc>
      </w:tr>
      <w:tr w:rsidR="00AE3F46" w:rsidRPr="00DB0ECE" w14:paraId="6DA232BE" w14:textId="77777777" w:rsidTr="00AE676E">
        <w:tc>
          <w:tcPr>
            <w:tcW w:w="9634" w:type="dxa"/>
            <w:gridSpan w:val="2"/>
          </w:tcPr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2611"/>
            </w:tblGrid>
            <w:tr w:rsidR="00AE3F46" w:rsidRPr="00DB0ECE" w14:paraId="43D63762" w14:textId="77777777" w:rsidTr="000770BC">
              <w:trPr>
                <w:trHeight w:val="2920"/>
                <w:jc w:val="right"/>
              </w:trPr>
              <w:tc>
                <w:tcPr>
                  <w:tcW w:w="26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6B90A8A" w14:textId="77777777" w:rsidR="00AE3F46" w:rsidRPr="00DB0ECE" w:rsidRDefault="00AE3F46" w:rsidP="000770BC">
                  <w:r w:rsidRPr="00DB0ECE">
                    <w:rPr>
                      <w:noProof/>
                    </w:rPr>
                    <w:drawing>
                      <wp:inline distT="0" distB="0" distL="0" distR="0" wp14:anchorId="125BA408" wp14:editId="60B084DF">
                        <wp:extent cx="1555750" cy="1710055"/>
                        <wp:effectExtent l="0" t="0" r="0" b="0"/>
                        <wp:docPr id="115" name="Рисунок 142" descr="88644-крит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2" descr="88644-крит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55750" cy="1710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D109989" w14:textId="77777777" w:rsidR="00AE676E" w:rsidRPr="00DB0ECE" w:rsidRDefault="00AE676E" w:rsidP="00AE676E">
            <w:pPr>
              <w:suppressAutoHyphens/>
              <w:rPr>
                <w:rFonts w:cs="Courier New"/>
                <w:b/>
                <w:lang w:eastAsia="ar-SA"/>
              </w:rPr>
            </w:pPr>
            <w:r w:rsidRPr="00DB0ECE">
              <w:rPr>
                <w:rFonts w:cs="Courier New"/>
                <w:b/>
                <w:lang w:eastAsia="ar-SA"/>
              </w:rPr>
              <w:t>Обоснование</w:t>
            </w:r>
          </w:p>
          <w:p w14:paraId="20DEE3F4" w14:textId="77777777" w:rsidR="00AE676E" w:rsidRPr="00DB0ECE" w:rsidRDefault="00AE676E" w:rsidP="00AE676E">
            <w:pPr>
              <w:suppressAutoHyphens/>
              <w:rPr>
                <w:rFonts w:cs="Courier New"/>
                <w:lang w:eastAsia="ar-SA"/>
              </w:rPr>
            </w:pPr>
            <w:r w:rsidRPr="00DB0ECE">
              <w:rPr>
                <w:rFonts w:cs="Courier New"/>
                <w:lang w:eastAsia="ar-SA"/>
              </w:rPr>
              <w:t>1. Выберем систему отсчёта, неподвижно связанную с Землёй, и будем считать эту систему отсчёта инерциальной (ИСО).</w:t>
            </w:r>
          </w:p>
          <w:p w14:paraId="21DBD08C" w14:textId="0C6B85EF" w:rsidR="00AE676E" w:rsidRPr="00DB0ECE" w:rsidRDefault="00AE676E" w:rsidP="00AE676E">
            <w:pPr>
              <w:suppressAutoHyphens/>
              <w:rPr>
                <w:rFonts w:cs="Courier New"/>
                <w:lang w:eastAsia="ar-SA"/>
              </w:rPr>
            </w:pPr>
            <w:r w:rsidRPr="00DB0ECE">
              <w:rPr>
                <w:rFonts w:cs="Courier New"/>
                <w:lang w:eastAsia="ar-SA"/>
              </w:rPr>
              <w:t xml:space="preserve">2. </w:t>
            </w:r>
            <w:r w:rsidR="00716759">
              <w:rPr>
                <w:rFonts w:cs="Courier New"/>
                <w:lang w:eastAsia="ar-SA"/>
              </w:rPr>
              <w:t>палочку</w:t>
            </w:r>
            <w:r w:rsidRPr="00DB0ECE">
              <w:rPr>
                <w:rFonts w:cs="Courier New"/>
                <w:lang w:eastAsia="ar-SA"/>
              </w:rPr>
              <w:t xml:space="preserve"> будем считать </w:t>
            </w:r>
            <w:r w:rsidR="00716759">
              <w:rPr>
                <w:rFonts w:cs="Courier New"/>
                <w:lang w:eastAsia="ar-SA"/>
              </w:rPr>
              <w:t xml:space="preserve">абсолютно </w:t>
            </w:r>
            <w:r w:rsidRPr="00DB0ECE">
              <w:rPr>
                <w:rFonts w:cs="Courier New"/>
                <w:lang w:eastAsia="ar-SA"/>
              </w:rPr>
              <w:t xml:space="preserve">твёрдым телом. </w:t>
            </w:r>
          </w:p>
          <w:p w14:paraId="08DC5A96" w14:textId="147952B4" w:rsidR="00AE676E" w:rsidRPr="00DB0ECE" w:rsidRDefault="00AE676E" w:rsidP="00AE676E">
            <w:pPr>
              <w:suppressAutoHyphens/>
              <w:rPr>
                <w:rFonts w:cs="Courier New"/>
                <w:lang w:eastAsia="ar-SA"/>
              </w:rPr>
            </w:pPr>
            <w:r w:rsidRPr="00DB0ECE">
              <w:rPr>
                <w:rFonts w:cs="Courier New"/>
                <w:lang w:eastAsia="ar-SA"/>
              </w:rPr>
              <w:t xml:space="preserve">3. Сумма сил, приложенных к </w:t>
            </w:r>
            <w:r w:rsidR="00716759">
              <w:rPr>
                <w:rFonts w:cs="Courier New"/>
                <w:lang w:eastAsia="ar-SA"/>
              </w:rPr>
              <w:t>палочке</w:t>
            </w:r>
            <w:r w:rsidRPr="00DB0ECE">
              <w:rPr>
                <w:rFonts w:cs="Courier New"/>
                <w:lang w:eastAsia="ar-SA"/>
              </w:rPr>
              <w:t>, равна нулю, так как он</w:t>
            </w:r>
            <w:r w:rsidR="00716759">
              <w:rPr>
                <w:rFonts w:cs="Courier New"/>
                <w:lang w:eastAsia="ar-SA"/>
              </w:rPr>
              <w:t>а</w:t>
            </w:r>
            <w:r w:rsidRPr="00DB0ECE">
              <w:rPr>
                <w:rFonts w:cs="Courier New"/>
                <w:lang w:eastAsia="ar-SA"/>
              </w:rPr>
              <w:t xml:space="preserve"> не движется поступательно. </w:t>
            </w:r>
          </w:p>
          <w:p w14:paraId="088BEA29" w14:textId="20B026F2" w:rsidR="00AE676E" w:rsidRDefault="00AE676E" w:rsidP="00AE676E">
            <w:pPr>
              <w:suppressAutoHyphens/>
              <w:rPr>
                <w:rFonts w:cs="Courier New"/>
                <w:lang w:eastAsia="ar-SA"/>
              </w:rPr>
            </w:pPr>
            <w:r w:rsidRPr="00DB0ECE">
              <w:rPr>
                <w:rFonts w:cs="Courier New"/>
                <w:lang w:eastAsia="ar-SA"/>
              </w:rPr>
              <w:t xml:space="preserve">4. Условие равновесия относительно вращательного движения – равенство нулю суммы моментов сил, приложенных к телу, относительно оси, проходящей через </w:t>
            </w:r>
            <w:r w:rsidR="00716759">
              <w:rPr>
                <w:rFonts w:cs="Courier New"/>
                <w:lang w:eastAsia="ar-SA"/>
              </w:rPr>
              <w:t>нижний конец палочки</w:t>
            </w:r>
            <w:r w:rsidRPr="00DB0ECE">
              <w:rPr>
                <w:rFonts w:cs="Courier New"/>
                <w:lang w:eastAsia="ar-SA"/>
              </w:rPr>
              <w:t xml:space="preserve">. </w:t>
            </w:r>
          </w:p>
          <w:p w14:paraId="20D2CC5C" w14:textId="337175D7" w:rsidR="00274FC9" w:rsidRPr="00274FC9" w:rsidRDefault="00274FC9" w:rsidP="00AE676E">
            <w:pPr>
              <w:suppressAutoHyphens/>
              <w:rPr>
                <w:rFonts w:cs="Courier New"/>
                <w:lang w:eastAsia="ar-SA"/>
              </w:rPr>
            </w:pPr>
            <w:r>
              <w:rPr>
                <w:rFonts w:cs="Courier New"/>
                <w:lang w:eastAsia="ar-SA"/>
              </w:rPr>
              <w:t xml:space="preserve">5.  </w:t>
            </w:r>
            <w:r w:rsidRPr="00DB0ECE">
              <w:t>По третьему закону Ньютона</w:t>
            </w:r>
            <w:r>
              <w:t xml:space="preserve"> сила, </w:t>
            </w:r>
            <w:r w:rsidRPr="00DB0ECE">
              <w:t>с которой верхний конец палочки давит на стенку стакана</w:t>
            </w:r>
            <w:r>
              <w:t xml:space="preserve"> равна </w:t>
            </w:r>
            <w:r w:rsidRPr="00DB0ECE">
              <w:rPr>
                <w:i/>
                <w:lang w:val="en-US"/>
              </w:rPr>
              <w:t>F</w:t>
            </w:r>
            <w:r w:rsidRPr="00274FC9">
              <w:rPr>
                <w:i/>
              </w:rPr>
              <w:t xml:space="preserve"> </w:t>
            </w:r>
            <w:r w:rsidRPr="00DB0ECE">
              <w:t>=</w:t>
            </w:r>
            <w:r w:rsidRPr="00274FC9">
              <w:rPr>
                <w:i/>
              </w:rPr>
              <w:t xml:space="preserve"> </w:t>
            </w:r>
            <w:r w:rsidRPr="00DB0ECE">
              <w:rPr>
                <w:i/>
                <w:lang w:val="en-US"/>
              </w:rPr>
              <w:t>N</w:t>
            </w:r>
            <w:r>
              <w:rPr>
                <w:i/>
              </w:rPr>
              <w:t xml:space="preserve">. </w:t>
            </w:r>
          </w:p>
          <w:p w14:paraId="7CD3BF76" w14:textId="77777777" w:rsidR="00716759" w:rsidRDefault="00716759" w:rsidP="00AE676E">
            <w:pPr>
              <w:suppressAutoHyphens/>
              <w:rPr>
                <w:rFonts w:cs="Courier New"/>
                <w:b/>
                <w:lang w:eastAsia="ar-SA"/>
              </w:rPr>
            </w:pPr>
          </w:p>
          <w:p w14:paraId="3B032E2A" w14:textId="6568B424" w:rsidR="00AE676E" w:rsidRPr="00DB0ECE" w:rsidRDefault="00AE676E" w:rsidP="00AE676E">
            <w:pPr>
              <w:suppressAutoHyphens/>
              <w:rPr>
                <w:rFonts w:cs="Courier New"/>
                <w:b/>
                <w:lang w:eastAsia="ar-SA"/>
              </w:rPr>
            </w:pPr>
            <w:r w:rsidRPr="00DB0ECE">
              <w:rPr>
                <w:rFonts w:cs="Courier New"/>
                <w:b/>
                <w:lang w:eastAsia="ar-SA"/>
              </w:rPr>
              <w:t>Решение</w:t>
            </w:r>
          </w:p>
          <w:p w14:paraId="0C178FFC" w14:textId="2F8E031C" w:rsidR="00AE3F46" w:rsidRPr="00DB0ECE" w:rsidRDefault="00AE3F46" w:rsidP="000770BC">
            <w:pPr>
              <w:ind w:right="-57"/>
            </w:pPr>
            <w:r w:rsidRPr="00DB0ECE">
              <w:t xml:space="preserve">1. Высота конца палочки относительно дна стакана </w:t>
            </w:r>
            <w:r w:rsidRPr="00DB0ECE">
              <w:rPr>
                <w:noProof/>
                <w:position w:val="-12"/>
              </w:rPr>
              <w:drawing>
                <wp:inline distT="0" distB="0" distL="0" distR="0" wp14:anchorId="4F5E4685" wp14:editId="13E411DD">
                  <wp:extent cx="3219450" cy="32385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4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0ECE">
              <w:t xml:space="preserve"> где </w:t>
            </w:r>
            <w:r w:rsidRPr="00DB0ECE">
              <w:rPr>
                <w:i/>
                <w:iCs/>
                <w:lang w:val="en-US"/>
              </w:rPr>
              <w:t>l</w:t>
            </w:r>
            <w:r w:rsidRPr="00DB0ECE">
              <w:rPr>
                <w:i/>
                <w:iCs/>
              </w:rPr>
              <w:t xml:space="preserve"> – </w:t>
            </w:r>
            <w:r w:rsidRPr="00DB0ECE">
              <w:t xml:space="preserve">длина палочки, </w:t>
            </w:r>
            <w:r w:rsidRPr="00DB0ECE">
              <w:rPr>
                <w:i/>
                <w:lang w:val="en-US"/>
              </w:rPr>
              <w:t>R</w:t>
            </w:r>
            <w:r w:rsidRPr="00DB0ECE">
              <w:t xml:space="preserve"> – радиус стакана. </w:t>
            </w:r>
          </w:p>
          <w:p w14:paraId="7EFB60CE" w14:textId="77777777" w:rsidR="00AE3F46" w:rsidRPr="00DB0ECE" w:rsidRDefault="00AE3F46" w:rsidP="000770BC">
            <w:pPr>
              <w:ind w:right="-57"/>
              <w:rPr>
                <w:lang w:val="en-US"/>
              </w:rPr>
            </w:pPr>
            <w:r w:rsidRPr="00DB0ECE">
              <w:t>2. Сила Архимеда</w:t>
            </w:r>
          </w:p>
          <w:p w14:paraId="0CBDA9C3" w14:textId="77777777" w:rsidR="00AE3F46" w:rsidRPr="00DB0ECE" w:rsidRDefault="00AE3F46" w:rsidP="000770BC">
            <w:pPr>
              <w:ind w:right="-57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рх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ж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V</m:t>
                    </m:r>
                  </m:e>
                </m:d>
                <m:r>
                  <w:rPr>
                    <w:rFonts w:ascii="Cambria Math" w:hAnsi="Cambria Math"/>
                  </w:rPr>
                  <m:t>g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ж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ρ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∙mg,</m:t>
                </m:r>
              </m:oMath>
            </m:oMathPara>
          </w:p>
          <w:p w14:paraId="6326591B" w14:textId="77777777" w:rsidR="00AE3F46" w:rsidRPr="00DB0ECE" w:rsidRDefault="00AE3F46" w:rsidP="000770BC">
            <w:r w:rsidRPr="00DB0ECE">
              <w:t xml:space="preserve">где </w:t>
            </w:r>
            <w:r w:rsidRPr="00DB0ECE">
              <w:rPr>
                <w:i/>
                <w:iCs/>
                <w:lang w:val="en-US"/>
              </w:rPr>
              <w:t>V</w:t>
            </w:r>
            <w:r w:rsidRPr="00DB0ECE">
              <w:t xml:space="preserve"> – объём палочки, </w:t>
            </w:r>
            <w:r w:rsidRPr="00DB0ECE">
              <w:rPr>
                <w:rFonts w:ascii="Symbol" w:hAnsi="Symbol"/>
                <w:lang w:val="en-US"/>
              </w:rPr>
              <w:t></w:t>
            </w:r>
            <w:r w:rsidRPr="00DB0ECE">
              <w:t xml:space="preserve"> – её плотность, </w:t>
            </w:r>
          </w:p>
          <w:p w14:paraId="513554A6" w14:textId="0BBA66E2" w:rsidR="00AE3F46" w:rsidRPr="00DB0ECE" w:rsidRDefault="00AE3F46" w:rsidP="000770BC">
            <w:r w:rsidRPr="00DB0ECE">
              <w:rPr>
                <w:noProof/>
                <w:position w:val="-14"/>
              </w:rPr>
              <w:drawing>
                <wp:inline distT="0" distB="0" distL="0" distR="0" wp14:anchorId="6EC43AB9" wp14:editId="050AD5D8">
                  <wp:extent cx="228600" cy="2476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0ECE">
              <w:t xml:space="preserve">– плотность жидкости. </w:t>
            </w:r>
          </w:p>
          <w:p w14:paraId="05FD371B" w14:textId="714E27ED" w:rsidR="00AE3F46" w:rsidRPr="00DB0ECE" w:rsidRDefault="00AE3F46" w:rsidP="000770BC">
            <w:r w:rsidRPr="00DB0ECE">
              <w:t xml:space="preserve">3. Поскольку палочка покоится, сумма приложенных к ней сил равна нулю. Поэтому можно записать правило моментов так, чтобы исключить из него упоминание неизвестных сил </w:t>
            </w:r>
            <w:r w:rsidRPr="00DB0ECE">
              <w:rPr>
                <w:noProof/>
                <w:position w:val="-12"/>
              </w:rPr>
              <w:drawing>
                <wp:inline distT="0" distB="0" distL="0" distR="0" wp14:anchorId="790DC650" wp14:editId="13DBC62B">
                  <wp:extent cx="209550" cy="26670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0ECE">
              <w:t xml:space="preserve"> и </w:t>
            </w:r>
            <w:r w:rsidRPr="00DB0ECE">
              <w:rPr>
                <w:noProof/>
                <w:position w:val="-12"/>
              </w:rPr>
              <w:drawing>
                <wp:inline distT="0" distB="0" distL="0" distR="0" wp14:anchorId="207DD5B0" wp14:editId="0A41A600">
                  <wp:extent cx="228600" cy="2667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0ECE">
              <w:t>, т.е. записать это правило относительно оси, проходящей перпендикулярно рисунку через нижний конец палочки:</w:t>
            </w:r>
          </w:p>
          <w:p w14:paraId="5E37AF45" w14:textId="53643BB3" w:rsidR="00AE3F46" w:rsidRPr="00DB0ECE" w:rsidRDefault="00AE3F46" w:rsidP="000770BC">
            <w:pPr>
              <w:ind w:right="-57"/>
            </w:pPr>
            <m:oMath>
              <m:r>
                <w:rPr>
                  <w:rFonts w:ascii="Cambria Math" w:hAnsi="Cambria Math"/>
                  <w:lang w:val="en-US"/>
                </w:rPr>
                <m:t>mgR</m:t>
              </m:r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Арх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tg α</m:t>
                  </m:r>
                </m:e>
              </m:d>
              <m:r>
                <w:rPr>
                  <w:rFonts w:ascii="Cambria Math" w:hAnsi="Cambria Math"/>
                </w:rPr>
                <m:t>-NH=0</m:t>
              </m:r>
            </m:oMath>
            <w:r w:rsidRPr="00DB0ECE">
              <w:t xml:space="preserve">, где </w:t>
            </w:r>
            <w:r w:rsidRPr="00DB0ECE">
              <w:rPr>
                <w:noProof/>
                <w:position w:val="-26"/>
              </w:rPr>
              <w:drawing>
                <wp:inline distT="0" distB="0" distL="0" distR="0" wp14:anchorId="167B86B3" wp14:editId="6246DB9F">
                  <wp:extent cx="781050" cy="4572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0ECE">
              <w:t>.</w:t>
            </w:r>
          </w:p>
          <w:p w14:paraId="194BC734" w14:textId="77777777" w:rsidR="00AE3F46" w:rsidRPr="00DB0ECE" w:rsidRDefault="00AE3F46" w:rsidP="000770BC">
            <w:pPr>
              <w:ind w:right="-57"/>
            </w:pPr>
            <w:r w:rsidRPr="00DB0ECE">
              <w:t>4. Отсюда:</w:t>
            </w:r>
          </w:p>
          <w:p w14:paraId="0B25E744" w14:textId="439F441B" w:rsidR="00AE3F46" w:rsidRPr="00DB0ECE" w:rsidRDefault="00AE3F46" w:rsidP="000770BC">
            <m:oMath>
              <m:r>
                <w:rPr>
                  <w:rFonts w:ascii="Cambria Math" w:hAnsi="Cambria Math"/>
                </w:rPr>
                <m:t>N=m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Арх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H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tg α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Pr="00DB0ECE">
              <w:rPr>
                <w:noProof/>
                <w:position w:val="-40"/>
              </w:rPr>
              <w:drawing>
                <wp:inline distT="0" distB="0" distL="0" distR="0" wp14:anchorId="1BEB38A0" wp14:editId="2760B227">
                  <wp:extent cx="1752600" cy="59055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25D938" w14:textId="17EEDEF5" w:rsidR="00AE3F46" w:rsidRPr="00DB0ECE" w:rsidRDefault="00AE3F46" w:rsidP="000770BC">
            <w:r w:rsidRPr="00DB0ECE">
              <w:rPr>
                <w:noProof/>
                <w:position w:val="-38"/>
              </w:rPr>
              <w:lastRenderedPageBreak/>
              <w:drawing>
                <wp:inline distT="0" distB="0" distL="0" distR="0" wp14:anchorId="29E8236D" wp14:editId="64F4A1C5">
                  <wp:extent cx="3295650" cy="55245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565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0ECE">
              <w:t xml:space="preserve"> Н.</w:t>
            </w:r>
          </w:p>
          <w:p w14:paraId="6F0B180D" w14:textId="432A883F" w:rsidR="00AE3F46" w:rsidRPr="00DB0ECE" w:rsidRDefault="00AE3F46" w:rsidP="000770BC">
            <w:r w:rsidRPr="00DB0ECE">
              <w:t xml:space="preserve">По третьему закону Ньютона </w:t>
            </w:r>
            <w:r w:rsidRPr="00DB0ECE">
              <w:rPr>
                <w:i/>
                <w:lang w:val="en-US"/>
              </w:rPr>
              <w:t>N</w:t>
            </w:r>
            <w:r w:rsidRPr="00DB0ECE">
              <w:t xml:space="preserve"> = </w:t>
            </w:r>
            <w:r w:rsidRPr="00DB0ECE">
              <w:rPr>
                <w:i/>
                <w:lang w:val="en-US"/>
              </w:rPr>
              <w:t>F</w:t>
            </w:r>
            <w:r w:rsidRPr="00DB0ECE">
              <w:t xml:space="preserve">, поэтому </w:t>
            </w:r>
            <w:r w:rsidRPr="00DB0ECE">
              <w:rPr>
                <w:noProof/>
                <w:position w:val="-6"/>
              </w:rPr>
              <w:drawing>
                <wp:inline distT="0" distB="0" distL="0" distR="0" wp14:anchorId="49A3C325" wp14:editId="21F2E6E1">
                  <wp:extent cx="781050" cy="22860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0ECE">
              <w:t xml:space="preserve"> Н.</w:t>
            </w:r>
          </w:p>
          <w:p w14:paraId="17A69B58" w14:textId="116C3A87" w:rsidR="00AE3F46" w:rsidRPr="00DB0ECE" w:rsidRDefault="00AE3F46" w:rsidP="000770BC">
            <w:r w:rsidRPr="00DB0ECE">
              <w:t xml:space="preserve">Ответ: </w:t>
            </w:r>
            <w:r w:rsidRPr="00DB0ECE">
              <w:rPr>
                <w:noProof/>
                <w:position w:val="-6"/>
              </w:rPr>
              <w:drawing>
                <wp:inline distT="0" distB="0" distL="0" distR="0" wp14:anchorId="2A824546" wp14:editId="5EDE4E3C">
                  <wp:extent cx="800100" cy="2286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0ECE">
              <w:t xml:space="preserve"> Н</w:t>
            </w:r>
          </w:p>
        </w:tc>
      </w:tr>
      <w:tr w:rsidR="00AE676E" w:rsidRPr="00DB0ECE" w14:paraId="4BEF750B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7FE9BE" w14:textId="77777777" w:rsidR="00AE676E" w:rsidRPr="00DB0ECE" w:rsidRDefault="00AE676E" w:rsidP="000770BC">
            <w:pPr>
              <w:jc w:val="center"/>
              <w:rPr>
                <w:b/>
                <w:szCs w:val="22"/>
                <w:lang w:eastAsia="en-US"/>
              </w:rPr>
            </w:pPr>
            <w:r w:rsidRPr="00DB0ECE">
              <w:rPr>
                <w:b/>
                <w:bCs/>
                <w:szCs w:val="22"/>
                <w:lang w:eastAsia="en-US"/>
              </w:rPr>
              <w:t>Критерии оценивания выполнения задания</w:t>
            </w:r>
          </w:p>
        </w:tc>
        <w:tc>
          <w:tcPr>
            <w:tcW w:w="13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36F204" w14:textId="77777777" w:rsidR="00AE676E" w:rsidRPr="00DB0ECE" w:rsidRDefault="00AE676E" w:rsidP="000770BC">
            <w:pPr>
              <w:jc w:val="center"/>
              <w:rPr>
                <w:b/>
                <w:szCs w:val="22"/>
                <w:lang w:eastAsia="en-US"/>
              </w:rPr>
            </w:pPr>
            <w:r w:rsidRPr="00DB0ECE">
              <w:rPr>
                <w:b/>
                <w:szCs w:val="22"/>
                <w:lang w:eastAsia="en-US"/>
              </w:rPr>
              <w:t>Баллы</w:t>
            </w:r>
          </w:p>
        </w:tc>
      </w:tr>
      <w:tr w:rsidR="00AE676E" w:rsidRPr="00DB0ECE" w14:paraId="4BC58B5C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6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6A0EC6" w14:textId="77777777" w:rsidR="00AE676E" w:rsidRPr="00DB0ECE" w:rsidRDefault="00AE676E" w:rsidP="000770BC">
            <w:pPr>
              <w:jc w:val="left"/>
              <w:rPr>
                <w:szCs w:val="22"/>
                <w:lang w:eastAsia="en-US"/>
              </w:rPr>
            </w:pPr>
            <w:r w:rsidRPr="00DB0ECE">
              <w:rPr>
                <w:b/>
                <w:i/>
                <w:szCs w:val="22"/>
                <w:lang w:eastAsia="en-US"/>
              </w:rPr>
              <w:t>Критерий 1</w:t>
            </w:r>
          </w:p>
        </w:tc>
      </w:tr>
      <w:tr w:rsidR="00AE676E" w:rsidRPr="00DB0ECE" w14:paraId="7FD191E3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80228F" w14:textId="77777777" w:rsidR="00AE676E" w:rsidRPr="00DB0ECE" w:rsidRDefault="00AE676E" w:rsidP="000770BC">
            <w:pPr>
              <w:rPr>
                <w:szCs w:val="22"/>
                <w:lang w:eastAsia="en-US"/>
              </w:rPr>
            </w:pPr>
            <w:proofErr w:type="gramStart"/>
            <w:r w:rsidRPr="00DB0ECE">
              <w:rPr>
                <w:szCs w:val="22"/>
                <w:lang w:eastAsia="en-US"/>
              </w:rPr>
              <w:t>Верно</w:t>
            </w:r>
            <w:proofErr w:type="gramEnd"/>
            <w:r w:rsidRPr="00DB0ECE">
              <w:rPr>
                <w:szCs w:val="22"/>
                <w:lang w:eastAsia="en-US"/>
              </w:rPr>
              <w:t xml:space="preserve"> обоснована возможность использования законов (закономерностей). </w:t>
            </w:r>
            <w:r w:rsidRPr="00DB0ECE">
              <w:rPr>
                <w:i/>
                <w:szCs w:val="22"/>
                <w:lang w:eastAsia="en-US"/>
              </w:rPr>
              <w:t>В данном случае: выбор инерциальной системы отсчёта, модель твердого тела, особенности применимости условий равновесия</w:t>
            </w:r>
          </w:p>
        </w:tc>
        <w:tc>
          <w:tcPr>
            <w:tcW w:w="13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BAB57E" w14:textId="77777777" w:rsidR="00AE676E" w:rsidRPr="00DB0ECE" w:rsidRDefault="00AE676E" w:rsidP="000770BC">
            <w:pPr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 xml:space="preserve">1 </w:t>
            </w:r>
          </w:p>
        </w:tc>
      </w:tr>
      <w:tr w:rsidR="00AE676E" w:rsidRPr="00DB0ECE" w14:paraId="70FCAC62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99"/>
        </w:trPr>
        <w:tc>
          <w:tcPr>
            <w:tcW w:w="8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D6BFE8" w14:textId="77777777" w:rsidR="00AE676E" w:rsidRPr="00DB0ECE" w:rsidRDefault="00AE676E" w:rsidP="000770BC">
            <w:pPr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В обосновании отсутствует один или несколько из элементов.</w:t>
            </w:r>
          </w:p>
          <w:p w14:paraId="3A8CE626" w14:textId="77777777" w:rsidR="00AE676E" w:rsidRPr="00DB0ECE" w:rsidRDefault="00AE676E" w:rsidP="000770BC">
            <w:pPr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ИЛИ</w:t>
            </w:r>
          </w:p>
          <w:p w14:paraId="4A66027E" w14:textId="77777777" w:rsidR="00AE676E" w:rsidRPr="00DB0ECE" w:rsidRDefault="00AE676E" w:rsidP="000770BC">
            <w:pPr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В обосновании допущена ошибка.</w:t>
            </w:r>
          </w:p>
          <w:p w14:paraId="467A6893" w14:textId="77777777" w:rsidR="00AE676E" w:rsidRPr="00DB0ECE" w:rsidRDefault="00AE676E" w:rsidP="000770BC">
            <w:pPr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ИЛИ</w:t>
            </w:r>
          </w:p>
          <w:p w14:paraId="610AB035" w14:textId="77777777" w:rsidR="00AE676E" w:rsidRPr="00DB0ECE" w:rsidRDefault="00AE676E" w:rsidP="000770BC">
            <w:pPr>
              <w:jc w:val="left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Обоснование отсутствует</w:t>
            </w:r>
          </w:p>
        </w:tc>
        <w:tc>
          <w:tcPr>
            <w:tcW w:w="13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16D52A" w14:textId="77777777" w:rsidR="00AE676E" w:rsidRPr="00DB0ECE" w:rsidRDefault="00AE676E" w:rsidP="000770BC">
            <w:pPr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0</w:t>
            </w:r>
          </w:p>
        </w:tc>
      </w:tr>
      <w:tr w:rsidR="00AE676E" w:rsidRPr="00DB0ECE" w14:paraId="2348E9D1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6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6E1C85" w14:textId="77777777" w:rsidR="00AE676E" w:rsidRPr="00DB0ECE" w:rsidRDefault="00AE676E" w:rsidP="000770BC">
            <w:pPr>
              <w:jc w:val="left"/>
              <w:rPr>
                <w:szCs w:val="22"/>
                <w:lang w:eastAsia="en-US"/>
              </w:rPr>
            </w:pPr>
            <w:r w:rsidRPr="00DB0ECE">
              <w:rPr>
                <w:b/>
                <w:i/>
                <w:szCs w:val="22"/>
                <w:lang w:eastAsia="en-US"/>
              </w:rPr>
              <w:t>Критерий 2</w:t>
            </w:r>
          </w:p>
        </w:tc>
      </w:tr>
      <w:tr w:rsidR="00AE676E" w:rsidRPr="00DB0ECE" w14:paraId="47D1554C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3EC60D" w14:textId="68FD57C9" w:rsidR="00AE676E" w:rsidRPr="00DB0ECE" w:rsidRDefault="00AE676E" w:rsidP="000770BC">
            <w:pPr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 xml:space="preserve">I) записаны положения теории и физические законы, закономерности, </w:t>
            </w:r>
            <w:r w:rsidRPr="00DB0ECE">
              <w:rPr>
                <w:szCs w:val="22"/>
                <w:u w:val="single"/>
                <w:lang w:eastAsia="en-US"/>
              </w:rPr>
              <w:t>применение которых необходимо</w:t>
            </w:r>
            <w:r w:rsidRPr="00DB0ECE">
              <w:rPr>
                <w:szCs w:val="22"/>
                <w:lang w:eastAsia="en-US"/>
              </w:rPr>
              <w:t xml:space="preserve"> для решения задачи выбранным способом (в данном случае: </w:t>
            </w:r>
            <w:r w:rsidRPr="00DB0ECE">
              <w:rPr>
                <w:i/>
                <w:iCs/>
              </w:rPr>
              <w:t>условия равновесия твёрдого тела относительно вращательного движения</w:t>
            </w:r>
            <w:r w:rsidR="00274FC9">
              <w:rPr>
                <w:i/>
                <w:iCs/>
              </w:rPr>
              <w:t>, закон Архимеда</w:t>
            </w:r>
            <w:r w:rsidRPr="00DB0ECE">
              <w:rPr>
                <w:szCs w:val="22"/>
                <w:lang w:eastAsia="en-US"/>
              </w:rPr>
              <w:t>);</w:t>
            </w:r>
          </w:p>
          <w:p w14:paraId="6640B35E" w14:textId="3DF1973F" w:rsidR="00AE676E" w:rsidRPr="00DB0ECE" w:rsidRDefault="00AE676E" w:rsidP="000770BC">
            <w:pPr>
              <w:tabs>
                <w:tab w:val="left" w:pos="709"/>
              </w:tabs>
              <w:rPr>
                <w:szCs w:val="22"/>
                <w:lang w:eastAsia="en-US"/>
              </w:rPr>
            </w:pPr>
            <w:r w:rsidRPr="00DB0ECE">
              <w:rPr>
                <w:szCs w:val="22"/>
                <w:lang w:val="en-US" w:eastAsia="en-US"/>
              </w:rPr>
              <w:t>II</w:t>
            </w:r>
            <w:r w:rsidRPr="00DB0ECE">
              <w:rPr>
                <w:szCs w:val="22"/>
                <w:lang w:eastAsia="en-US"/>
              </w:rPr>
              <w:t xml:space="preserve">) сделан правильный рисунок с указанием сил, действующих </w:t>
            </w:r>
            <w:r w:rsidRPr="00DB0ECE">
              <w:rPr>
                <w:szCs w:val="22"/>
                <w:lang w:eastAsia="en-US"/>
              </w:rPr>
              <w:br/>
              <w:t>на тел</w:t>
            </w:r>
            <w:r w:rsidR="00274FC9">
              <w:rPr>
                <w:szCs w:val="22"/>
                <w:lang w:eastAsia="en-US"/>
              </w:rPr>
              <w:t>о</w:t>
            </w:r>
            <w:r w:rsidRPr="00DB0ECE">
              <w:rPr>
                <w:szCs w:val="22"/>
                <w:lang w:eastAsia="en-US"/>
              </w:rPr>
              <w:t>;</w:t>
            </w:r>
          </w:p>
          <w:p w14:paraId="5B2E0466" w14:textId="77777777" w:rsidR="00AE676E" w:rsidRPr="00DB0ECE" w:rsidRDefault="00AE676E" w:rsidP="000770BC">
            <w:pPr>
              <w:tabs>
                <w:tab w:val="left" w:pos="709"/>
              </w:tabs>
              <w:rPr>
                <w:szCs w:val="22"/>
                <w:lang w:eastAsia="en-US"/>
              </w:rPr>
            </w:pPr>
            <w:r w:rsidRPr="00DB0ECE">
              <w:rPr>
                <w:szCs w:val="22"/>
                <w:lang w:val="en-US" w:eastAsia="en-US"/>
              </w:rPr>
              <w:t>III</w:t>
            </w:r>
            <w:r w:rsidRPr="00DB0ECE">
              <w:rPr>
                <w:szCs w:val="22"/>
                <w:lang w:eastAsia="en-US"/>
              </w:rPr>
              <w:t>) описаны все вновь вводимые в решении буквенные обозначения физических величин (</w:t>
            </w:r>
            <w:r w:rsidRPr="00DB0ECE">
              <w:rPr>
                <w:i/>
                <w:szCs w:val="22"/>
                <w:lang w:eastAsia="en-US"/>
              </w:rPr>
              <w:t xml:space="preserve">за исключением обозначений констант, указанных в варианте КИМ, обозначений величин, используемых </w:t>
            </w:r>
            <w:r w:rsidRPr="00DB0ECE">
              <w:rPr>
                <w:i/>
                <w:szCs w:val="22"/>
                <w:lang w:eastAsia="en-US"/>
              </w:rPr>
              <w:br/>
              <w:t>в условии задачи, и стандартных обозначений величин, используемых при написании физических законов</w:t>
            </w:r>
            <w:r w:rsidRPr="00DB0ECE">
              <w:rPr>
                <w:szCs w:val="22"/>
                <w:lang w:eastAsia="en-US"/>
              </w:rPr>
              <w:t xml:space="preserve">); </w:t>
            </w:r>
          </w:p>
          <w:p w14:paraId="0F6BA270" w14:textId="77777777" w:rsidR="00AE676E" w:rsidRPr="00DB0ECE" w:rsidRDefault="00AE676E" w:rsidP="000770BC">
            <w:pPr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I</w:t>
            </w:r>
            <w:r w:rsidRPr="00DB0ECE">
              <w:rPr>
                <w:szCs w:val="22"/>
                <w:lang w:val="en-US" w:eastAsia="en-US"/>
              </w:rPr>
              <w:t>V</w:t>
            </w:r>
            <w:r w:rsidRPr="00DB0ECE">
              <w:rPr>
                <w:szCs w:val="22"/>
                <w:lang w:eastAsia="en-US"/>
              </w:rPr>
              <w:t xml:space="preserve">) проведены необходимые математические преобразования </w:t>
            </w:r>
            <w:r w:rsidRPr="00DB0ECE">
              <w:rPr>
                <w:szCs w:val="22"/>
                <w:lang w:eastAsia="en-US"/>
              </w:rPr>
              <w:br/>
              <w:t>и расчёты (подстановка числовых данных в конечную формулу), приводящие к правильному числовому ответу (допускается решение «по частям» с промежуточными вычислениями);</w:t>
            </w:r>
          </w:p>
          <w:p w14:paraId="2F434CF3" w14:textId="77777777" w:rsidR="00AE676E" w:rsidRPr="00DB0ECE" w:rsidRDefault="00AE676E" w:rsidP="000770BC">
            <w:pPr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V) представлен правильный ответ с указанием единиц измерения искомой величины</w:t>
            </w:r>
          </w:p>
        </w:tc>
        <w:tc>
          <w:tcPr>
            <w:tcW w:w="13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EBCAD6" w14:textId="77777777" w:rsidR="00AE676E" w:rsidRPr="00DB0ECE" w:rsidRDefault="00AE676E" w:rsidP="000770BC">
            <w:pPr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3</w:t>
            </w:r>
          </w:p>
        </w:tc>
      </w:tr>
      <w:tr w:rsidR="00AE676E" w:rsidRPr="00DB0ECE" w14:paraId="57415B95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2317B" w14:textId="77777777" w:rsidR="00AE676E" w:rsidRPr="00DB0ECE" w:rsidRDefault="00AE676E" w:rsidP="000770BC">
            <w:pPr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Правильно записаны все необходимые положения теории, физические законы, закономерности,</w:t>
            </w:r>
            <w:r w:rsidRPr="00DB0ECE">
              <w:rPr>
                <w:bCs/>
                <w:i/>
                <w:szCs w:val="22"/>
                <w:lang w:eastAsia="en-US"/>
              </w:rPr>
              <w:t xml:space="preserve"> </w:t>
            </w:r>
            <w:r w:rsidRPr="00DB0ECE">
              <w:rPr>
                <w:bCs/>
                <w:szCs w:val="22"/>
                <w:lang w:eastAsia="en-US"/>
              </w:rPr>
              <w:t>и</w:t>
            </w:r>
            <w:r w:rsidRPr="00DB0ECE">
              <w:rPr>
                <w:bCs/>
                <w:i/>
                <w:szCs w:val="22"/>
                <w:lang w:eastAsia="en-US"/>
              </w:rPr>
              <w:t xml:space="preserve"> </w:t>
            </w:r>
            <w:r w:rsidRPr="00DB0ECE">
              <w:rPr>
                <w:szCs w:val="22"/>
                <w:lang w:eastAsia="en-US"/>
              </w:rPr>
              <w:t>проведены необходимые преобразования, но имеется один или несколько из следующих недостатков.</w:t>
            </w:r>
          </w:p>
          <w:p w14:paraId="68F11299" w14:textId="77777777" w:rsidR="00AE676E" w:rsidRPr="00DB0ECE" w:rsidRDefault="00AE676E" w:rsidP="000770BC">
            <w:pPr>
              <w:tabs>
                <w:tab w:val="left" w:pos="709"/>
                <w:tab w:val="left" w:pos="993"/>
              </w:tabs>
              <w:rPr>
                <w:szCs w:val="24"/>
                <w:lang w:eastAsia="en-US"/>
              </w:rPr>
            </w:pPr>
            <w:r w:rsidRPr="00DB0ECE">
              <w:rPr>
                <w:szCs w:val="22"/>
                <w:lang w:eastAsia="en-US"/>
              </w:rPr>
              <w:t xml:space="preserve">Записи, соответствующие пунктам II и </w:t>
            </w:r>
            <w:r w:rsidRPr="00DB0ECE">
              <w:rPr>
                <w:szCs w:val="22"/>
                <w:lang w:val="en-US" w:eastAsia="en-US"/>
              </w:rPr>
              <w:t>III</w:t>
            </w:r>
            <w:r w:rsidRPr="00DB0ECE">
              <w:rPr>
                <w:szCs w:val="22"/>
                <w:lang w:eastAsia="en-US"/>
              </w:rPr>
              <w:t xml:space="preserve">, представлены </w:t>
            </w:r>
            <w:r w:rsidRPr="00DB0ECE">
              <w:rPr>
                <w:szCs w:val="22"/>
                <w:lang w:eastAsia="en-US"/>
              </w:rPr>
              <w:br/>
              <w:t xml:space="preserve">не в полном объёме или отсутствуют. </w:t>
            </w:r>
          </w:p>
          <w:p w14:paraId="03636C66" w14:textId="77777777" w:rsidR="00AE676E" w:rsidRPr="00DB0ECE" w:rsidRDefault="00AE676E" w:rsidP="000770BC">
            <w:pPr>
              <w:ind w:left="34"/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И (ИЛИ)</w:t>
            </w:r>
          </w:p>
          <w:p w14:paraId="18423F5A" w14:textId="77777777" w:rsidR="00AE676E" w:rsidRPr="00DB0ECE" w:rsidRDefault="00AE676E" w:rsidP="000770BC">
            <w:pPr>
              <w:tabs>
                <w:tab w:val="left" w:pos="-2410"/>
              </w:tabs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 xml:space="preserve">В решении имеются лишние записи, не входящие в решение (возможно, неверные), которые не отделены от решения </w:t>
            </w:r>
            <w:r w:rsidRPr="00DB0ECE">
              <w:rPr>
                <w:szCs w:val="22"/>
                <w:lang w:eastAsia="en-US"/>
              </w:rPr>
              <w:br/>
              <w:t>и не зачёркнуты.</w:t>
            </w:r>
          </w:p>
          <w:p w14:paraId="40851F4F" w14:textId="77777777" w:rsidR="00AE676E" w:rsidRPr="00DB0ECE" w:rsidRDefault="00AE676E" w:rsidP="000770BC">
            <w:pPr>
              <w:ind w:left="34"/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lastRenderedPageBreak/>
              <w:t>И (ИЛИ)</w:t>
            </w:r>
          </w:p>
          <w:p w14:paraId="4E0EFBB4" w14:textId="77777777" w:rsidR="00AE676E" w:rsidRPr="00DB0ECE" w:rsidRDefault="00AE676E" w:rsidP="000770BC">
            <w:pPr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14:paraId="2FDB18B6" w14:textId="77777777" w:rsidR="00AE676E" w:rsidRPr="00DB0ECE" w:rsidRDefault="00AE676E" w:rsidP="000770BC">
            <w:pPr>
              <w:ind w:left="34"/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И (ИЛИ)</w:t>
            </w:r>
          </w:p>
          <w:p w14:paraId="034FBC50" w14:textId="77777777" w:rsidR="00AE676E" w:rsidRPr="00DB0ECE" w:rsidRDefault="00AE676E" w:rsidP="000770BC">
            <w:pPr>
              <w:widowControl w:val="0"/>
              <w:tabs>
                <w:tab w:val="left" w:pos="284"/>
                <w:tab w:val="left" w:pos="993"/>
              </w:tabs>
              <w:snapToGrid w:val="0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 xml:space="preserve">Отсутствует пункт </w:t>
            </w:r>
            <w:r w:rsidRPr="00DB0ECE">
              <w:rPr>
                <w:szCs w:val="22"/>
                <w:lang w:val="en-US" w:eastAsia="en-US"/>
              </w:rPr>
              <w:t>V</w:t>
            </w:r>
            <w:r w:rsidRPr="00DB0ECE">
              <w:rPr>
                <w:szCs w:val="22"/>
                <w:lang w:eastAsia="en-US"/>
              </w:rPr>
              <w:t xml:space="preserve">, или в нём допущена ошибка (в том числе </w:t>
            </w:r>
            <w:r w:rsidRPr="00DB0ECE">
              <w:rPr>
                <w:szCs w:val="22"/>
                <w:lang w:eastAsia="en-US"/>
              </w:rPr>
              <w:br/>
              <w:t>в записи единиц измерения величины)</w:t>
            </w:r>
          </w:p>
        </w:tc>
        <w:tc>
          <w:tcPr>
            <w:tcW w:w="13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F7F366" w14:textId="77777777" w:rsidR="00AE676E" w:rsidRPr="00DB0ECE" w:rsidRDefault="00AE676E" w:rsidP="000770BC">
            <w:pPr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lastRenderedPageBreak/>
              <w:t>2</w:t>
            </w:r>
          </w:p>
        </w:tc>
      </w:tr>
      <w:tr w:rsidR="00AE676E" w:rsidRPr="00DB0ECE" w14:paraId="53F5D95D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634092" w14:textId="77777777" w:rsidR="00AE676E" w:rsidRPr="00DB0ECE" w:rsidRDefault="00AE676E" w:rsidP="000770BC">
            <w:pPr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 xml:space="preserve">Представлены записи, соответствующие </w:t>
            </w:r>
            <w:r w:rsidRPr="00DB0ECE">
              <w:rPr>
                <w:b/>
                <w:szCs w:val="22"/>
                <w:u w:val="single"/>
                <w:lang w:eastAsia="en-US"/>
              </w:rPr>
              <w:t>одному</w:t>
            </w:r>
            <w:r w:rsidRPr="00DB0ECE">
              <w:rPr>
                <w:szCs w:val="22"/>
                <w:lang w:eastAsia="en-US"/>
              </w:rPr>
              <w:t xml:space="preserve"> из следующих случаев.</w:t>
            </w:r>
          </w:p>
          <w:p w14:paraId="57B0C18F" w14:textId="77777777" w:rsidR="00AE676E" w:rsidRPr="00DB0ECE" w:rsidRDefault="00AE676E" w:rsidP="000770BC">
            <w:pPr>
              <w:tabs>
                <w:tab w:val="left" w:pos="0"/>
                <w:tab w:val="left" w:pos="993"/>
              </w:tabs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14:paraId="32FE5E59" w14:textId="77777777" w:rsidR="00AE676E" w:rsidRPr="00DB0ECE" w:rsidRDefault="00AE676E" w:rsidP="000770BC">
            <w:pPr>
              <w:tabs>
                <w:tab w:val="left" w:pos="0"/>
              </w:tabs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ИЛИ</w:t>
            </w:r>
          </w:p>
          <w:p w14:paraId="637641A4" w14:textId="77777777" w:rsidR="00AE676E" w:rsidRPr="00DB0ECE" w:rsidRDefault="00AE676E" w:rsidP="000770BC">
            <w:pPr>
              <w:tabs>
                <w:tab w:val="left" w:pos="0"/>
                <w:tab w:val="left" w:pos="993"/>
              </w:tabs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 имеющимися формулами, направленные на решение задачи.</w:t>
            </w:r>
          </w:p>
          <w:p w14:paraId="4AC10B17" w14:textId="77777777" w:rsidR="00AE676E" w:rsidRPr="00DB0ECE" w:rsidRDefault="00AE676E" w:rsidP="000770BC">
            <w:pPr>
              <w:tabs>
                <w:tab w:val="left" w:pos="0"/>
              </w:tabs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ИЛИ</w:t>
            </w:r>
          </w:p>
          <w:p w14:paraId="6AD35B60" w14:textId="77777777" w:rsidR="00AE676E" w:rsidRPr="00DB0ECE" w:rsidRDefault="00AE676E" w:rsidP="000770BC">
            <w:pPr>
              <w:widowControl w:val="0"/>
              <w:tabs>
                <w:tab w:val="left" w:pos="0"/>
                <w:tab w:val="left" w:pos="993"/>
              </w:tabs>
              <w:snapToGrid w:val="0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 имеющимися формулами, направленные на решение задачи</w:t>
            </w:r>
          </w:p>
        </w:tc>
        <w:tc>
          <w:tcPr>
            <w:tcW w:w="13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6572E7" w14:textId="77777777" w:rsidR="00AE676E" w:rsidRPr="00DB0ECE" w:rsidRDefault="00AE676E" w:rsidP="000770BC">
            <w:pPr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1</w:t>
            </w:r>
          </w:p>
        </w:tc>
      </w:tr>
      <w:tr w:rsidR="00AE676E" w:rsidRPr="00DB0ECE" w14:paraId="4BDD1DAE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A0AFA3" w14:textId="77777777" w:rsidR="00AE676E" w:rsidRPr="00DB0ECE" w:rsidRDefault="00AE676E" w:rsidP="000770BC">
            <w:pPr>
              <w:jc w:val="left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3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7EB471" w14:textId="77777777" w:rsidR="00AE676E" w:rsidRPr="00DB0ECE" w:rsidRDefault="00AE676E" w:rsidP="000770BC">
            <w:pPr>
              <w:jc w:val="center"/>
              <w:rPr>
                <w:szCs w:val="22"/>
                <w:lang w:eastAsia="en-US"/>
              </w:rPr>
            </w:pPr>
            <w:r w:rsidRPr="00DB0ECE">
              <w:rPr>
                <w:szCs w:val="22"/>
                <w:lang w:eastAsia="en-US"/>
              </w:rPr>
              <w:t>0</w:t>
            </w:r>
          </w:p>
        </w:tc>
      </w:tr>
      <w:tr w:rsidR="00AE676E" w:rsidRPr="00FE1B24" w14:paraId="2EF9A2BE" w14:textId="77777777" w:rsidTr="00AE676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C872C0" w14:textId="77777777" w:rsidR="00AE676E" w:rsidRPr="00DB0ECE" w:rsidRDefault="00AE676E" w:rsidP="000770BC">
            <w:pPr>
              <w:jc w:val="right"/>
              <w:rPr>
                <w:i/>
                <w:szCs w:val="22"/>
                <w:lang w:eastAsia="en-US"/>
              </w:rPr>
            </w:pPr>
            <w:r w:rsidRPr="00DB0ECE">
              <w:rPr>
                <w:i/>
                <w:szCs w:val="22"/>
                <w:lang w:eastAsia="en-US"/>
              </w:rPr>
              <w:t>Максимальный балл</w:t>
            </w:r>
          </w:p>
        </w:tc>
        <w:tc>
          <w:tcPr>
            <w:tcW w:w="13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E72816" w14:textId="77777777" w:rsidR="00AE676E" w:rsidRPr="00FE1B24" w:rsidRDefault="00AE676E" w:rsidP="000770BC">
            <w:pPr>
              <w:jc w:val="center"/>
              <w:rPr>
                <w:i/>
                <w:szCs w:val="22"/>
                <w:lang w:eastAsia="en-US"/>
              </w:rPr>
            </w:pPr>
            <w:r w:rsidRPr="00DB0ECE">
              <w:rPr>
                <w:i/>
                <w:szCs w:val="22"/>
                <w:lang w:eastAsia="en-US"/>
              </w:rPr>
              <w:t>4</w:t>
            </w:r>
          </w:p>
        </w:tc>
      </w:tr>
    </w:tbl>
    <w:p w14:paraId="06EB6A40" w14:textId="77777777" w:rsidR="00AE3F46" w:rsidRPr="00AE3F46" w:rsidRDefault="00AE3F46" w:rsidP="00AE3F46"/>
    <w:p w14:paraId="157DB46A" w14:textId="77777777" w:rsidR="00AE3F46" w:rsidRPr="00AE3F46" w:rsidRDefault="00AE3F46" w:rsidP="00AE3F46"/>
    <w:p w14:paraId="2E5FB22A" w14:textId="77777777" w:rsidR="00AE3F46" w:rsidRPr="00AE3F46" w:rsidRDefault="00AE3F46" w:rsidP="00AE3F46"/>
    <w:p w14:paraId="261B433D" w14:textId="77777777" w:rsidR="00AE3F46" w:rsidRPr="00AE3F46" w:rsidRDefault="00AE3F46" w:rsidP="00AE3F46"/>
    <w:p w14:paraId="3C130FE6" w14:textId="77777777" w:rsidR="00AE3F46" w:rsidRPr="00AE3F46" w:rsidRDefault="00AE3F46" w:rsidP="00AE3F46"/>
    <w:p w14:paraId="70E316C6" w14:textId="77777777" w:rsidR="00AE3F46" w:rsidRPr="00AE3F46" w:rsidRDefault="00AE3F46" w:rsidP="00AE3F46"/>
    <w:p w14:paraId="7F129538" w14:textId="77777777" w:rsidR="00AE3F46" w:rsidRPr="00AE3F46" w:rsidRDefault="00AE3F46" w:rsidP="00AE3F46"/>
    <w:p w14:paraId="493CE7AD" w14:textId="77777777" w:rsidR="00AE3F46" w:rsidRPr="00AE3F46" w:rsidRDefault="00AE3F46" w:rsidP="00AE3F46"/>
    <w:p w14:paraId="0909299B" w14:textId="77777777" w:rsidR="00AE3F46" w:rsidRPr="00AE3F46" w:rsidRDefault="00AE3F46" w:rsidP="00AE3F46"/>
    <w:p w14:paraId="3F8B92CE" w14:textId="77777777" w:rsidR="00AE3F46" w:rsidRPr="00AE3F46" w:rsidRDefault="00AE3F46" w:rsidP="00AE3F46"/>
    <w:p w14:paraId="51797DE5" w14:textId="77777777" w:rsidR="00AE3F46" w:rsidRPr="00AE3F46" w:rsidRDefault="00AE3F46" w:rsidP="00AE3F46"/>
    <w:p w14:paraId="686FA661" w14:textId="77777777" w:rsidR="00AE3F46" w:rsidRPr="00AE3F46" w:rsidRDefault="00AE3F46" w:rsidP="00AE3F46"/>
    <w:p w14:paraId="4CDAB334" w14:textId="77777777" w:rsidR="00AE3F46" w:rsidRPr="00AE3F46" w:rsidRDefault="00AE3F46" w:rsidP="00AE3F46"/>
    <w:p w14:paraId="5D4851D2" w14:textId="77777777" w:rsidR="00AE3F46" w:rsidRPr="00AE3F46" w:rsidRDefault="00AE3F46" w:rsidP="00AE3F46"/>
    <w:p w14:paraId="1F0325A1" w14:textId="77777777" w:rsidR="00AE3F46" w:rsidRPr="00AE3F46" w:rsidRDefault="00AE3F46" w:rsidP="00AE3F46"/>
    <w:p w14:paraId="366B40DE" w14:textId="77777777" w:rsidR="00AE3F46" w:rsidRPr="00AE3F46" w:rsidRDefault="00AE3F46" w:rsidP="00AE3F46"/>
    <w:p w14:paraId="7B3439CE" w14:textId="77777777" w:rsidR="00AE3F46" w:rsidRPr="00AE3F46" w:rsidRDefault="00AE3F46" w:rsidP="00AE3F46"/>
    <w:p w14:paraId="528917E6" w14:textId="77777777" w:rsidR="00AE3F46" w:rsidRPr="00AE3F46" w:rsidRDefault="00AE3F46" w:rsidP="00AE3F46"/>
    <w:p w14:paraId="2D553759" w14:textId="77777777" w:rsidR="00AE3F46" w:rsidRPr="00AE3F46" w:rsidRDefault="00AE3F46" w:rsidP="00AE3F46"/>
    <w:sectPr w:rsidR="00AE3F46" w:rsidRPr="00AE3F46" w:rsidSect="002143FB">
      <w:headerReference w:type="even" r:id="rId170"/>
      <w:headerReference w:type="default" r:id="rId171"/>
      <w:pgSz w:w="11906" w:h="16838"/>
      <w:pgMar w:top="1134" w:right="1134" w:bottom="1134" w:left="1417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A880AB" w14:textId="77777777" w:rsidR="00567B61" w:rsidRDefault="00567B61">
      <w:r>
        <w:separator/>
      </w:r>
    </w:p>
  </w:endnote>
  <w:endnote w:type="continuationSeparator" w:id="0">
    <w:p w14:paraId="33C0261C" w14:textId="77777777" w:rsidR="00567B61" w:rsidRDefault="00567B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13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080F0000" w:usb2="00000010" w:usb3="00000000" w:csb0="00120005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AAA0C5" w14:textId="77777777" w:rsidR="00567B61" w:rsidRDefault="00567B61">
      <w:r>
        <w:separator/>
      </w:r>
    </w:p>
  </w:footnote>
  <w:footnote w:type="continuationSeparator" w:id="0">
    <w:p w14:paraId="1B992E26" w14:textId="77777777" w:rsidR="00567B61" w:rsidRDefault="00567B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4008FC" w14:textId="77777777" w:rsidR="00A1515C" w:rsidRPr="002143FB" w:rsidRDefault="00A1515C" w:rsidP="002143FB">
    <w:pPr>
      <w:pStyle w:val="a4"/>
      <w:jc w:val="right"/>
      <w:rPr>
        <w:rFonts w:ascii="Arial" w:hAnsi="Arial" w:cs="Arial"/>
        <w:sz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1AA96D" w14:textId="77777777" w:rsidR="00000000" w:rsidRDefault="00000000">
    <w:r>
      <w:cr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evenAndOddHeaders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765A"/>
    <w:rsid w:val="000276BA"/>
    <w:rsid w:val="0004765A"/>
    <w:rsid w:val="000638EA"/>
    <w:rsid w:val="00070EB7"/>
    <w:rsid w:val="000A56A4"/>
    <w:rsid w:val="000B22E3"/>
    <w:rsid w:val="000B7528"/>
    <w:rsid w:val="000D2DB5"/>
    <w:rsid w:val="000E7CF4"/>
    <w:rsid w:val="000F09E7"/>
    <w:rsid w:val="000F2174"/>
    <w:rsid w:val="001809ED"/>
    <w:rsid w:val="001B48CF"/>
    <w:rsid w:val="002143FB"/>
    <w:rsid w:val="002147DA"/>
    <w:rsid w:val="00214F64"/>
    <w:rsid w:val="00231088"/>
    <w:rsid w:val="00274FC9"/>
    <w:rsid w:val="00282D0F"/>
    <w:rsid w:val="003304F2"/>
    <w:rsid w:val="003A067A"/>
    <w:rsid w:val="003A5130"/>
    <w:rsid w:val="003B29B7"/>
    <w:rsid w:val="00400C00"/>
    <w:rsid w:val="004352EF"/>
    <w:rsid w:val="004F147C"/>
    <w:rsid w:val="004F1A94"/>
    <w:rsid w:val="00506DC7"/>
    <w:rsid w:val="0053546A"/>
    <w:rsid w:val="005425C9"/>
    <w:rsid w:val="00567B61"/>
    <w:rsid w:val="005831ED"/>
    <w:rsid w:val="005B3546"/>
    <w:rsid w:val="006B40E9"/>
    <w:rsid w:val="006E6FD5"/>
    <w:rsid w:val="006F438A"/>
    <w:rsid w:val="00716759"/>
    <w:rsid w:val="0074120B"/>
    <w:rsid w:val="00845049"/>
    <w:rsid w:val="00846479"/>
    <w:rsid w:val="0087754D"/>
    <w:rsid w:val="008B2D1A"/>
    <w:rsid w:val="009108A6"/>
    <w:rsid w:val="00912FBD"/>
    <w:rsid w:val="00942638"/>
    <w:rsid w:val="009806E0"/>
    <w:rsid w:val="00A1515C"/>
    <w:rsid w:val="00A6621C"/>
    <w:rsid w:val="00A901AC"/>
    <w:rsid w:val="00AC6D58"/>
    <w:rsid w:val="00AD1116"/>
    <w:rsid w:val="00AD4E82"/>
    <w:rsid w:val="00AE3F46"/>
    <w:rsid w:val="00AE676E"/>
    <w:rsid w:val="00B03049"/>
    <w:rsid w:val="00B34B55"/>
    <w:rsid w:val="00B703CF"/>
    <w:rsid w:val="00B7526C"/>
    <w:rsid w:val="00B85182"/>
    <w:rsid w:val="00C918E9"/>
    <w:rsid w:val="00D00EFE"/>
    <w:rsid w:val="00D258FC"/>
    <w:rsid w:val="00DB0ECE"/>
    <w:rsid w:val="00DD4B7D"/>
    <w:rsid w:val="00E17D92"/>
    <w:rsid w:val="00E2171C"/>
    <w:rsid w:val="00E708FD"/>
    <w:rsid w:val="00EE400C"/>
    <w:rsid w:val="00F0081D"/>
    <w:rsid w:val="00F676D6"/>
    <w:rsid w:val="00F74864"/>
    <w:rsid w:val="00F776FE"/>
    <w:rsid w:val="00FC3249"/>
    <w:rsid w:val="00FF3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081128F"/>
  <w15:chartTrackingRefBased/>
  <w15:docId w15:val="{FB9F976B-3173-4DE3-8420-023CBA2AE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4765A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2143FB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04765A"/>
    <w:pPr>
      <w:jc w:val="both"/>
    </w:pPr>
    <w:rPr>
      <w:sz w:val="28"/>
      <w:szCs w:val="28"/>
    </w:rPr>
  </w:style>
  <w:style w:type="paragraph" w:customStyle="1" w:styleId="distractor">
    <w:name w:val="distractor"/>
    <w:rsid w:val="0004765A"/>
    <w:pPr>
      <w:jc w:val="both"/>
    </w:pPr>
    <w:rPr>
      <w:sz w:val="28"/>
      <w:szCs w:val="28"/>
    </w:rPr>
  </w:style>
  <w:style w:type="table" w:customStyle="1" w:styleId="CriterionTable">
    <w:name w:val="Criterion Table"/>
    <w:rsid w:val="000476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0476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04765A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04765A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04765A"/>
    <w:tblPr>
      <w:tblCellMar>
        <w:left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2143FB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2143FB"/>
    <w:pPr>
      <w:ind w:firstLine="709"/>
    </w:pPr>
    <w:rPr>
      <w:szCs w:val="24"/>
    </w:rPr>
  </w:style>
  <w:style w:type="table" w:styleId="a3">
    <w:name w:val="Table Grid"/>
    <w:basedOn w:val="a1"/>
    <w:rsid w:val="002143FB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2143FB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2143FB"/>
    <w:pPr>
      <w:tabs>
        <w:tab w:val="center" w:pos="4677"/>
        <w:tab w:val="right" w:pos="9355"/>
      </w:tabs>
    </w:pPr>
  </w:style>
  <w:style w:type="paragraph" w:customStyle="1" w:styleId="otvet2">
    <w:name w:val="otvet_2"/>
    <w:basedOn w:val="a"/>
    <w:rsid w:val="00B03049"/>
    <w:pPr>
      <w:spacing w:line="270" w:lineRule="atLeast"/>
      <w:ind w:left="680"/>
    </w:pPr>
    <w:rPr>
      <w:sz w:val="21"/>
      <w:szCs w:val="24"/>
    </w:rPr>
  </w:style>
  <w:style w:type="paragraph" w:customStyle="1" w:styleId="Ris">
    <w:name w:val="Ris"/>
    <w:basedOn w:val="a"/>
    <w:rsid w:val="00B03049"/>
    <w:pPr>
      <w:spacing w:before="180" w:after="180" w:line="280" w:lineRule="atLeast"/>
      <w:ind w:firstLine="680"/>
      <w:jc w:val="center"/>
    </w:pPr>
    <w:rPr>
      <w:sz w:val="21"/>
      <w:szCs w:val="20"/>
    </w:rPr>
  </w:style>
  <w:style w:type="paragraph" w:customStyle="1" w:styleId="zadan">
    <w:name w:val="zadan"/>
    <w:basedOn w:val="a"/>
    <w:rsid w:val="00B03049"/>
    <w:pPr>
      <w:tabs>
        <w:tab w:val="left" w:pos="680"/>
      </w:tabs>
      <w:spacing w:before="360" w:after="120" w:line="270" w:lineRule="atLeast"/>
      <w:ind w:left="680" w:hanging="680"/>
    </w:pPr>
    <w:rPr>
      <w:sz w:val="21"/>
      <w:szCs w:val="24"/>
    </w:rPr>
  </w:style>
  <w:style w:type="paragraph" w:styleId="a6">
    <w:name w:val="Normal (Web)"/>
    <w:basedOn w:val="a"/>
    <w:rsid w:val="00DD4B7D"/>
    <w:pPr>
      <w:spacing w:before="100" w:beforeAutospacing="1" w:after="100" w:afterAutospacing="1"/>
      <w:jc w:val="left"/>
    </w:pPr>
    <w:rPr>
      <w:sz w:val="24"/>
      <w:szCs w:val="24"/>
    </w:rPr>
  </w:style>
  <w:style w:type="character" w:styleId="a7">
    <w:name w:val="Placeholder Text"/>
    <w:basedOn w:val="a0"/>
    <w:uiPriority w:val="99"/>
    <w:semiHidden/>
    <w:rsid w:val="002147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967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image" Target="media/image68.wmf"/><Relationship Id="rId21" Type="http://schemas.openxmlformats.org/officeDocument/2006/relationships/oleObject" Target="embeddings/oleObject5.bin"/><Relationship Id="rId42" Type="http://schemas.openxmlformats.org/officeDocument/2006/relationships/image" Target="media/image26.png"/><Relationship Id="rId47" Type="http://schemas.openxmlformats.org/officeDocument/2006/relationships/image" Target="media/image31.jpeg"/><Relationship Id="rId63" Type="http://schemas.openxmlformats.org/officeDocument/2006/relationships/image" Target="media/image42.emf"/><Relationship Id="rId68" Type="http://schemas.openxmlformats.org/officeDocument/2006/relationships/image" Target="media/image46.wmf"/><Relationship Id="rId84" Type="http://schemas.openxmlformats.org/officeDocument/2006/relationships/image" Target="media/image53.wmf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2.bin"/><Relationship Id="rId133" Type="http://schemas.openxmlformats.org/officeDocument/2006/relationships/oleObject" Target="embeddings/oleObject55.bin"/><Relationship Id="rId138" Type="http://schemas.openxmlformats.org/officeDocument/2006/relationships/image" Target="media/image76.wmf"/><Relationship Id="rId154" Type="http://schemas.openxmlformats.org/officeDocument/2006/relationships/image" Target="media/image84.wmf"/><Relationship Id="rId159" Type="http://schemas.openxmlformats.org/officeDocument/2006/relationships/oleObject" Target="embeddings/oleObject68.bin"/><Relationship Id="rId170" Type="http://schemas.openxmlformats.org/officeDocument/2006/relationships/header" Target="header1.xml"/><Relationship Id="rId16" Type="http://schemas.openxmlformats.org/officeDocument/2006/relationships/oleObject" Target="embeddings/oleObject3.bin"/><Relationship Id="rId107" Type="http://schemas.openxmlformats.org/officeDocument/2006/relationships/image" Target="media/image63.wmf"/><Relationship Id="rId11" Type="http://schemas.openxmlformats.org/officeDocument/2006/relationships/image" Target="media/image6.wmf"/><Relationship Id="rId32" Type="http://schemas.openxmlformats.org/officeDocument/2006/relationships/image" Target="media/image19.wmf"/><Relationship Id="rId37" Type="http://schemas.openxmlformats.org/officeDocument/2006/relationships/image" Target="media/image23.wmf"/><Relationship Id="rId53" Type="http://schemas.openxmlformats.org/officeDocument/2006/relationships/image" Target="media/image37.wmf"/><Relationship Id="rId58" Type="http://schemas.openxmlformats.org/officeDocument/2006/relationships/oleObject" Target="embeddings/oleObject14.bin"/><Relationship Id="rId74" Type="http://schemas.openxmlformats.org/officeDocument/2006/relationships/image" Target="media/image49.emf"/><Relationship Id="rId79" Type="http://schemas.openxmlformats.org/officeDocument/2006/relationships/image" Target="media/image51.wmf"/><Relationship Id="rId102" Type="http://schemas.openxmlformats.org/officeDocument/2006/relationships/oleObject" Target="embeddings/oleObject37.bin"/><Relationship Id="rId123" Type="http://schemas.openxmlformats.org/officeDocument/2006/relationships/oleObject" Target="embeddings/oleObject50.bin"/><Relationship Id="rId128" Type="http://schemas.openxmlformats.org/officeDocument/2006/relationships/image" Target="media/image71.wmf"/><Relationship Id="rId144" Type="http://schemas.openxmlformats.org/officeDocument/2006/relationships/image" Target="media/image79.wmf"/><Relationship Id="rId149" Type="http://schemas.openxmlformats.org/officeDocument/2006/relationships/oleObject" Target="embeddings/oleObject63.bin"/><Relationship Id="rId5" Type="http://schemas.openxmlformats.org/officeDocument/2006/relationships/endnotes" Target="endnotes.xml"/><Relationship Id="rId90" Type="http://schemas.openxmlformats.org/officeDocument/2006/relationships/image" Target="media/image56.wmf"/><Relationship Id="rId95" Type="http://schemas.openxmlformats.org/officeDocument/2006/relationships/oleObject" Target="embeddings/oleObject32.bin"/><Relationship Id="rId160" Type="http://schemas.openxmlformats.org/officeDocument/2006/relationships/image" Target="media/image87.emf"/><Relationship Id="rId165" Type="http://schemas.openxmlformats.org/officeDocument/2006/relationships/image" Target="media/image92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43" Type="http://schemas.openxmlformats.org/officeDocument/2006/relationships/image" Target="media/image27.png"/><Relationship Id="rId48" Type="http://schemas.openxmlformats.org/officeDocument/2006/relationships/image" Target="media/image32.jpeg"/><Relationship Id="rId64" Type="http://schemas.openxmlformats.org/officeDocument/2006/relationships/image" Target="media/image43.wmf"/><Relationship Id="rId69" Type="http://schemas.openxmlformats.org/officeDocument/2006/relationships/oleObject" Target="embeddings/oleObject18.bin"/><Relationship Id="rId113" Type="http://schemas.openxmlformats.org/officeDocument/2006/relationships/image" Target="media/image66.wmf"/><Relationship Id="rId118" Type="http://schemas.openxmlformats.org/officeDocument/2006/relationships/oleObject" Target="embeddings/oleObject45.bin"/><Relationship Id="rId134" Type="http://schemas.openxmlformats.org/officeDocument/2006/relationships/image" Target="media/image74.wmf"/><Relationship Id="rId139" Type="http://schemas.openxmlformats.org/officeDocument/2006/relationships/oleObject" Target="embeddings/oleObject58.bin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7.bin"/><Relationship Id="rId150" Type="http://schemas.openxmlformats.org/officeDocument/2006/relationships/image" Target="media/image82.wmf"/><Relationship Id="rId155" Type="http://schemas.openxmlformats.org/officeDocument/2006/relationships/oleObject" Target="embeddings/oleObject66.bin"/><Relationship Id="rId171" Type="http://schemas.openxmlformats.org/officeDocument/2006/relationships/header" Target="header2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e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0.bin"/><Relationship Id="rId59" Type="http://schemas.openxmlformats.org/officeDocument/2006/relationships/image" Target="media/image40.wmf"/><Relationship Id="rId103" Type="http://schemas.openxmlformats.org/officeDocument/2006/relationships/image" Target="media/image61.wmf"/><Relationship Id="rId108" Type="http://schemas.openxmlformats.org/officeDocument/2006/relationships/oleObject" Target="embeddings/oleObject40.bin"/><Relationship Id="rId124" Type="http://schemas.openxmlformats.org/officeDocument/2006/relationships/image" Target="media/image69.wmf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12.bin"/><Relationship Id="rId70" Type="http://schemas.openxmlformats.org/officeDocument/2006/relationships/image" Target="media/image47.wmf"/><Relationship Id="rId75" Type="http://schemas.openxmlformats.org/officeDocument/2006/relationships/oleObject" Target="embeddings/oleObject21.bin"/><Relationship Id="rId91" Type="http://schemas.openxmlformats.org/officeDocument/2006/relationships/oleObject" Target="embeddings/oleObject30.bin"/><Relationship Id="rId96" Type="http://schemas.openxmlformats.org/officeDocument/2006/relationships/oleObject" Target="embeddings/oleObject33.bin"/><Relationship Id="rId140" Type="http://schemas.openxmlformats.org/officeDocument/2006/relationships/image" Target="media/image77.wmf"/><Relationship Id="rId145" Type="http://schemas.openxmlformats.org/officeDocument/2006/relationships/oleObject" Target="embeddings/oleObject61.bin"/><Relationship Id="rId161" Type="http://schemas.openxmlformats.org/officeDocument/2006/relationships/image" Target="media/image88.wmf"/><Relationship Id="rId166" Type="http://schemas.openxmlformats.org/officeDocument/2006/relationships/image" Target="media/image9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image" Target="media/image22.png"/><Relationship Id="rId49" Type="http://schemas.openxmlformats.org/officeDocument/2006/relationships/image" Target="media/image33.emf"/><Relationship Id="rId57" Type="http://schemas.openxmlformats.org/officeDocument/2006/relationships/image" Target="media/image39.wmf"/><Relationship Id="rId106" Type="http://schemas.openxmlformats.org/officeDocument/2006/relationships/oleObject" Target="embeddings/oleObject39.bin"/><Relationship Id="rId114" Type="http://schemas.openxmlformats.org/officeDocument/2006/relationships/oleObject" Target="embeddings/oleObject43.bin"/><Relationship Id="rId119" Type="http://schemas.openxmlformats.org/officeDocument/2006/relationships/oleObject" Target="embeddings/oleObject46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5.emf"/><Relationship Id="rId31" Type="http://schemas.openxmlformats.org/officeDocument/2006/relationships/image" Target="media/image18.emf"/><Relationship Id="rId44" Type="http://schemas.openxmlformats.org/officeDocument/2006/relationships/image" Target="media/image28.png"/><Relationship Id="rId52" Type="http://schemas.openxmlformats.org/officeDocument/2006/relationships/image" Target="media/image36.emf"/><Relationship Id="rId60" Type="http://schemas.openxmlformats.org/officeDocument/2006/relationships/oleObject" Target="embeddings/oleObject15.bin"/><Relationship Id="rId65" Type="http://schemas.openxmlformats.org/officeDocument/2006/relationships/image" Target="media/image44.jpeg"/><Relationship Id="rId73" Type="http://schemas.openxmlformats.org/officeDocument/2006/relationships/oleObject" Target="embeddings/oleObject20.bin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5.bin"/><Relationship Id="rId86" Type="http://schemas.openxmlformats.org/officeDocument/2006/relationships/image" Target="media/image54.wmf"/><Relationship Id="rId94" Type="http://schemas.openxmlformats.org/officeDocument/2006/relationships/image" Target="media/image58.wmf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49.bin"/><Relationship Id="rId130" Type="http://schemas.openxmlformats.org/officeDocument/2006/relationships/image" Target="media/image72.wmf"/><Relationship Id="rId135" Type="http://schemas.openxmlformats.org/officeDocument/2006/relationships/oleObject" Target="embeddings/oleObject56.bin"/><Relationship Id="rId143" Type="http://schemas.openxmlformats.org/officeDocument/2006/relationships/oleObject" Target="embeddings/oleObject60.bin"/><Relationship Id="rId148" Type="http://schemas.openxmlformats.org/officeDocument/2006/relationships/image" Target="media/image81.wmf"/><Relationship Id="rId151" Type="http://schemas.openxmlformats.org/officeDocument/2006/relationships/oleObject" Target="embeddings/oleObject64.bin"/><Relationship Id="rId156" Type="http://schemas.openxmlformats.org/officeDocument/2006/relationships/image" Target="media/image85.wmf"/><Relationship Id="rId164" Type="http://schemas.openxmlformats.org/officeDocument/2006/relationships/image" Target="media/image91.wmf"/><Relationship Id="rId169" Type="http://schemas.openxmlformats.org/officeDocument/2006/relationships/image" Target="media/image96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72" Type="http://schemas.openxmlformats.org/officeDocument/2006/relationships/fontTable" Target="fontTable.xml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9" Type="http://schemas.openxmlformats.org/officeDocument/2006/relationships/image" Target="media/image24.wmf"/><Relationship Id="rId109" Type="http://schemas.openxmlformats.org/officeDocument/2006/relationships/image" Target="media/image64.wmf"/><Relationship Id="rId34" Type="http://schemas.openxmlformats.org/officeDocument/2006/relationships/image" Target="media/image20.emf"/><Relationship Id="rId50" Type="http://schemas.openxmlformats.org/officeDocument/2006/relationships/image" Target="media/image34.emf"/><Relationship Id="rId55" Type="http://schemas.openxmlformats.org/officeDocument/2006/relationships/image" Target="media/image38.wmf"/><Relationship Id="rId76" Type="http://schemas.openxmlformats.org/officeDocument/2006/relationships/oleObject" Target="embeddings/oleObject22.bin"/><Relationship Id="rId97" Type="http://schemas.openxmlformats.org/officeDocument/2006/relationships/oleObject" Target="embeddings/oleObject34.bin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51.bin"/><Relationship Id="rId141" Type="http://schemas.openxmlformats.org/officeDocument/2006/relationships/oleObject" Target="embeddings/oleObject59.bin"/><Relationship Id="rId146" Type="http://schemas.openxmlformats.org/officeDocument/2006/relationships/image" Target="media/image80.wmf"/><Relationship Id="rId167" Type="http://schemas.openxmlformats.org/officeDocument/2006/relationships/image" Target="media/image94.wmf"/><Relationship Id="rId7" Type="http://schemas.openxmlformats.org/officeDocument/2006/relationships/image" Target="media/image2.png"/><Relationship Id="rId71" Type="http://schemas.openxmlformats.org/officeDocument/2006/relationships/oleObject" Target="embeddings/oleObject19.bin"/><Relationship Id="rId92" Type="http://schemas.openxmlformats.org/officeDocument/2006/relationships/image" Target="media/image57.wmf"/><Relationship Id="rId162" Type="http://schemas.openxmlformats.org/officeDocument/2006/relationships/image" Target="media/image89.wmf"/><Relationship Id="rId2" Type="http://schemas.openxmlformats.org/officeDocument/2006/relationships/settings" Target="settings.xml"/><Relationship Id="rId29" Type="http://schemas.openxmlformats.org/officeDocument/2006/relationships/image" Target="media/image16.emf"/><Relationship Id="rId24" Type="http://schemas.openxmlformats.org/officeDocument/2006/relationships/image" Target="media/image13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9.png"/><Relationship Id="rId66" Type="http://schemas.openxmlformats.org/officeDocument/2006/relationships/image" Target="media/image45.wmf"/><Relationship Id="rId87" Type="http://schemas.openxmlformats.org/officeDocument/2006/relationships/oleObject" Target="embeddings/oleObject28.bin"/><Relationship Id="rId110" Type="http://schemas.openxmlformats.org/officeDocument/2006/relationships/oleObject" Target="embeddings/oleObject41.bin"/><Relationship Id="rId115" Type="http://schemas.openxmlformats.org/officeDocument/2006/relationships/image" Target="media/image67.wmf"/><Relationship Id="rId131" Type="http://schemas.openxmlformats.org/officeDocument/2006/relationships/oleObject" Target="embeddings/oleObject54.bin"/><Relationship Id="rId136" Type="http://schemas.openxmlformats.org/officeDocument/2006/relationships/image" Target="media/image75.wmf"/><Relationship Id="rId157" Type="http://schemas.openxmlformats.org/officeDocument/2006/relationships/oleObject" Target="embeddings/oleObject67.bin"/><Relationship Id="rId61" Type="http://schemas.openxmlformats.org/officeDocument/2006/relationships/image" Target="media/image41.wmf"/><Relationship Id="rId82" Type="http://schemas.openxmlformats.org/officeDocument/2006/relationships/image" Target="media/image52.wmf"/><Relationship Id="rId152" Type="http://schemas.openxmlformats.org/officeDocument/2006/relationships/image" Target="media/image83.wmf"/><Relationship Id="rId173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7.emf"/><Relationship Id="rId35" Type="http://schemas.openxmlformats.org/officeDocument/2006/relationships/image" Target="media/image21.emf"/><Relationship Id="rId56" Type="http://schemas.openxmlformats.org/officeDocument/2006/relationships/oleObject" Target="embeddings/oleObject13.bin"/><Relationship Id="rId77" Type="http://schemas.openxmlformats.org/officeDocument/2006/relationships/image" Target="media/image50.wmf"/><Relationship Id="rId100" Type="http://schemas.openxmlformats.org/officeDocument/2006/relationships/oleObject" Target="embeddings/oleObject36.bin"/><Relationship Id="rId105" Type="http://schemas.openxmlformats.org/officeDocument/2006/relationships/image" Target="media/image62.wmf"/><Relationship Id="rId126" Type="http://schemas.openxmlformats.org/officeDocument/2006/relationships/image" Target="media/image70.wmf"/><Relationship Id="rId147" Type="http://schemas.openxmlformats.org/officeDocument/2006/relationships/oleObject" Target="embeddings/oleObject62.bin"/><Relationship Id="rId168" Type="http://schemas.openxmlformats.org/officeDocument/2006/relationships/image" Target="media/image95.wmf"/><Relationship Id="rId8" Type="http://schemas.openxmlformats.org/officeDocument/2006/relationships/image" Target="media/image3.png"/><Relationship Id="rId51" Type="http://schemas.openxmlformats.org/officeDocument/2006/relationships/image" Target="media/image35.gif"/><Relationship Id="rId72" Type="http://schemas.openxmlformats.org/officeDocument/2006/relationships/image" Target="media/image48.wmf"/><Relationship Id="rId93" Type="http://schemas.openxmlformats.org/officeDocument/2006/relationships/oleObject" Target="embeddings/oleObject31.bin"/><Relationship Id="rId98" Type="http://schemas.openxmlformats.org/officeDocument/2006/relationships/oleObject" Target="embeddings/oleObject35.bin"/><Relationship Id="rId121" Type="http://schemas.openxmlformats.org/officeDocument/2006/relationships/oleObject" Target="embeddings/oleObject48.bin"/><Relationship Id="rId142" Type="http://schemas.openxmlformats.org/officeDocument/2006/relationships/image" Target="media/image78.wmf"/><Relationship Id="rId163" Type="http://schemas.openxmlformats.org/officeDocument/2006/relationships/image" Target="media/image9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30.png"/><Relationship Id="rId67" Type="http://schemas.openxmlformats.org/officeDocument/2006/relationships/oleObject" Target="embeddings/oleObject17.bin"/><Relationship Id="rId116" Type="http://schemas.openxmlformats.org/officeDocument/2006/relationships/oleObject" Target="embeddings/oleObject44.bin"/><Relationship Id="rId137" Type="http://schemas.openxmlformats.org/officeDocument/2006/relationships/oleObject" Target="embeddings/oleObject57.bin"/><Relationship Id="rId158" Type="http://schemas.openxmlformats.org/officeDocument/2006/relationships/image" Target="media/image86.wmf"/><Relationship Id="rId20" Type="http://schemas.openxmlformats.org/officeDocument/2006/relationships/image" Target="media/image11.wmf"/><Relationship Id="rId41" Type="http://schemas.openxmlformats.org/officeDocument/2006/relationships/image" Target="media/image25.emf"/><Relationship Id="rId62" Type="http://schemas.openxmlformats.org/officeDocument/2006/relationships/oleObject" Target="embeddings/oleObject16.bin"/><Relationship Id="rId83" Type="http://schemas.openxmlformats.org/officeDocument/2006/relationships/oleObject" Target="embeddings/oleObject26.bin"/><Relationship Id="rId88" Type="http://schemas.openxmlformats.org/officeDocument/2006/relationships/image" Target="media/image55.wmf"/><Relationship Id="rId111" Type="http://schemas.openxmlformats.org/officeDocument/2006/relationships/image" Target="media/image65.wmf"/><Relationship Id="rId132" Type="http://schemas.openxmlformats.org/officeDocument/2006/relationships/image" Target="media/image73.wmf"/><Relationship Id="rId15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1</Pages>
  <Words>6537</Words>
  <Characters>37263</Characters>
  <Application>Microsoft Office Word</Application>
  <DocSecurity>0</DocSecurity>
  <Lines>310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ydova</dc:creator>
  <cp:keywords/>
  <dc:description/>
  <cp:lastModifiedBy>User</cp:lastModifiedBy>
  <cp:revision>2</cp:revision>
  <cp:lastPrinted>2021-02-12T12:30:00Z</cp:lastPrinted>
  <dcterms:created xsi:type="dcterms:W3CDTF">2023-03-12T16:01:00Z</dcterms:created>
  <dcterms:modified xsi:type="dcterms:W3CDTF">2023-03-12T16:01:00Z</dcterms:modified>
</cp:coreProperties>
</file>